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5A7" w:rsidRPr="00CD1DE1" w:rsidRDefault="009935A7" w:rsidP="00C56169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9935A7" w:rsidRDefault="009935A7" w:rsidP="00C56169">
      <w:pPr>
        <w:spacing w:after="0" w:line="240" w:lineRule="auto"/>
        <w:jc w:val="center"/>
        <w:rPr>
          <w:rFonts w:ascii="Times New Roman" w:hAnsi="Times New Roman"/>
          <w:b/>
          <w:bCs/>
          <w:sz w:val="32"/>
        </w:rPr>
      </w:pPr>
    </w:p>
    <w:p w:rsidR="009935A7" w:rsidRDefault="009935A7" w:rsidP="00C56169">
      <w:pPr>
        <w:spacing w:after="0" w:line="240" w:lineRule="auto"/>
        <w:jc w:val="center"/>
        <w:rPr>
          <w:rFonts w:ascii="Times New Roman" w:hAnsi="Times New Roman"/>
          <w:b/>
          <w:bCs/>
          <w:sz w:val="32"/>
        </w:rPr>
      </w:pPr>
    </w:p>
    <w:p w:rsidR="009935A7" w:rsidRDefault="009935A7" w:rsidP="00C56169">
      <w:pPr>
        <w:autoSpaceDE w:val="0"/>
        <w:autoSpaceDN w:val="0"/>
        <w:adjustRightInd w:val="0"/>
        <w:spacing w:after="0" w:line="240" w:lineRule="auto"/>
        <w:jc w:val="center"/>
        <w:rPr>
          <w:rFonts w:ascii="TimesNewRomanPS-BoldMT" w:hAnsi="TimesNewRomanPS-BoldMT" w:cs="TimesNewRomanPS-BoldMT"/>
          <w:b/>
          <w:bCs/>
          <w:sz w:val="40"/>
          <w:szCs w:val="40"/>
        </w:rPr>
      </w:pPr>
      <w:r>
        <w:rPr>
          <w:rFonts w:ascii="TimesNewRomanPS-BoldMT" w:hAnsi="TimesNewRomanPS-BoldMT" w:cs="TimesNewRomanPS-BoldMT"/>
          <w:b/>
          <w:bCs/>
          <w:sz w:val="40"/>
          <w:szCs w:val="40"/>
        </w:rPr>
        <w:t>МЕТОДИЧЕСКИЕ УКАЗАНИЯ</w:t>
      </w:r>
    </w:p>
    <w:p w:rsidR="009935A7" w:rsidRDefault="009935A7" w:rsidP="00C56169">
      <w:pPr>
        <w:autoSpaceDE w:val="0"/>
        <w:autoSpaceDN w:val="0"/>
        <w:adjustRightInd w:val="0"/>
        <w:spacing w:after="0" w:line="240" w:lineRule="auto"/>
        <w:jc w:val="center"/>
        <w:rPr>
          <w:rFonts w:ascii="TimesNewRomanPS-BoldMT" w:hAnsi="TimesNewRomanPS-BoldMT" w:cs="TimesNewRomanPS-BoldMT"/>
          <w:b/>
          <w:bCs/>
          <w:sz w:val="32"/>
          <w:szCs w:val="32"/>
        </w:rPr>
      </w:pPr>
      <w:r>
        <w:rPr>
          <w:rFonts w:ascii="TimesNewRomanPS-BoldMT" w:hAnsi="TimesNewRomanPS-BoldMT" w:cs="TimesNewRomanPS-BoldMT"/>
          <w:b/>
          <w:bCs/>
          <w:sz w:val="32"/>
          <w:szCs w:val="32"/>
        </w:rPr>
        <w:t xml:space="preserve">К ПРАКТИЧЕСКИМ ЗАНЯТИЯМ </w:t>
      </w:r>
    </w:p>
    <w:p w:rsidR="009935A7" w:rsidRDefault="009935A7" w:rsidP="00C561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</w:rPr>
      </w:pPr>
      <w:r>
        <w:rPr>
          <w:rFonts w:ascii="TimesNewRomanPS-BoldMT" w:hAnsi="TimesNewRomanPS-BoldMT" w:cs="TimesNewRomanPS-BoldMT"/>
          <w:b/>
          <w:bCs/>
          <w:sz w:val="32"/>
          <w:szCs w:val="32"/>
        </w:rPr>
        <w:t xml:space="preserve">ПО </w:t>
      </w:r>
      <w:r>
        <w:rPr>
          <w:rFonts w:ascii="Times New Roman" w:hAnsi="Times New Roman"/>
          <w:b/>
          <w:sz w:val="32"/>
        </w:rPr>
        <w:t xml:space="preserve">УЧЕБНОЙ ДИСЦИПЛИНЕ </w:t>
      </w:r>
    </w:p>
    <w:p w:rsidR="009935A7" w:rsidRDefault="009935A7" w:rsidP="00C561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</w:rPr>
      </w:pPr>
    </w:p>
    <w:p w:rsidR="009935A7" w:rsidRPr="00C56169" w:rsidRDefault="009935A7" w:rsidP="00C56169">
      <w:pPr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C56169">
        <w:rPr>
          <w:rFonts w:ascii="Times New Roman" w:hAnsi="Times New Roman"/>
          <w:b/>
          <w:sz w:val="32"/>
          <w:szCs w:val="32"/>
          <w:u w:val="single"/>
        </w:rPr>
        <w:t>ЕН.01 Элементы высшей математики</w:t>
      </w:r>
    </w:p>
    <w:p w:rsidR="009935A7" w:rsidRDefault="009935A7" w:rsidP="00C561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</w:rPr>
      </w:pPr>
    </w:p>
    <w:p w:rsidR="009935A7" w:rsidRDefault="009935A7" w:rsidP="00C56169">
      <w:pPr>
        <w:spacing w:after="0" w:line="240" w:lineRule="auto"/>
        <w:rPr>
          <w:rFonts w:ascii="Times New Roman" w:hAnsi="Times New Roman"/>
          <w:b/>
          <w:bCs/>
        </w:rPr>
      </w:pPr>
    </w:p>
    <w:p w:rsidR="009935A7" w:rsidRDefault="009935A7" w:rsidP="00C56169">
      <w:pPr>
        <w:pStyle w:val="32"/>
        <w:shd w:val="clear" w:color="auto" w:fill="auto"/>
        <w:spacing w:before="0" w:after="244" w:line="210" w:lineRule="exact"/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Пояснительная записка</w:t>
      </w:r>
    </w:p>
    <w:p w:rsidR="009935A7" w:rsidRPr="00AF7C4B" w:rsidRDefault="009935A7" w:rsidP="00C56169">
      <w:pPr>
        <w:pStyle w:val="ae"/>
        <w:ind w:firstLine="708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>Согласно п.28 Приказа Министерства образования и науки Российской Федерации от 14.06.2013 г. № 464 «Об утверждении Порядка организации и осуществления образовательной деятельности по образовательным программам среднего профессионального образования» лабораторная  работа (практическое занятие) является одним из видов учебной деятельности обучающихся.</w:t>
      </w:r>
    </w:p>
    <w:p w:rsidR="009935A7" w:rsidRPr="00AF7C4B" w:rsidRDefault="009935A7" w:rsidP="00C56169">
      <w:pPr>
        <w:pStyle w:val="ae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>Выполнение обучающимися лабораторных работ и практических занятий направлено на:</w:t>
      </w:r>
    </w:p>
    <w:p w:rsidR="009935A7" w:rsidRPr="00AF7C4B" w:rsidRDefault="009935A7" w:rsidP="00C56169">
      <w:pPr>
        <w:pStyle w:val="ae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>- обобщение, систематизацию, углубление, закрепление полученных теоретических знаний по конкретным темам дисциплин и профессиональных модулей;</w:t>
      </w:r>
    </w:p>
    <w:p w:rsidR="009935A7" w:rsidRPr="00AF7C4B" w:rsidRDefault="009935A7" w:rsidP="00C56169">
      <w:pPr>
        <w:pStyle w:val="ae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>- формирование умений применять полученные знания на практике, реализацию единства интеллектуальной и практической деятельности;</w:t>
      </w:r>
    </w:p>
    <w:p w:rsidR="009935A7" w:rsidRPr="00AF7C4B" w:rsidRDefault="009935A7" w:rsidP="00C56169">
      <w:pPr>
        <w:pStyle w:val="ae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>- развитие интеллектуальных умений у будущих специалистов: аналитических, проектировочных, конструктивных и др;</w:t>
      </w:r>
    </w:p>
    <w:p w:rsidR="009935A7" w:rsidRPr="00CB4E82" w:rsidRDefault="009935A7" w:rsidP="00C56169">
      <w:pPr>
        <w:pStyle w:val="ae"/>
        <w:rPr>
          <w:rFonts w:ascii="Times New Roman" w:hAnsi="Times New Roman"/>
          <w:sz w:val="28"/>
          <w:szCs w:val="28"/>
        </w:rPr>
      </w:pPr>
      <w:r w:rsidRPr="00AF7C4B">
        <w:rPr>
          <w:rFonts w:ascii="Times New Roman" w:hAnsi="Times New Roman"/>
          <w:sz w:val="28"/>
          <w:szCs w:val="28"/>
        </w:rPr>
        <w:t xml:space="preserve">- выработку при решении поставленных задач таких профессионально значимых </w:t>
      </w:r>
      <w:r w:rsidRPr="00CB4E82">
        <w:rPr>
          <w:rFonts w:ascii="Times New Roman" w:hAnsi="Times New Roman"/>
          <w:sz w:val="28"/>
          <w:szCs w:val="28"/>
        </w:rPr>
        <w:t>качеств, как самостоятельность, ответственность, точность, творческая инициатива.</w:t>
      </w:r>
    </w:p>
    <w:p w:rsidR="009935A7" w:rsidRPr="00CB4E82" w:rsidRDefault="009935A7" w:rsidP="00CB4E82">
      <w:pPr>
        <w:pStyle w:val="ae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  <w:u w:val="single"/>
        </w:rPr>
        <w:t>Ведущей дидактической целью практических занятий</w:t>
      </w:r>
      <w:r w:rsidRPr="00CB4E82">
        <w:rPr>
          <w:rFonts w:ascii="Times New Roman" w:hAnsi="Times New Roman"/>
          <w:sz w:val="28"/>
          <w:szCs w:val="28"/>
        </w:rPr>
        <w:t xml:space="preserve"> является формирование практических умений – профессиональных (выполнять определенные действия, операции, необходимые в последующем в профессиональной деятельности) или учебных (решать задачи по математике, физике, химии, информатике и др.)</w:t>
      </w:r>
    </w:p>
    <w:p w:rsidR="009935A7" w:rsidRDefault="009935A7" w:rsidP="00CB4E8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900" w:hanging="360"/>
        <w:rPr>
          <w:rFonts w:ascii="Times New Roman" w:hAnsi="Times New Roman"/>
          <w:bCs/>
          <w:color w:val="000000"/>
          <w:sz w:val="28"/>
          <w:szCs w:val="28"/>
        </w:rPr>
      </w:pPr>
      <w:r w:rsidRPr="00CB4E82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</w:p>
    <w:p w:rsidR="009935A7" w:rsidRPr="00CB4E82" w:rsidRDefault="009935A7" w:rsidP="00CB4E8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900" w:hanging="360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CB4E8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Практические занятия выполняются по следующим темам</w:t>
      </w:r>
      <w:r w:rsidRPr="00CB4E82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</w:t>
      </w:r>
      <w:r w:rsidRPr="00CB4E8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дисциплины </w:t>
      </w:r>
      <w:r w:rsidRPr="00CB4E82">
        <w:rPr>
          <w:rFonts w:ascii="Times New Roman" w:hAnsi="Times New Roman"/>
          <w:b/>
          <w:color w:val="000000"/>
          <w:sz w:val="28"/>
          <w:szCs w:val="28"/>
          <w:u w:val="single"/>
        </w:rPr>
        <w:t>«Элементы высшей математики»:</w:t>
      </w:r>
      <w:r w:rsidRPr="00CB4E8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Р</w:t>
      </w:r>
      <w:r w:rsidRPr="00CB4E82">
        <w:rPr>
          <w:rFonts w:ascii="Times New Roman" w:hAnsi="Times New Roman"/>
          <w:b/>
          <w:sz w:val="28"/>
          <w:szCs w:val="28"/>
        </w:rPr>
        <w:t>аздел 1. Линейная алгебра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 xml:space="preserve">ПЗ № 1 </w:t>
      </w:r>
      <w:r w:rsidRPr="00CB4E82">
        <w:rPr>
          <w:rFonts w:ascii="Times New Roman" w:hAnsi="Times New Roman"/>
          <w:bCs/>
          <w:sz w:val="28"/>
          <w:szCs w:val="28"/>
        </w:rPr>
        <w:t>Выполнение операций над матрицами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>ПЗ № 2</w:t>
      </w:r>
      <w:r w:rsidRPr="00CB4E82">
        <w:rPr>
          <w:rFonts w:ascii="Times New Roman" w:hAnsi="Times New Roman"/>
          <w:bCs/>
          <w:sz w:val="28"/>
          <w:szCs w:val="28"/>
        </w:rPr>
        <w:t xml:space="preserve"> </w:t>
      </w:r>
      <w:r w:rsidRPr="00CB4E82">
        <w:rPr>
          <w:rFonts w:ascii="Times New Roman" w:hAnsi="Times New Roman"/>
          <w:color w:val="000000"/>
          <w:sz w:val="28"/>
          <w:szCs w:val="28"/>
        </w:rPr>
        <w:t>Решение систем линейных уравнений по формулам Крамера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color w:val="000000"/>
          <w:sz w:val="28"/>
          <w:szCs w:val="28"/>
        </w:rPr>
        <w:t>ПЗ № 3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 Решение систем линейных уравнений методом </w:t>
      </w:r>
      <w:r w:rsidRPr="00CB4E82">
        <w:rPr>
          <w:rFonts w:ascii="Times New Roman" w:hAnsi="Times New Roman"/>
          <w:sz w:val="28"/>
          <w:szCs w:val="28"/>
        </w:rPr>
        <w:t>обратной матрицы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CB4E82">
        <w:rPr>
          <w:rFonts w:ascii="Times New Roman" w:hAnsi="Times New Roman"/>
          <w:b/>
          <w:color w:val="000000"/>
          <w:sz w:val="28"/>
          <w:szCs w:val="28"/>
        </w:rPr>
        <w:t>ПЗ № 4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 Решение систем линейных уравнений методом Гаусса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Р</w:t>
      </w:r>
      <w:r w:rsidRPr="00CB4E82">
        <w:rPr>
          <w:rFonts w:ascii="Times New Roman" w:hAnsi="Times New Roman"/>
          <w:b/>
          <w:sz w:val="28"/>
          <w:szCs w:val="28"/>
        </w:rPr>
        <w:t>аздел 2. Элементы аналитической геометрии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 5</w:t>
      </w:r>
      <w:r w:rsidRPr="00CB4E82">
        <w:rPr>
          <w:rFonts w:ascii="Times New Roman" w:hAnsi="Times New Roman"/>
          <w:sz w:val="28"/>
          <w:szCs w:val="28"/>
        </w:rPr>
        <w:t xml:space="preserve"> Решение простейших задач аналитической геометрии на плоскости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 6</w:t>
      </w:r>
      <w:r w:rsidRPr="00CB4E82">
        <w:rPr>
          <w:rFonts w:ascii="Times New Roman" w:hAnsi="Times New Roman"/>
          <w:sz w:val="28"/>
          <w:szCs w:val="28"/>
        </w:rPr>
        <w:t xml:space="preserve"> Канонические уравнения кривых второго порядка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t>Раздел 3. Введение в анализ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>ПЗ № 7</w:t>
      </w:r>
      <w:r w:rsidRPr="00CB4E82">
        <w:rPr>
          <w:rFonts w:ascii="Times New Roman" w:hAnsi="Times New Roman"/>
          <w:bCs/>
          <w:sz w:val="28"/>
          <w:szCs w:val="28"/>
        </w:rPr>
        <w:t xml:space="preserve"> Вычисление пределов функций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>ПЗ №</w:t>
      </w:r>
      <w:r w:rsidRPr="00CB4E82">
        <w:rPr>
          <w:rFonts w:ascii="Times New Roman" w:hAnsi="Times New Roman"/>
          <w:bCs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bCs/>
          <w:sz w:val="28"/>
          <w:szCs w:val="28"/>
        </w:rPr>
        <w:t>8</w:t>
      </w:r>
      <w:r w:rsidRPr="00CB4E82">
        <w:rPr>
          <w:rFonts w:ascii="Times New Roman" w:hAnsi="Times New Roman"/>
          <w:bCs/>
          <w:sz w:val="28"/>
          <w:szCs w:val="28"/>
        </w:rPr>
        <w:t xml:space="preserve"> Исследование функций на непрерывность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lastRenderedPageBreak/>
        <w:t>Раздел 4. Дифференциальное исчисление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</w:t>
      </w:r>
      <w:r w:rsidRPr="00CB4E82">
        <w:rPr>
          <w:rFonts w:ascii="Times New Roman" w:hAnsi="Times New Roman"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sz w:val="28"/>
          <w:szCs w:val="28"/>
        </w:rPr>
        <w:t>9</w:t>
      </w:r>
      <w:r w:rsidRPr="00CB4E82">
        <w:rPr>
          <w:rFonts w:ascii="Times New Roman" w:hAnsi="Times New Roman"/>
          <w:sz w:val="28"/>
          <w:szCs w:val="28"/>
        </w:rPr>
        <w:t xml:space="preserve"> Вычисление производных сложных функций 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>ПЗ № 10</w:t>
      </w:r>
      <w:r w:rsidRPr="00CB4E82">
        <w:rPr>
          <w:rFonts w:ascii="Times New Roman" w:hAnsi="Times New Roman"/>
          <w:bCs/>
          <w:sz w:val="28"/>
          <w:szCs w:val="28"/>
        </w:rPr>
        <w:t xml:space="preserve"> Дифференцирование функций. Выполнение приближенных вычислений с помощью дифференциала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 11</w:t>
      </w:r>
      <w:r w:rsidRPr="00CB4E82">
        <w:rPr>
          <w:rFonts w:ascii="Times New Roman" w:hAnsi="Times New Roman"/>
          <w:sz w:val="28"/>
          <w:szCs w:val="28"/>
        </w:rPr>
        <w:t xml:space="preserve"> Нахождение наибольшего и наименьшего значения функции на отрезке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</w:t>
      </w:r>
      <w:r w:rsidRPr="00CB4E82">
        <w:rPr>
          <w:rFonts w:ascii="Times New Roman" w:hAnsi="Times New Roman"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sz w:val="28"/>
          <w:szCs w:val="28"/>
        </w:rPr>
        <w:t>12</w:t>
      </w:r>
      <w:r w:rsidRPr="00CB4E82">
        <w:rPr>
          <w:rFonts w:ascii="Times New Roman" w:hAnsi="Times New Roman"/>
          <w:sz w:val="28"/>
          <w:szCs w:val="28"/>
        </w:rPr>
        <w:t xml:space="preserve"> Правило Лопиталя. Нахождение асимптот кривой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</w:t>
      </w:r>
      <w:r w:rsidRPr="00CB4E82">
        <w:rPr>
          <w:rFonts w:ascii="Times New Roman" w:hAnsi="Times New Roman"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sz w:val="28"/>
          <w:szCs w:val="28"/>
        </w:rPr>
        <w:t xml:space="preserve">13 </w:t>
      </w:r>
      <w:r w:rsidRPr="00CB4E82">
        <w:rPr>
          <w:rFonts w:ascii="Times New Roman" w:hAnsi="Times New Roman"/>
          <w:sz w:val="28"/>
          <w:szCs w:val="28"/>
        </w:rPr>
        <w:t>Исследование функций с помощью производной и построение графиков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CB4E82">
        <w:rPr>
          <w:rFonts w:ascii="Times New Roman" w:hAnsi="Times New Roman"/>
          <w:b/>
          <w:bCs/>
          <w:sz w:val="28"/>
          <w:szCs w:val="28"/>
        </w:rPr>
        <w:t>Раздел 5. Интегральное исчисление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 xml:space="preserve">ПЗ № 14 </w:t>
      </w:r>
      <w:r w:rsidRPr="00CB4E82">
        <w:rPr>
          <w:rFonts w:ascii="Times New Roman" w:hAnsi="Times New Roman"/>
          <w:sz w:val="28"/>
          <w:szCs w:val="28"/>
        </w:rPr>
        <w:t>Вычисление неопределенных интегралов методом подстановки и по частям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15</w:t>
      </w:r>
      <w:r w:rsidRPr="00CB4E82">
        <w:rPr>
          <w:rFonts w:ascii="Times New Roman" w:hAnsi="Times New Roman"/>
          <w:sz w:val="28"/>
          <w:szCs w:val="28"/>
        </w:rPr>
        <w:t xml:space="preserve"> Вычисление неопределенных интегралов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 16</w:t>
      </w:r>
      <w:r w:rsidRPr="00CB4E82">
        <w:rPr>
          <w:rFonts w:ascii="Times New Roman" w:hAnsi="Times New Roman"/>
          <w:sz w:val="28"/>
          <w:szCs w:val="28"/>
        </w:rPr>
        <w:t xml:space="preserve"> Вычисление определенных интегралов методом подстановки  и по частям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</w:t>
      </w:r>
      <w:r w:rsidRPr="00CB4E82">
        <w:rPr>
          <w:rFonts w:ascii="Times New Roman" w:hAnsi="Times New Roman"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sz w:val="28"/>
          <w:szCs w:val="28"/>
        </w:rPr>
        <w:t xml:space="preserve">17 </w:t>
      </w:r>
      <w:r w:rsidRPr="00CB4E82">
        <w:rPr>
          <w:rFonts w:ascii="Times New Roman" w:hAnsi="Times New Roman"/>
          <w:sz w:val="28"/>
          <w:szCs w:val="28"/>
        </w:rPr>
        <w:t>Вычисление площадей плоских фигур, объемов тел вращения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>ПЗ №</w:t>
      </w:r>
      <w:r w:rsidRPr="00CB4E82">
        <w:rPr>
          <w:rFonts w:ascii="Times New Roman" w:hAnsi="Times New Roman"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sz w:val="28"/>
          <w:szCs w:val="28"/>
        </w:rPr>
        <w:t xml:space="preserve">18 </w:t>
      </w:r>
      <w:r w:rsidRPr="00CB4E82">
        <w:rPr>
          <w:rFonts w:ascii="Times New Roman" w:hAnsi="Times New Roman"/>
          <w:sz w:val="28"/>
          <w:szCs w:val="28"/>
        </w:rPr>
        <w:t>Вычисление объемов тел вращения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t>Раздел 6. Обыкновенные дифференциальные уравнения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t>ПЗ № 19</w:t>
      </w:r>
      <w:r w:rsidRPr="00CB4E82">
        <w:rPr>
          <w:rFonts w:ascii="Times New Roman" w:hAnsi="Times New Roman"/>
          <w:bCs/>
          <w:iCs/>
          <w:sz w:val="28"/>
          <w:szCs w:val="28"/>
        </w:rPr>
        <w:t xml:space="preserve"> Решение дифференциальные уравнения первого порядка с разделяющимися переменными.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iCs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t>ПЗ №</w:t>
      </w:r>
      <w:r w:rsidRPr="00CB4E82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bCs/>
          <w:iCs/>
          <w:sz w:val="28"/>
          <w:szCs w:val="28"/>
        </w:rPr>
        <w:t>20</w:t>
      </w:r>
      <w:r w:rsidRPr="00CB4E82">
        <w:rPr>
          <w:rFonts w:ascii="Times New Roman" w:hAnsi="Times New Roman"/>
          <w:bCs/>
          <w:iCs/>
          <w:sz w:val="28"/>
          <w:szCs w:val="28"/>
        </w:rPr>
        <w:t xml:space="preserve"> Решение однородных дифференциальных уравнений первого порядка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B4E82">
        <w:rPr>
          <w:rFonts w:ascii="Times New Roman" w:hAnsi="Times New Roman"/>
          <w:b/>
          <w:bCs/>
          <w:iCs/>
          <w:sz w:val="28"/>
          <w:szCs w:val="28"/>
        </w:rPr>
        <w:t>ПЗ №</w:t>
      </w:r>
      <w:r w:rsidRPr="00CB4E82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CB4E82">
        <w:rPr>
          <w:rFonts w:ascii="Times New Roman" w:hAnsi="Times New Roman"/>
          <w:b/>
          <w:bCs/>
          <w:iCs/>
          <w:sz w:val="28"/>
          <w:szCs w:val="28"/>
        </w:rPr>
        <w:t>21</w:t>
      </w:r>
      <w:r w:rsidRPr="00CB4E82">
        <w:rPr>
          <w:rFonts w:ascii="Times New Roman" w:hAnsi="Times New Roman"/>
          <w:bCs/>
          <w:iCs/>
          <w:sz w:val="28"/>
          <w:szCs w:val="28"/>
        </w:rPr>
        <w:t xml:space="preserve"> Решение линейных дифференциальных уравнений первого порядка</w:t>
      </w:r>
    </w:p>
    <w:p w:rsidR="009935A7" w:rsidRPr="00CB4E82" w:rsidRDefault="009935A7" w:rsidP="0027199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Р</w:t>
      </w:r>
      <w:r w:rsidRPr="00CB4E82">
        <w:rPr>
          <w:rFonts w:ascii="Times New Roman" w:hAnsi="Times New Roman"/>
          <w:b/>
          <w:sz w:val="28"/>
          <w:szCs w:val="28"/>
        </w:rPr>
        <w:t>аздел 7. Комплексные числа</w:t>
      </w:r>
    </w:p>
    <w:p w:rsidR="009935A7" w:rsidRPr="00CB4E82" w:rsidRDefault="009935A7" w:rsidP="00F413E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-170" w:right="540" w:firstLine="178"/>
        <w:rPr>
          <w:rFonts w:ascii="Times New Roman" w:hAnsi="Times New Roman"/>
          <w:bCs/>
          <w:color w:val="000000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 xml:space="preserve">ПЗ №22 </w:t>
      </w:r>
      <w:r w:rsidRPr="00CB4E82">
        <w:rPr>
          <w:rFonts w:ascii="Times New Roman" w:hAnsi="Times New Roman"/>
          <w:sz w:val="28"/>
          <w:szCs w:val="28"/>
        </w:rPr>
        <w:t>Действия над комплексными числами в алгебраической форме.</w:t>
      </w:r>
    </w:p>
    <w:p w:rsidR="009935A7" w:rsidRDefault="009935A7" w:rsidP="00511DAE">
      <w:pPr>
        <w:spacing w:line="240" w:lineRule="auto"/>
        <w:rPr>
          <w:rFonts w:ascii="Times New Roman" w:hAnsi="Times New Roman"/>
          <w:sz w:val="24"/>
          <w:szCs w:val="24"/>
          <w:u w:val="single"/>
        </w:rPr>
      </w:pPr>
    </w:p>
    <w:p w:rsidR="009935A7" w:rsidRPr="00CB4E82" w:rsidRDefault="009935A7" w:rsidP="00511DAE">
      <w:pPr>
        <w:spacing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CB4E82">
        <w:rPr>
          <w:rFonts w:ascii="Times New Roman" w:hAnsi="Times New Roman"/>
          <w:b/>
          <w:sz w:val="28"/>
          <w:szCs w:val="28"/>
          <w:u w:val="single"/>
        </w:rPr>
        <w:t>Цель и задачи практических занятий:</w:t>
      </w:r>
    </w:p>
    <w:p w:rsidR="009935A7" w:rsidRPr="00CB4E82" w:rsidRDefault="009935A7" w:rsidP="00511DAE">
      <w:pPr>
        <w:pStyle w:val="a9"/>
        <w:spacing w:line="240" w:lineRule="auto"/>
        <w:rPr>
          <w:rStyle w:val="FontStyle63"/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>В результате выполнения практических занятий обучающийся должен</w:t>
      </w:r>
    </w:p>
    <w:p w:rsidR="009935A7" w:rsidRPr="00CB4E82" w:rsidRDefault="009935A7" w:rsidP="00511DAE">
      <w:pPr>
        <w:pStyle w:val="a9"/>
        <w:spacing w:line="240" w:lineRule="auto"/>
        <w:rPr>
          <w:rStyle w:val="FontStyle63"/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i/>
          <w:sz w:val="28"/>
          <w:szCs w:val="28"/>
        </w:rPr>
        <w:t>уметь</w:t>
      </w:r>
      <w:r w:rsidRPr="00CB4E82">
        <w:rPr>
          <w:rStyle w:val="FontStyle63"/>
          <w:rFonts w:ascii="Times New Roman" w:hAnsi="Times New Roman"/>
          <w:sz w:val="28"/>
          <w:szCs w:val="28"/>
        </w:rPr>
        <w:t xml:space="preserve">: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 xml:space="preserve">- решать прикладные задачи в области профессиональной деятельности.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i/>
          <w:sz w:val="28"/>
          <w:szCs w:val="28"/>
        </w:rPr>
        <w:t>знать</w:t>
      </w:r>
      <w:r w:rsidRPr="00CB4E82">
        <w:rPr>
          <w:rStyle w:val="FontStyle63"/>
          <w:rFonts w:ascii="Times New Roman" w:hAnsi="Times New Roman"/>
          <w:sz w:val="28"/>
          <w:szCs w:val="28"/>
        </w:rPr>
        <w:t xml:space="preserve">: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 xml:space="preserve">- значение математики в профессиональной деятельности и при освоении профессиональной образовательной программы;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 xml:space="preserve">- основные математические методы решения прикладных задач в области профессиональной деятельности;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 xml:space="preserve">- основные понятия и методы математического анализа, линейной алгебры, теории вероятностей и математической статистики;  </w:t>
      </w:r>
    </w:p>
    <w:p w:rsidR="009935A7" w:rsidRPr="00CB4E82" w:rsidRDefault="009935A7" w:rsidP="00511DAE">
      <w:pPr>
        <w:pStyle w:val="a9"/>
        <w:spacing w:line="240" w:lineRule="auto"/>
        <w:rPr>
          <w:rFonts w:ascii="Times New Roman" w:hAnsi="Times New Roman"/>
          <w:sz w:val="28"/>
          <w:szCs w:val="28"/>
        </w:rPr>
      </w:pPr>
      <w:r w:rsidRPr="00CB4E82">
        <w:rPr>
          <w:rStyle w:val="FontStyle63"/>
          <w:rFonts w:ascii="Times New Roman" w:hAnsi="Times New Roman"/>
          <w:sz w:val="28"/>
          <w:szCs w:val="28"/>
        </w:rPr>
        <w:t xml:space="preserve">- основы интегрального и дифференциального исчисления. </w:t>
      </w:r>
    </w:p>
    <w:p w:rsidR="009935A7" w:rsidRPr="00CB4E82" w:rsidRDefault="009935A7" w:rsidP="00210564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40" w:firstLine="178"/>
        <w:rPr>
          <w:rFonts w:ascii="Times New Roman" w:hAnsi="Times New Roman"/>
          <w:bCs/>
          <w:color w:val="000000"/>
          <w:sz w:val="28"/>
          <w:szCs w:val="28"/>
        </w:rPr>
      </w:pPr>
    </w:p>
    <w:p w:rsidR="009935A7" w:rsidRPr="00CB4E82" w:rsidRDefault="009935A7" w:rsidP="00511DAE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color w:val="FF0000"/>
          <w:sz w:val="28"/>
          <w:szCs w:val="28"/>
        </w:rPr>
        <w:t xml:space="preserve">         </w:t>
      </w:r>
      <w:r w:rsidRPr="00CB4E82">
        <w:rPr>
          <w:rFonts w:ascii="Times New Roman" w:hAnsi="Times New Roman"/>
          <w:b/>
          <w:sz w:val="28"/>
          <w:szCs w:val="28"/>
          <w:shd w:val="clear" w:color="auto" w:fill="FFFFFF"/>
        </w:rPr>
        <w:t>Практические занятия</w:t>
      </w:r>
      <w:r w:rsidRPr="00CB4E82">
        <w:rPr>
          <w:rFonts w:ascii="Times New Roman" w:hAnsi="Times New Roman"/>
          <w:sz w:val="28"/>
          <w:szCs w:val="28"/>
          <w:shd w:val="clear" w:color="auto" w:fill="FFFFFF"/>
        </w:rPr>
        <w:t xml:space="preserve"> - один из видов практического обучения, имеющий целью закрепление теоретических знаний и формирование практических умений и навыков.</w:t>
      </w:r>
    </w:p>
    <w:p w:rsidR="009935A7" w:rsidRPr="00CB4E82" w:rsidRDefault="009935A7" w:rsidP="00511DAE">
      <w:pPr>
        <w:spacing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Cs/>
          <w:sz w:val="28"/>
          <w:szCs w:val="28"/>
        </w:rPr>
        <w:t>Практическая работа</w:t>
      </w:r>
      <w:r w:rsidRPr="00CB4E82">
        <w:rPr>
          <w:rFonts w:ascii="Times New Roman" w:hAnsi="Times New Roman"/>
          <w:sz w:val="28"/>
          <w:szCs w:val="28"/>
        </w:rPr>
        <w:t xml:space="preserve"> по математике заключается в выполнении студентами под руководством преподавателя комплекса учебных заданий, направленных на </w:t>
      </w:r>
      <w:r w:rsidRPr="00CB4E82">
        <w:rPr>
          <w:rFonts w:ascii="Times New Roman" w:hAnsi="Times New Roman"/>
          <w:sz w:val="28"/>
          <w:szCs w:val="28"/>
        </w:rPr>
        <w:lastRenderedPageBreak/>
        <w:t xml:space="preserve">усвоение основ учебной дисциплины «Элементы высшей математики», приобретение практических навыков решения примеров и задач. Выполнение </w:t>
      </w:r>
      <w:r w:rsidRPr="00CB4E82">
        <w:rPr>
          <w:rStyle w:val="FontStyle11"/>
          <w:b w:val="0"/>
          <w:bCs/>
          <w:sz w:val="28"/>
          <w:szCs w:val="28"/>
        </w:rPr>
        <w:t>практической</w:t>
      </w:r>
      <w:r w:rsidRPr="00CB4E82">
        <w:rPr>
          <w:rFonts w:ascii="Times New Roman" w:hAnsi="Times New Roman"/>
          <w:sz w:val="28"/>
          <w:szCs w:val="28"/>
        </w:rPr>
        <w:t xml:space="preserve"> работы студенты производят в письменном виде, оформляя отчеты в отдельной тетради для практических работ. Отчет предоставляется преподавателю, ведущему данную дисциплину для проверки.</w:t>
      </w:r>
    </w:p>
    <w:p w:rsidR="009935A7" w:rsidRPr="00CB4E82" w:rsidRDefault="009935A7" w:rsidP="009502BE">
      <w:pPr>
        <w:tabs>
          <w:tab w:val="left" w:pos="2552"/>
        </w:tabs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 xml:space="preserve">Практические занятия способствуют более глубокому пониманию теоретического материала учебного курса, а также развитию, формированию и становлению различных уровней составляющих профессиональной компетентности студентов, пониманию межпредметных связей. Основой практикума выступают типовые задачи, которые должен уметь решать студент, изучающий дисциплину «Элементы высшей математики» и обучающихся по специальности: </w:t>
      </w:r>
    </w:p>
    <w:p w:rsidR="009935A7" w:rsidRPr="00CB4E82" w:rsidRDefault="009935A7" w:rsidP="009502BE">
      <w:pPr>
        <w:tabs>
          <w:tab w:val="left" w:pos="2552"/>
        </w:tabs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b/>
          <w:sz w:val="28"/>
          <w:szCs w:val="28"/>
        </w:rPr>
        <w:t xml:space="preserve">09.02.07 Информационные системы и программирование </w:t>
      </w:r>
    </w:p>
    <w:p w:rsidR="009935A7" w:rsidRPr="00CB4E82" w:rsidRDefault="009935A7" w:rsidP="009502BE">
      <w:pPr>
        <w:tabs>
          <w:tab w:val="left" w:pos="2552"/>
        </w:tabs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Для лучшего усвоения студентами изучаемого материала и получения уверенных навыков решения примеров и задач при проведении практических занятий целесообразно использовать различные методы и приемы:</w:t>
      </w:r>
    </w:p>
    <w:p w:rsidR="009935A7" w:rsidRPr="00CB4E82" w:rsidRDefault="009935A7" w:rsidP="005A77F5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 xml:space="preserve">- рассмотрение решения типовых примеров; </w:t>
      </w:r>
    </w:p>
    <w:p w:rsidR="009935A7" w:rsidRPr="00CB4E82" w:rsidRDefault="009935A7" w:rsidP="005A77F5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- исследовательская работа при решении примеров и практических задач;</w:t>
      </w:r>
    </w:p>
    <w:p w:rsidR="009935A7" w:rsidRPr="00CB4E82" w:rsidRDefault="009935A7" w:rsidP="005A77F5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- работа в группах;</w:t>
      </w:r>
    </w:p>
    <w:p w:rsidR="009935A7" w:rsidRPr="00CB4E82" w:rsidRDefault="009935A7" w:rsidP="005A77F5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- применение компьютерных программ для решения математических задач.</w:t>
      </w: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i/>
          <w:sz w:val="28"/>
          <w:szCs w:val="28"/>
        </w:rPr>
      </w:pPr>
      <w:r w:rsidRPr="00CB4E82">
        <w:rPr>
          <w:rFonts w:ascii="Times New Roman" w:hAnsi="Times New Roman"/>
          <w:bCs/>
          <w:i/>
          <w:color w:val="000000"/>
          <w:sz w:val="28"/>
          <w:szCs w:val="28"/>
        </w:rPr>
        <w:t>Содержанием практических занятий являются</w:t>
      </w: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1000" w:hanging="360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color w:val="000000"/>
          <w:sz w:val="28"/>
          <w:szCs w:val="28"/>
        </w:rPr>
        <w:t xml:space="preserve">—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Выполнение вычислений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расчетов</w:t>
      </w:r>
      <w:r w:rsidRPr="00CB4E82">
        <w:rPr>
          <w:rFonts w:ascii="Times New Roman" w:hAnsi="Times New Roman"/>
          <w:color w:val="000000"/>
          <w:sz w:val="28"/>
          <w:szCs w:val="28"/>
        </w:rPr>
        <w:t>;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640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color w:val="000000"/>
          <w:sz w:val="28"/>
          <w:szCs w:val="28"/>
        </w:rPr>
        <w:t xml:space="preserve">—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Работа со справочниками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таблицами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</w:rPr>
      </w:pP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CB4E82">
        <w:rPr>
          <w:rFonts w:ascii="Times New Roman" w:hAnsi="Times New Roman"/>
          <w:bCs/>
          <w:i/>
          <w:color w:val="000000"/>
          <w:sz w:val="28"/>
          <w:szCs w:val="28"/>
        </w:rPr>
        <w:t>Необходимые структурные элементы практического занятия</w:t>
      </w:r>
      <w:r w:rsidRPr="00CB4E82">
        <w:rPr>
          <w:rFonts w:ascii="Times New Roman" w:hAnsi="Times New Roman"/>
          <w:i/>
          <w:color w:val="000000"/>
          <w:sz w:val="28"/>
          <w:szCs w:val="28"/>
        </w:rPr>
        <w:t>:</w:t>
      </w:r>
      <w:r w:rsidRPr="00CB4E82">
        <w:rPr>
          <w:rFonts w:ascii="Times New Roman" w:hAnsi="Times New Roman"/>
          <w:bCs/>
          <w:i/>
          <w:color w:val="000000"/>
          <w:sz w:val="28"/>
          <w:szCs w:val="28"/>
        </w:rPr>
        <w:t xml:space="preserve"> </w:t>
      </w:r>
    </w:p>
    <w:p w:rsidR="009935A7" w:rsidRPr="00CB4E82" w:rsidRDefault="009935A7" w:rsidP="005A7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</w:rPr>
      </w:pP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Cs/>
          <w:color w:val="000000"/>
          <w:sz w:val="28"/>
          <w:szCs w:val="28"/>
        </w:rPr>
      </w:pPr>
      <w:r w:rsidRPr="00CB4E82">
        <w:rPr>
          <w:rFonts w:ascii="Times New Roman" w:hAnsi="Times New Roman"/>
          <w:color w:val="000000"/>
          <w:sz w:val="28"/>
          <w:szCs w:val="28"/>
        </w:rPr>
        <w:t xml:space="preserve">—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Инструктаж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проводимый преподавателем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; 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Cs/>
          <w:color w:val="000000"/>
          <w:sz w:val="28"/>
          <w:szCs w:val="28"/>
        </w:rPr>
      </w:pPr>
      <w:r w:rsidRPr="00CB4E82">
        <w:rPr>
          <w:rFonts w:ascii="Times New Roman" w:hAnsi="Times New Roman"/>
          <w:color w:val="000000"/>
          <w:sz w:val="28"/>
          <w:szCs w:val="28"/>
        </w:rPr>
        <w:t xml:space="preserve">—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Самостоятельная деятельность студентов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; 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/>
          <w:bCs/>
          <w:color w:val="000000"/>
          <w:sz w:val="28"/>
          <w:szCs w:val="28"/>
        </w:rPr>
      </w:pPr>
      <w:r w:rsidRPr="00CB4E82">
        <w:rPr>
          <w:rFonts w:ascii="Times New Roman" w:hAnsi="Times New Roman"/>
          <w:color w:val="000000"/>
          <w:sz w:val="28"/>
          <w:szCs w:val="28"/>
        </w:rPr>
        <w:t xml:space="preserve">—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Анализ и оценка выполненных работ и степени овладения студентами запланированных</w:t>
      </w:r>
      <w:r w:rsidRPr="00CB4E8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>умений</w:t>
      </w:r>
      <w:r w:rsidRPr="00CB4E82">
        <w:rPr>
          <w:rFonts w:ascii="Times New Roman" w:hAnsi="Times New Roman"/>
          <w:color w:val="000000"/>
          <w:sz w:val="28"/>
          <w:szCs w:val="28"/>
        </w:rPr>
        <w:t>.</w:t>
      </w:r>
      <w:r w:rsidRPr="00CB4E82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/>
          <w:bCs/>
          <w:color w:val="000000"/>
          <w:sz w:val="28"/>
          <w:szCs w:val="28"/>
        </w:rPr>
      </w:pP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298"/>
        <w:rPr>
          <w:rFonts w:ascii="Times New Roman" w:hAnsi="Times New Roman"/>
          <w:color w:val="000000"/>
          <w:sz w:val="28"/>
          <w:szCs w:val="28"/>
        </w:rPr>
      </w:pPr>
      <w:r w:rsidRPr="00CB4E82">
        <w:rPr>
          <w:rFonts w:ascii="Times New Roman" w:hAnsi="Times New Roman"/>
          <w:bCs/>
          <w:color w:val="000000"/>
          <w:sz w:val="28"/>
          <w:szCs w:val="28"/>
        </w:rPr>
        <w:t>Перед выполнением практического занятия проводится проверка знаний студентов на предмет их готовности к выполнению задания</w:t>
      </w:r>
      <w:r w:rsidRPr="00CB4E82">
        <w:rPr>
          <w:rFonts w:ascii="Times New Roman" w:hAnsi="Times New Roman"/>
          <w:color w:val="000000"/>
          <w:sz w:val="28"/>
          <w:szCs w:val="28"/>
        </w:rPr>
        <w:t>.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298"/>
        <w:rPr>
          <w:rFonts w:ascii="Times New Roman" w:hAnsi="Times New Roman"/>
          <w:sz w:val="28"/>
          <w:szCs w:val="28"/>
        </w:rPr>
      </w:pP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" w:firstLine="298"/>
        <w:rPr>
          <w:rFonts w:ascii="Times New Roman" w:hAnsi="Times New Roman"/>
          <w:color w:val="000000"/>
          <w:sz w:val="28"/>
          <w:szCs w:val="28"/>
        </w:rPr>
      </w:pPr>
      <w:r w:rsidRPr="00CB4E82">
        <w:rPr>
          <w:rFonts w:ascii="Times New Roman" w:hAnsi="Times New Roman"/>
          <w:bCs/>
          <w:color w:val="000000"/>
          <w:sz w:val="28"/>
          <w:szCs w:val="28"/>
        </w:rPr>
        <w:t xml:space="preserve">Оценки за выполнение являются показателями текущей успеваемости студентов по дисциплине </w:t>
      </w:r>
      <w:r w:rsidRPr="00CB4E82">
        <w:rPr>
          <w:rFonts w:ascii="Times New Roman" w:hAnsi="Times New Roman"/>
          <w:color w:val="000000"/>
          <w:sz w:val="28"/>
          <w:szCs w:val="28"/>
        </w:rPr>
        <w:t>«Элементы высшей математики».</w:t>
      </w:r>
    </w:p>
    <w:p w:rsidR="009935A7" w:rsidRPr="00CB4E82" w:rsidRDefault="009935A7" w:rsidP="005A77F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" w:firstLine="298"/>
        <w:rPr>
          <w:rFonts w:ascii="Times New Roman" w:hAnsi="Times New Roman"/>
          <w:color w:val="000000"/>
          <w:sz w:val="28"/>
          <w:szCs w:val="28"/>
        </w:rPr>
      </w:pPr>
    </w:p>
    <w:p w:rsidR="009935A7" w:rsidRPr="00CB4E82" w:rsidRDefault="009935A7" w:rsidP="005A77F5">
      <w:pPr>
        <w:pStyle w:val="a3"/>
        <w:shd w:val="clear" w:color="auto" w:fill="FFFFFF"/>
        <w:adjustRightInd w:val="0"/>
        <w:spacing w:before="0" w:beforeAutospacing="0" w:after="0" w:afterAutospacing="0"/>
        <w:jc w:val="both"/>
        <w:rPr>
          <w:sz w:val="28"/>
          <w:szCs w:val="28"/>
          <w:u w:val="single"/>
        </w:rPr>
      </w:pPr>
      <w:r w:rsidRPr="00CB4E82">
        <w:rPr>
          <w:sz w:val="28"/>
          <w:szCs w:val="28"/>
          <w:u w:val="single"/>
        </w:rPr>
        <w:t>Критерии оценки практических заданий.</w:t>
      </w:r>
    </w:p>
    <w:p w:rsidR="009935A7" w:rsidRPr="00CB4E82" w:rsidRDefault="009935A7" w:rsidP="00511DAE">
      <w:pPr>
        <w:pStyle w:val="a3"/>
        <w:shd w:val="clear" w:color="auto" w:fill="FFFFFF"/>
        <w:adjustRightInd w:val="0"/>
        <w:spacing w:before="0" w:beforeAutospacing="0" w:after="0" w:afterAutospacing="0"/>
        <w:jc w:val="both"/>
        <w:rPr>
          <w:sz w:val="28"/>
          <w:szCs w:val="28"/>
        </w:rPr>
      </w:pPr>
    </w:p>
    <w:p w:rsidR="009935A7" w:rsidRPr="00CB4E82" w:rsidRDefault="009935A7" w:rsidP="00511DAE">
      <w:pPr>
        <w:pStyle w:val="a3"/>
        <w:shd w:val="clear" w:color="auto" w:fill="FFFFFF"/>
        <w:adjustRightInd w:val="0"/>
        <w:spacing w:before="0" w:beforeAutospacing="0" w:after="0" w:afterAutospacing="0"/>
        <w:jc w:val="both"/>
        <w:rPr>
          <w:sz w:val="28"/>
          <w:szCs w:val="28"/>
        </w:rPr>
      </w:pPr>
      <w:r w:rsidRPr="00CB4E82">
        <w:rPr>
          <w:rStyle w:val="aa"/>
          <w:b w:val="0"/>
          <w:bCs/>
          <w:sz w:val="28"/>
          <w:szCs w:val="28"/>
        </w:rPr>
        <w:lastRenderedPageBreak/>
        <w:t>Отметка «5»</w:t>
      </w:r>
      <w:r w:rsidRPr="00CB4E82">
        <w:rPr>
          <w:sz w:val="28"/>
          <w:szCs w:val="28"/>
        </w:rPr>
        <w:t xml:space="preserve"> ставится, если: </w:t>
      </w:r>
    </w:p>
    <w:p w:rsidR="009935A7" w:rsidRPr="00CB4E82" w:rsidRDefault="009935A7" w:rsidP="002A3E46">
      <w:pPr>
        <w:numPr>
          <w:ilvl w:val="0"/>
          <w:numId w:val="1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 xml:space="preserve">работа выполнена полностью; </w:t>
      </w:r>
    </w:p>
    <w:p w:rsidR="009935A7" w:rsidRPr="00CB4E82" w:rsidRDefault="009935A7" w:rsidP="002A3E46">
      <w:pPr>
        <w:numPr>
          <w:ilvl w:val="0"/>
          <w:numId w:val="1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в логических  рассуждениях и обосновании решения нет пробе</w:t>
      </w:r>
      <w:r w:rsidRPr="00CB4E82">
        <w:rPr>
          <w:rFonts w:ascii="Times New Roman" w:hAnsi="Times New Roman"/>
          <w:sz w:val="28"/>
          <w:szCs w:val="28"/>
        </w:rPr>
        <w:softHyphen/>
        <w:t xml:space="preserve">лов и ошибок;  </w:t>
      </w:r>
    </w:p>
    <w:p w:rsidR="009935A7" w:rsidRPr="00CB4E82" w:rsidRDefault="009935A7" w:rsidP="002A3E46">
      <w:pPr>
        <w:numPr>
          <w:ilvl w:val="0"/>
          <w:numId w:val="1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в решении нет математических ошибок (возможна одна неточ</w:t>
      </w:r>
      <w:r w:rsidRPr="00CB4E82">
        <w:rPr>
          <w:rFonts w:ascii="Times New Roman" w:hAnsi="Times New Roman"/>
          <w:sz w:val="28"/>
          <w:szCs w:val="28"/>
        </w:rPr>
        <w:softHyphen/>
        <w:t>ность, описка, не являющаяся следствием незнания или непо</w:t>
      </w:r>
      <w:r w:rsidRPr="00CB4E82">
        <w:rPr>
          <w:rFonts w:ascii="Times New Roman" w:hAnsi="Times New Roman"/>
          <w:sz w:val="28"/>
          <w:szCs w:val="28"/>
        </w:rPr>
        <w:softHyphen/>
        <w:t>нимания учебного материала).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> </w:t>
      </w:r>
      <w:r w:rsidRPr="00CB4E82">
        <w:rPr>
          <w:rStyle w:val="aa"/>
          <w:b w:val="0"/>
          <w:bCs/>
          <w:sz w:val="28"/>
          <w:szCs w:val="28"/>
        </w:rPr>
        <w:t>Отметка «4»</w:t>
      </w:r>
      <w:r w:rsidRPr="00CB4E82">
        <w:rPr>
          <w:b/>
          <w:sz w:val="28"/>
          <w:szCs w:val="28"/>
        </w:rPr>
        <w:t xml:space="preserve"> </w:t>
      </w:r>
      <w:r w:rsidRPr="00CB4E82">
        <w:rPr>
          <w:sz w:val="28"/>
          <w:szCs w:val="28"/>
        </w:rPr>
        <w:t>ставится, если:</w:t>
      </w:r>
    </w:p>
    <w:p w:rsidR="009935A7" w:rsidRPr="00CB4E82" w:rsidRDefault="009935A7" w:rsidP="00377FB4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 работа выполнена полностью, но обоснования шагов решения недостаточны (если умение        обосновывать рассуждения не являлось специальным объектом проверки); </w:t>
      </w:r>
    </w:p>
    <w:p w:rsidR="009935A7" w:rsidRPr="00CB4E82" w:rsidRDefault="009935A7" w:rsidP="002A3E46">
      <w:pPr>
        <w:numPr>
          <w:ilvl w:val="0"/>
          <w:numId w:val="1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B4E82">
        <w:rPr>
          <w:rFonts w:ascii="Times New Roman" w:hAnsi="Times New Roman"/>
          <w:sz w:val="28"/>
          <w:szCs w:val="28"/>
        </w:rPr>
        <w:t>допущена одна существенная ошибка или два-три несущественных ошибки.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> </w:t>
      </w:r>
      <w:r w:rsidRPr="00CB4E82">
        <w:rPr>
          <w:rStyle w:val="aa"/>
          <w:b w:val="0"/>
          <w:bCs/>
          <w:sz w:val="28"/>
          <w:szCs w:val="28"/>
        </w:rPr>
        <w:t>Отметка «3»</w:t>
      </w:r>
      <w:r w:rsidRPr="00CB4E82">
        <w:rPr>
          <w:sz w:val="28"/>
          <w:szCs w:val="28"/>
        </w:rPr>
        <w:t xml:space="preserve"> ставится, если: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 допущены более одной существенной ошибки или более двух-трех  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 несущественных ошибок, но учащийся владеет обязательными 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 умениями по проверяемой теме; при этом правильно выполнено не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 менее половины работы. 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rStyle w:val="aa"/>
          <w:b w:val="0"/>
          <w:bCs/>
          <w:sz w:val="28"/>
          <w:szCs w:val="28"/>
        </w:rPr>
        <w:t>Отметка «2»</w:t>
      </w:r>
      <w:r w:rsidRPr="00CB4E82">
        <w:rPr>
          <w:sz w:val="28"/>
          <w:szCs w:val="28"/>
        </w:rPr>
        <w:t xml:space="preserve"> ставится, если: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>            допущены существенные ошибки, показавшие, что учащийся не владеет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            обязательными умениями по данной теме в полной мере. 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rStyle w:val="aa"/>
          <w:b w:val="0"/>
          <w:bCs/>
          <w:sz w:val="28"/>
          <w:szCs w:val="28"/>
        </w:rPr>
        <w:t>Отметка «1»</w:t>
      </w:r>
      <w:r w:rsidRPr="00CB4E82">
        <w:rPr>
          <w:sz w:val="28"/>
          <w:szCs w:val="28"/>
        </w:rPr>
        <w:t xml:space="preserve"> ставится, если: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работа показала полное отсутствие у учащегося обязательных знаний и  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умений по проверяемой теме или значительная часть работы выполнена     </w:t>
      </w:r>
    </w:p>
    <w:p w:rsidR="009935A7" w:rsidRPr="00CB4E82" w:rsidRDefault="009935A7" w:rsidP="00511DAE">
      <w:pPr>
        <w:pStyle w:val="a3"/>
        <w:spacing w:before="0" w:beforeAutospacing="0" w:after="0" w:afterAutospacing="0"/>
        <w:rPr>
          <w:sz w:val="28"/>
          <w:szCs w:val="28"/>
        </w:rPr>
      </w:pPr>
      <w:r w:rsidRPr="00CB4E82">
        <w:rPr>
          <w:sz w:val="28"/>
          <w:szCs w:val="28"/>
        </w:rPr>
        <w:t xml:space="preserve">           не самостоятельно.</w:t>
      </w:r>
    </w:p>
    <w:p w:rsidR="009935A7" w:rsidRPr="00857907" w:rsidRDefault="009935A7" w:rsidP="00511DAE">
      <w:pPr>
        <w:pStyle w:val="a3"/>
        <w:spacing w:before="0" w:beforeAutospacing="0" w:after="0" w:afterAutospacing="0"/>
      </w:pPr>
    </w:p>
    <w:p w:rsidR="009935A7" w:rsidRPr="00857907" w:rsidRDefault="009935A7" w:rsidP="008E4E52">
      <w:pPr>
        <w:widowControl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  <w:sectPr w:rsidR="009935A7" w:rsidRPr="00857907">
          <w:footerReference w:type="default" r:id="rId7"/>
          <w:pgSz w:w="11900" w:h="16840"/>
          <w:pgMar w:top="542" w:right="560" w:bottom="551" w:left="1140" w:header="720" w:footer="720" w:gutter="0"/>
          <w:cols w:space="720" w:equalWidth="0">
            <w:col w:w="10200"/>
          </w:cols>
          <w:noEndnote/>
        </w:sectPr>
      </w:pPr>
    </w:p>
    <w:p w:rsidR="009935A7" w:rsidRDefault="009935A7" w:rsidP="002E410B">
      <w:pPr>
        <w:jc w:val="center"/>
        <w:rPr>
          <w:rFonts w:ascii="Times New Roman" w:hAnsi="Times New Roman"/>
          <w:sz w:val="24"/>
          <w:szCs w:val="24"/>
        </w:rPr>
      </w:pPr>
      <w:bookmarkStart w:id="1" w:name="page3"/>
      <w:bookmarkEnd w:id="1"/>
      <w:r w:rsidRPr="007D08AC">
        <w:rPr>
          <w:rFonts w:ascii="Times New Roman" w:hAnsi="Times New Roman"/>
          <w:b/>
          <w:sz w:val="24"/>
          <w:szCs w:val="24"/>
        </w:rPr>
        <w:lastRenderedPageBreak/>
        <w:t>ПРАКТИЧЕСКИЕ РАБОТЫ</w:t>
      </w:r>
      <w:r>
        <w:rPr>
          <w:rFonts w:ascii="Times New Roman" w:hAnsi="Times New Roman"/>
          <w:b/>
          <w:sz w:val="24"/>
          <w:szCs w:val="24"/>
        </w:rPr>
        <w:t xml:space="preserve"> по предмету «Элементы высшей математики» </w:t>
      </w: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4C04">
        <w:rPr>
          <w:rFonts w:ascii="Times New Roman" w:hAnsi="Times New Roman"/>
          <w:b/>
          <w:sz w:val="32"/>
          <w:szCs w:val="32"/>
        </w:rPr>
        <w:t>Практическое занятие № 1.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bCs/>
          <w:i/>
          <w:sz w:val="28"/>
          <w:szCs w:val="28"/>
          <w:u w:val="single"/>
        </w:rPr>
        <w:t>Выполнение операций над матрицами - 2ч.</w:t>
      </w:r>
    </w:p>
    <w:p w:rsidR="009935A7" w:rsidRPr="00B51392" w:rsidRDefault="009935A7" w:rsidP="00B5139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</w:p>
    <w:p w:rsidR="009935A7" w:rsidRPr="00B51392" w:rsidRDefault="009935A7" w:rsidP="00905957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8E4E52">
        <w:rPr>
          <w:rFonts w:ascii="Times New Roman" w:hAnsi="Times New Roman"/>
          <w:b/>
          <w:sz w:val="24"/>
          <w:szCs w:val="24"/>
          <w:u w:val="single"/>
        </w:rPr>
        <w:t>Цель: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П</w:t>
      </w:r>
      <w:r w:rsidRPr="00905957">
        <w:rPr>
          <w:rFonts w:ascii="Times New Roman" w:hAnsi="Times New Roman"/>
          <w:sz w:val="24"/>
          <w:szCs w:val="24"/>
          <w:lang w:eastAsia="ru-RU"/>
        </w:rPr>
        <w:t>риобретение базовых знаний в области фундаментальных разделов математики</w:t>
      </w:r>
      <w:r w:rsidRPr="00905957">
        <w:rPr>
          <w:rFonts w:ascii="Times New Roman" w:hAnsi="Times New Roman"/>
          <w:i/>
          <w:sz w:val="24"/>
          <w:szCs w:val="24"/>
          <w:lang w:eastAsia="ru-RU"/>
        </w:rPr>
        <w:t xml:space="preserve">. </w:t>
      </w:r>
      <w:r w:rsidRPr="00905957">
        <w:rPr>
          <w:rFonts w:ascii="Times New Roman" w:hAnsi="Times New Roman"/>
          <w:sz w:val="24"/>
          <w:szCs w:val="24"/>
          <w:lang w:eastAsia="ru-RU"/>
        </w:rPr>
        <w:t xml:space="preserve">Проверка усвоения знаний по вычислению </w:t>
      </w:r>
      <w:r>
        <w:rPr>
          <w:rFonts w:ascii="Times New Roman" w:hAnsi="Times New Roman"/>
          <w:sz w:val="24"/>
          <w:szCs w:val="24"/>
          <w:lang w:eastAsia="ru-RU"/>
        </w:rPr>
        <w:t xml:space="preserve">определителей </w:t>
      </w:r>
      <w:r>
        <w:rPr>
          <w:rFonts w:ascii="Times New Roman" w:hAnsi="Times New Roman"/>
          <w:sz w:val="24"/>
          <w:szCs w:val="24"/>
        </w:rPr>
        <w:t>2-го и 3-го порядков</w:t>
      </w:r>
      <w:r w:rsidRPr="00905957">
        <w:rPr>
          <w:rFonts w:ascii="Times New Roman" w:hAnsi="Times New Roman"/>
          <w:sz w:val="24"/>
          <w:szCs w:val="24"/>
          <w:lang w:eastAsia="ru-RU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выполнения </w:t>
      </w:r>
      <w:r w:rsidRPr="00EA157E">
        <w:rPr>
          <w:rFonts w:ascii="Times New Roman" w:hAnsi="Times New Roman"/>
          <w:sz w:val="24"/>
          <w:szCs w:val="24"/>
        </w:rPr>
        <w:t>действий над</w:t>
      </w:r>
      <w:r>
        <w:rPr>
          <w:rFonts w:ascii="Times New Roman" w:hAnsi="Times New Roman"/>
          <w:sz w:val="24"/>
          <w:szCs w:val="24"/>
        </w:rPr>
        <w:t xml:space="preserve"> матрицами, </w:t>
      </w:r>
      <w:r w:rsidRPr="00905957">
        <w:rPr>
          <w:rFonts w:ascii="Times New Roman" w:hAnsi="Times New Roman"/>
          <w:sz w:val="24"/>
          <w:szCs w:val="24"/>
          <w:lang w:eastAsia="ru-RU"/>
        </w:rPr>
        <w:t>нахождению алгебраических дополнений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 w:rsidRPr="00905957">
        <w:rPr>
          <w:rFonts w:ascii="Times New Roman" w:hAnsi="Times New Roman"/>
          <w:sz w:val="24"/>
          <w:szCs w:val="24"/>
          <w:lang w:eastAsia="ru-RU"/>
        </w:rPr>
        <w:t>Повторить и систематизировать знания по данной теме.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6C6A90">
      <w:pPr>
        <w:pStyle w:val="ae"/>
        <w:rPr>
          <w:rFonts w:ascii="Times New Roman" w:hAnsi="Times New Roman"/>
          <w:b/>
          <w:sz w:val="24"/>
          <w:szCs w:val="24"/>
        </w:rPr>
      </w:pPr>
    </w:p>
    <w:p w:rsidR="009935A7" w:rsidRPr="00D30EFD" w:rsidRDefault="009935A7" w:rsidP="006C6A90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Ход практического занятия.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1.Формулирование темы занятия, пояснение связи темы с другими темами учебной дисциплины;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2.Проверка готовности студентов к занятию;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3.Проведение непосредственно занятия согласно тематике и в соответствии с рабочей программой дисциплины: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› </w:t>
      </w:r>
      <w:r w:rsidRPr="00D30EFD">
        <w:rPr>
          <w:rFonts w:ascii="Times New Roman" w:hAnsi="Times New Roman"/>
          <w:sz w:val="24"/>
          <w:szCs w:val="24"/>
          <w:lang w:eastAsia="ru-RU"/>
        </w:rPr>
        <w:t>Изучить теоретический материал по теме «</w:t>
      </w:r>
      <w:r>
        <w:rPr>
          <w:rFonts w:ascii="Times New Roman" w:hAnsi="Times New Roman"/>
          <w:sz w:val="24"/>
          <w:szCs w:val="24"/>
        </w:rPr>
        <w:t>Операции над матрицами. Вычисление определителей»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› </w:t>
      </w:r>
      <w:r w:rsidRPr="00D30EFD">
        <w:rPr>
          <w:rFonts w:ascii="Times New Roman" w:hAnsi="Times New Roman"/>
          <w:sz w:val="24"/>
          <w:szCs w:val="24"/>
          <w:lang w:eastAsia="ru-RU"/>
        </w:rPr>
        <w:t>Рассмотреть примеры решения типовых заданий.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› </w:t>
      </w:r>
      <w:r w:rsidRPr="00D30EFD">
        <w:rPr>
          <w:rFonts w:ascii="Times New Roman" w:hAnsi="Times New Roman"/>
          <w:sz w:val="24"/>
          <w:szCs w:val="24"/>
          <w:lang w:eastAsia="ru-RU"/>
        </w:rPr>
        <w:t>Выполнить самостоятельную работу.</w:t>
      </w:r>
    </w:p>
    <w:p w:rsidR="009935A7" w:rsidRPr="00D30EFD" w:rsidRDefault="009935A7" w:rsidP="006C6A90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DE2291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Pr="00DF0F36" w:rsidRDefault="009935A7" w:rsidP="00DF0F36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Матрицей размером m</w:t>
      </w:r>
      <w:r w:rsidRPr="00DF0F36">
        <w:rPr>
          <w:rFonts w:ascii="Times New Roman" w:hAnsi="Times New Roman"/>
          <w:sz w:val="24"/>
          <w:szCs w:val="24"/>
          <w:lang w:eastAsia="ru-RU"/>
        </w:rPr>
        <w:t>×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зывается совокупность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·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чисел, расположенных в виде прямоугольной таблицы из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рок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олбцов. Эту таблицу обычно заключают в круглые скобки. Например, матрица может иметь вид: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8" o:spid="_x0000_i1026" type="#_x0000_t75" alt="http://www.toehelp.ru/theory/math/lecture12/l12image002.gif" style="width:195pt;height:90pt;visibility:visible">
            <v:imagedata r:id="rId8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Для краткости матрицу можно обозначать одной заглавной буквой, например,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А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л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В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В общем виде матрицу размером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>×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записывают так 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9" o:spid="_x0000_i1027" type="#_x0000_t75" alt="http://www.toehelp.ru/theory/math/lecture12/l12image004.gif" style="width:128.25pt;height:74.25pt;visibility:visible">
            <v:imagedata r:id="rId9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lastRenderedPageBreak/>
        <w:t xml:space="preserve">Числа, составляющие матрицу, называю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элементами матрицы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Элементы матрицы удобно снабжать двумя индексам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: первый указывает номер строки, а второй – номер столбца. Например,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3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– элемент стоит во 2-ой строке, 3-м столбце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Если в матрице число строк равно числу столбцов, то матрица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квадратн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причём число ее строк или столбцов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порядком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ы. В приведённых выше примерах квадратными являются вторая матрица – её порядок равен 3, и четвёртая матрица – её порядок 1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Матрица, в которой число строк не равно числу столбцов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прямоугольной</w:t>
      </w:r>
      <w:r w:rsidRPr="00DF0F36">
        <w:rPr>
          <w:rFonts w:ascii="Times New Roman" w:hAnsi="Times New Roman"/>
          <w:sz w:val="24"/>
          <w:szCs w:val="24"/>
          <w:lang w:eastAsia="ru-RU"/>
        </w:rPr>
        <w:t>. В примерах это первая матрица и третья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>Различаются также матрицы, имеющие только одну строку или один столбец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Матрица, у которой всего одна строк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0" o:spid="_x0000_i1028" type="#_x0000_t75" alt="http://www.toehelp.ru/theory/math/lecture12/l12image006.gif" style="width:116.25pt;height:18pt;visibility:visible">
            <v:imagedata r:id="rId10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матрицей – строк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(или строковой), а матрица, у которой всего один столбец,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матрицей – столбцом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Матрица, все элементы которой равны нулю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нулев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обозначается (0), или просто 0. Например,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1" o:spid="_x0000_i1029" type="#_x0000_t75" alt="http://www.toehelp.ru/theory/math/lecture12/l12image008.gif" style="width:152.25pt;height:38.25pt;visibility:visible">
            <v:imagedata r:id="rId11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Главной диагональю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квадратной матрицы назовём диагональ, идущую из левого верхнего в правый нижний угол.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2" o:spid="_x0000_i1030" type="#_x0000_t75" alt="http://www.toehelp.ru/theory/math/lecture12/l12image010.gif" style="width:63.75pt;height:56.25pt;visibility:visible">
            <v:imagedata r:id="rId12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Квадратная матрица, у которой все элементы, лежащие ниже главной диагонали, равны нулю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треугольн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ей.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3" o:spid="_x0000_i1031" type="#_x0000_t75" alt="http://www.toehelp.ru/theory/math/lecture12/l12image012.gif" style="width:81.75pt;height:56.25pt;visibility:visible">
            <v:imagedata r:id="rId13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Квадратная матрица, у которой все элементы, кроме, быть может, стоящих на главной диагонали, равны нулю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диагональн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ей. Например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4" o:spid="_x0000_i1032" type="#_x0000_t75" alt="http://www.toehelp.ru/theory/math/lecture12/l12image014.gif" style="width:62.25pt;height:56.25pt;visibility:visible">
            <v:imagedata r:id="rId14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и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5" o:spid="_x0000_i1033" type="#_x0000_t75" alt="http://www.toehelp.ru/theory/math/lecture12/l12image016.gif" style="width:38.25pt;height:36pt;visibility:visible">
            <v:imagedata r:id="rId15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lastRenderedPageBreak/>
        <w:t xml:space="preserve">Диагональная матрица, у которой все диагональные элементы равны единице, называется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единичн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ей и обозначается буквой E. Например, единичная матрица 3-го порядка имеет вид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6" o:spid="_x0000_i1034" type="#_x0000_t75" alt="http://www.toehelp.ru/theory/math/lecture12/l12image018.gif" style="width:75.75pt;height:56.25pt;visibility:visible">
            <v:imagedata r:id="rId16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:rsidR="009935A7" w:rsidRPr="007521FA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0"/>
          <w:szCs w:val="20"/>
          <w:u w:val="single"/>
          <w:lang w:eastAsia="ru-RU"/>
        </w:rPr>
      </w:pPr>
      <w:r w:rsidRPr="007521FA">
        <w:rPr>
          <w:rFonts w:ascii="Times New Roman" w:hAnsi="Times New Roman"/>
          <w:b/>
          <w:bCs/>
          <w:sz w:val="20"/>
          <w:szCs w:val="20"/>
          <w:u w:val="single"/>
          <w:lang w:eastAsia="ru-RU"/>
        </w:rPr>
        <w:t>ДЕЙСТВИЯ НАД МАТРИЦАМИ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Равенство матриц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Две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зываются равными, если они имеют одинаковое число строк и столбцов и их соответствующие элементы равн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Так ес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7" o:spid="_x0000_i1035" type="#_x0000_t75" alt="http://www.toehelp.ru/theory/math/lecture12/l12image020.gif" style="width:77.25pt;height:38.25pt;visibility:visible">
            <v:imagedata r:id="rId17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8" o:spid="_x0000_i1036" type="#_x0000_t75" alt="http://www.toehelp.ru/theory/math/lecture12/l12image022.gif" style="width:75pt;height:38.25pt;visibility:visible">
            <v:imagedata r:id="rId18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то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=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есл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1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= 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1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, 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2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= 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2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, 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1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= 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1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2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= 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2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Транспонирование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Рассмотрим произвольную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з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рок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олбцов. Ей можно сопоставить такую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з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рок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толбцов, у которой каждая строка является столбцом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 тем же номером (следовательно, каждый столбец является строкой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 тем же номером). Итак, ес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99" o:spid="_x0000_i1037" type="#_x0000_t75" alt="http://www.toehelp.ru/theory/math/lecture12/l12image024.gif" style="width:108.75pt;height:48pt;visibility:visible">
            <v:imagedata r:id="rId19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0" o:spid="_x0000_i1038" type="#_x0000_t75" alt="http://www.toehelp.ru/theory/math/lecture12/l12image026.gif" style="width:86.25pt;height:65.25pt;visibility:visible">
            <v:imagedata r:id="rId20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Эту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зывают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транспонированной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ей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а переход от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к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 транспонированием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Таким образом, транспонирование – это перемена ролями строк и столбцов матрицы. Матрицу, транспонированную к матрице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обычно обозначают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i/>
          <w:iCs/>
          <w:sz w:val="24"/>
          <w:szCs w:val="24"/>
          <w:vertAlign w:val="superscript"/>
          <w:lang w:eastAsia="ru-RU"/>
        </w:rPr>
        <w:t>T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Связь между матрицей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её транспонированной можно записать в вид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1" o:spid="_x0000_i1039" type="#_x0000_t75" alt="http://www.toehelp.ru/theory/math/lecture12/l12image028.gif" style="width:42pt;height:20.25pt;visibility:visible">
            <v:imagedata r:id="rId21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  <w:lang w:eastAsia="ru-RU"/>
        </w:rPr>
        <w:t>П</w:t>
      </w: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ример.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йти матрицу, транспонированную данной.</w:t>
      </w:r>
    </w:p>
    <w:p w:rsidR="009935A7" w:rsidRPr="00DF0F36" w:rsidRDefault="00520E9B" w:rsidP="002A3E46">
      <w:pPr>
        <w:numPr>
          <w:ilvl w:val="0"/>
          <w:numId w:val="3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2" o:spid="_x0000_i1040" type="#_x0000_t75" alt="http://www.toehelp.ru/theory/math/lecture12/l12image030.gif" style="width:168pt;height:51.75pt;visibility:visible">
            <v:imagedata r:id="rId22" o:title=""/>
          </v:shape>
        </w:pict>
      </w:r>
    </w:p>
    <w:p w:rsidR="009935A7" w:rsidRPr="00DF0F36" w:rsidRDefault="00520E9B" w:rsidP="002A3E46">
      <w:pPr>
        <w:numPr>
          <w:ilvl w:val="0"/>
          <w:numId w:val="3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3" o:spid="_x0000_i1041" type="#_x0000_t75" alt="http://www.toehelp.ru/theory/math/lecture12/l12image032.gif" style="width:158.25pt;height:56.25pt;visibility:visible">
            <v:imagedata r:id="rId23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Сложение матриц.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Пусть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состоят из одинакового числа строк и одинакового числа столбцов, т.е. имеют </w:t>
      </w:r>
      <w:r w:rsidRPr="00DF0F36">
        <w:rPr>
          <w:rFonts w:ascii="Times New Roman" w:hAnsi="Times New Roman"/>
          <w:sz w:val="24"/>
          <w:szCs w:val="24"/>
          <w:u w:val="single"/>
          <w:lang w:eastAsia="ru-RU"/>
        </w:rPr>
        <w:t>одинаковые размеры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Тогда для того, чтобы сложить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ужно к элементам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прибавить элементы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DF0F36">
        <w:rPr>
          <w:rFonts w:ascii="Times New Roman" w:hAnsi="Times New Roman"/>
          <w:sz w:val="24"/>
          <w:szCs w:val="24"/>
          <w:lang w:eastAsia="ru-RU"/>
        </w:rPr>
        <w:lastRenderedPageBreak/>
        <w:t xml:space="preserve">стоящие на тех же местах. Таким образом, суммой двух матриц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зывается матрица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>, которая определяется по правилу, например,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4" o:spid="_x0000_i1042" type="#_x0000_t75" alt="http://www.toehelp.ru/theory/math/lecture12/l12image034.gif" style="width:374.25pt;height:38.25pt;visibility:visible">
            <v:imagedata r:id="rId24" o:title=""/>
          </v:shape>
        </w:pict>
      </w:r>
    </w:p>
    <w:p w:rsidR="009935A7" w:rsidRPr="00DF0F36" w:rsidRDefault="009935A7" w:rsidP="00904C04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>или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5" o:spid="_x0000_i1043" type="#_x0000_t75" alt="http://www.toehelp.ru/theory/math/lecture12/l12image036.gif" style="width:78pt;height:18.75pt;visibility:visible">
            <v:imagedata r:id="rId25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04C04">
        <w:rPr>
          <w:rFonts w:ascii="Times New Roman" w:hAnsi="Times New Roman"/>
          <w:b/>
          <w:bCs/>
          <w:sz w:val="28"/>
          <w:szCs w:val="28"/>
          <w:lang w:eastAsia="ru-RU"/>
        </w:rPr>
        <w:t>Примеры.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DF0F36">
        <w:rPr>
          <w:rFonts w:ascii="Times New Roman" w:hAnsi="Times New Roman"/>
          <w:sz w:val="24"/>
          <w:szCs w:val="24"/>
          <w:lang w:eastAsia="ru-RU"/>
        </w:rPr>
        <w:t>Найти сумму матриц:</w:t>
      </w:r>
    </w:p>
    <w:p w:rsidR="009935A7" w:rsidRPr="00DF0F36" w:rsidRDefault="00520E9B" w:rsidP="002A3E46">
      <w:pPr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6" o:spid="_x0000_i1044" type="#_x0000_t75" alt="http://www.toehelp.ru/theory/math/lecture12/l12image038.gif" style="width:123.75pt;height:51.75pt;visibility:visible">
            <v:imagedata r:id="rId26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520E9B" w:rsidP="002A3E46">
      <w:pPr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7" o:spid="_x0000_i1045" type="#_x0000_t75" alt="http://www.toehelp.ru/theory/math/lecture12/l12image040.gif" style="width:123.75pt;height:36pt;visibility:visible">
            <v:imagedata r:id="rId27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- нельзя, т.к. размеры матриц различны.</w:t>
      </w:r>
    </w:p>
    <w:p w:rsidR="009935A7" w:rsidRPr="00DF0F36" w:rsidRDefault="00520E9B" w:rsidP="002A3E46">
      <w:pPr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8" o:spid="_x0000_i1046" type="#_x0000_t75" alt="http://www.toehelp.ru/theory/math/lecture12/l12image042.gif" style="width:167.25pt;height:17.25pt;visibility:visible">
            <v:imagedata r:id="rId28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Легко проверить, что сложение матриц подчиняется следующим законам: коммутативном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+B=B+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ассоциативному (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+B</w:t>
      </w:r>
      <w:r w:rsidRPr="00DF0F36">
        <w:rPr>
          <w:rFonts w:ascii="Times New Roman" w:hAnsi="Times New Roman"/>
          <w:sz w:val="24"/>
          <w:szCs w:val="24"/>
          <w:lang w:eastAsia="ru-RU"/>
        </w:rPr>
        <w:t>)+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>=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>+(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+C</w:t>
      </w:r>
      <w:r w:rsidRPr="00DF0F36">
        <w:rPr>
          <w:rFonts w:ascii="Times New Roman" w:hAnsi="Times New Roman"/>
          <w:sz w:val="24"/>
          <w:szCs w:val="24"/>
          <w:lang w:eastAsia="ru-RU"/>
        </w:rPr>
        <w:t>)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Умножение матрицы на число.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Для того чтобы умножить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 число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k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ужно каждый элемент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умножить на это число. Таким образом, произведение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 число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k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есть новая матрица, которая определяется по правилу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09" o:spid="_x0000_i1047" type="#_x0000_t75" alt="http://www.toehelp.ru/theory/math/lecture12/l12image044.gif" style="width:170.25pt;height:56.25pt;visibility:visible">
            <v:imagedata r:id="rId29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и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0" o:spid="_x0000_i1048" type="#_x0000_t75" alt="http://www.toehelp.ru/theory/math/lecture12/l12image046.gif" style="width:62.25pt;height:18.75pt;visibility:visible">
            <v:imagedata r:id="rId30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Для любых чисел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матриц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выполняются равенства:</w:t>
      </w:r>
    </w:p>
    <w:p w:rsidR="009935A7" w:rsidRPr="00DF0F36" w:rsidRDefault="00520E9B" w:rsidP="002A3E46">
      <w:pPr>
        <w:numPr>
          <w:ilvl w:val="0"/>
          <w:numId w:val="36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1" o:spid="_x0000_i1049" type="#_x0000_t75" alt="http://www.toehelp.ru/theory/math/lecture12/l12image048.gif" style="width:75pt;height:17.25pt;visibility:visible">
            <v:imagedata r:id="rId31" o:title=""/>
          </v:shape>
        </w:pict>
      </w:r>
    </w:p>
    <w:p w:rsidR="009935A7" w:rsidRPr="00DF0F36" w:rsidRDefault="00520E9B" w:rsidP="002A3E46">
      <w:pPr>
        <w:numPr>
          <w:ilvl w:val="0"/>
          <w:numId w:val="36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2" o:spid="_x0000_i1050" type="#_x0000_t75" alt="http://www.toehelp.ru/theory/math/lecture12/l12image050.gif" style="width:98.25pt;height:17.25pt;visibility:visible">
            <v:imagedata r:id="rId32" o:title=""/>
          </v:shape>
        </w:pict>
      </w:r>
    </w:p>
    <w:p w:rsidR="009935A7" w:rsidRPr="00DF0F36" w:rsidRDefault="00520E9B" w:rsidP="002A3E46">
      <w:pPr>
        <w:numPr>
          <w:ilvl w:val="0"/>
          <w:numId w:val="36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3" o:spid="_x0000_i1051" type="#_x0000_t75" alt="http://www.toehelp.ru/theory/math/lecture12/l12image052.gif" style="width:111.75pt;height:17.25pt;visibility:visible">
            <v:imagedata r:id="rId33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904C04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904C04">
        <w:rPr>
          <w:rFonts w:ascii="Times New Roman" w:hAnsi="Times New Roman"/>
          <w:b/>
          <w:bCs/>
          <w:sz w:val="28"/>
          <w:szCs w:val="28"/>
          <w:lang w:eastAsia="ru-RU"/>
        </w:rPr>
        <w:t>Примеры.</w:t>
      </w:r>
    </w:p>
    <w:p w:rsidR="009935A7" w:rsidRPr="00DF0F36" w:rsidRDefault="00520E9B" w:rsidP="002A3E46">
      <w:pPr>
        <w:numPr>
          <w:ilvl w:val="0"/>
          <w:numId w:val="37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4" o:spid="_x0000_i1052" type="#_x0000_t75" alt="http://www.toehelp.ru/theory/math/lecture12/l12image054.gif" style="width:168pt;height:51.75pt;visibility:visible">
            <v:imagedata r:id="rId34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2A3E46">
      <w:pPr>
        <w:numPr>
          <w:ilvl w:val="0"/>
          <w:numId w:val="37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Найти 2A-B, ес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5" o:spid="_x0000_i1053" type="#_x0000_t75" alt="http://www.toehelp.ru/theory/math/lecture12/l12image056.gif" style="width:92.25pt;height:36pt;visibility:visible">
            <v:imagedata r:id="rId35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6" o:spid="_x0000_i1054" type="#_x0000_t75" alt="http://www.toehelp.ru/theory/math/lecture12/l12image058.gif" style="width:99.75pt;height:36pt;visibility:visible">
            <v:imagedata r:id="rId36" o:title=""/>
          </v:shape>
        </w:pic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DF0F36" w:rsidRDefault="00520E9B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7" o:spid="_x0000_i1055" type="#_x0000_t75" alt="http://www.toehelp.ru/theory/math/lecture12/l12image060.gif" style="width:288.75pt;height:36pt;visibility:visible">
            <v:imagedata r:id="rId37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520E9B" w:rsidP="002A3E46">
      <w:pPr>
        <w:numPr>
          <w:ilvl w:val="0"/>
          <w:numId w:val="37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Рисунок 118" o:spid="_x0000_i1056" type="#_x0000_t75" alt="http://www.toehelp.ru/theory/math/lecture12/l12image062.gif" style="width:186.75pt;height:56.25pt;visibility:visible">
            <v:imagedata r:id="rId38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 xml:space="preserve">Найти </w:t>
      </w:r>
      <w:r w:rsidR="009935A7"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=–3</w:t>
      </w:r>
      <w:r w:rsidR="009935A7"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+4</w:t>
      </w:r>
      <w:r w:rsidR="009935A7"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DF0F36" w:rsidRDefault="009935A7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йти нельзя, т.к.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меют разные размеры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b/>
          <w:bCs/>
          <w:sz w:val="24"/>
          <w:szCs w:val="24"/>
          <w:lang w:eastAsia="ru-RU"/>
        </w:rPr>
        <w:t>Умножение матриц.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Эта операция осуществляется по своеобразному закону. Прежде всего, заметим, что размеры матриц–сомножителей должны быть согласованы. Перемножать можно только те матрицы, у которых число столбцов первой матрицы совпадает с числом строк второй матрицы (т.е. длина строки первой равна высоте столбца второй).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Произведением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е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зывается новая матрица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=AB</w:t>
      </w:r>
      <w:r w:rsidRPr="00DF0F36">
        <w:rPr>
          <w:rFonts w:ascii="Times New Roman" w:hAnsi="Times New Roman"/>
          <w:sz w:val="24"/>
          <w:szCs w:val="24"/>
          <w:lang w:eastAsia="ru-RU"/>
        </w:rPr>
        <w:t>, элементы которой составляются следующим образом: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19" o:spid="_x0000_i1057" type="#_x0000_t75" alt="http://www.toehelp.ru/theory/math/lecture12/l12image064.gif" style="width:387pt;height:38.25pt;visibility:visible">
            <v:imagedata r:id="rId39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Таким образом, например, чтобы получить у произведения (т.е. в матрице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) элемент, стоящий в 1-ой строке и 3-м столбце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3</w:t>
      </w:r>
      <w:r w:rsidRPr="00DF0F36">
        <w:rPr>
          <w:rFonts w:ascii="Times New Roman" w:hAnsi="Times New Roman"/>
          <w:sz w:val="24"/>
          <w:szCs w:val="24"/>
          <w:lang w:eastAsia="ru-RU"/>
        </w:rPr>
        <w:t>, нужно в 1-ой матрице взять 1-ую строку, во 2-ой – 3-й столбец, и затем элементы строки умножить на соответствующие элементы столбца и полученные произведения сложить. И другие элементы матрицы-произведения получаются с помощью аналогичного произведения строк первой матрицы на столбцы второй матрицы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В общем случае, если мы умножаем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 = (a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)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размера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>×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 = (b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)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размера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n</w:t>
      </w:r>
      <w:r w:rsidRPr="00DF0F36">
        <w:rPr>
          <w:rFonts w:ascii="Times New Roman" w:hAnsi="Times New Roman"/>
          <w:sz w:val="24"/>
          <w:szCs w:val="24"/>
          <w:lang w:eastAsia="ru-RU"/>
        </w:rPr>
        <w:t>×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p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то получим матрицу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размера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m</w:t>
      </w:r>
      <w:r w:rsidRPr="00DF0F36">
        <w:rPr>
          <w:rFonts w:ascii="Times New Roman" w:hAnsi="Times New Roman"/>
          <w:sz w:val="24"/>
          <w:szCs w:val="24"/>
          <w:lang w:eastAsia="ru-RU"/>
        </w:rPr>
        <w:t>×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p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элементы которой вычисляются следующим образом: элемент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ij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получается в результате произведения элементов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i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-ой строки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на соответствующие элемент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j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-го столбца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B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их сложения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>Из этого правила следует, что всегда можно перемножать две квадратные матрицы одного порядка, в результате получим квадратную матрицу того же порядка. В частности, квадратную матрицу всегда можно умножить саму на себя, т.е. возвести в квадрат.</w:t>
      </w:r>
    </w:p>
    <w:p w:rsidR="009935A7" w:rsidRPr="00DF0F36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>Другим важным случаем является умножение матрицы–строки на матрицу–столбец, причём ширина первой должна быть равна высоте второй, в результате получим матрицу первого порядка (т.е. один элемент). Действительно,</w:t>
      </w:r>
    </w:p>
    <w:p w:rsidR="009935A7" w:rsidRPr="00DF0F36" w:rsidRDefault="00520E9B" w:rsidP="00DF0F36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0" o:spid="_x0000_i1058" type="#_x0000_t75" alt="http://www.toehelp.ru/theory/math/lecture12/l12image066.gif" style="width:200.25pt;height:56.25pt;visibility:visible">
            <v:imagedata r:id="rId40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904C04" w:rsidRDefault="009935A7" w:rsidP="00DF0F36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904C04">
        <w:rPr>
          <w:rFonts w:ascii="Times New Roman" w:hAnsi="Times New Roman"/>
          <w:b/>
          <w:bCs/>
          <w:sz w:val="28"/>
          <w:szCs w:val="28"/>
          <w:lang w:eastAsia="ru-RU"/>
        </w:rPr>
        <w:t>Примеры.</w:t>
      </w:r>
    </w:p>
    <w:p w:rsidR="009935A7" w:rsidRPr="00DF0F36" w:rsidRDefault="009935A7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Пусть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1" o:spid="_x0000_i1059" type="#_x0000_t75" alt="http://www.toehelp.ru/theory/math/lecture12/l12image068.gif" style="width:3in;height:50.25pt;visibility:visible">
            <v:imagedata r:id="rId41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Найти элемент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2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3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1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матрицы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C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DF0F36" w:rsidRDefault="00520E9B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Рисунок 122" o:spid="_x0000_i1060" type="#_x0000_t75" alt="http://www.toehelp.ru/theory/math/lecture12/l12image070.gif" style="width:276pt;height:30.75pt;visibility:visible">
            <v:imagedata r:id="rId42" o:title=""/>
          </v:shape>
        </w:pict>
      </w:r>
    </w:p>
    <w:p w:rsidR="009935A7" w:rsidRPr="00DF0F36" w:rsidRDefault="009935A7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Найти произведение матриц. </w:t>
      </w:r>
    </w:p>
    <w:p w:rsidR="009935A7" w:rsidRPr="00DF0F36" w:rsidRDefault="00520E9B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3" o:spid="_x0000_i1061" type="#_x0000_t75" alt="http://www.toehelp.ru/theory/math/lecture12/l12image072.gif" style="width:255pt;height:56.25pt;visibility:visible">
            <v:imagedata r:id="rId43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520E9B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4" o:spid="_x0000_i1062" type="#_x0000_t75" alt="http://www.toehelp.ru/theory/math/lecture12/l12image074.gif" style="width:305.25pt;height:56.25pt;visibility:visible">
            <v:imagedata r:id="rId44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520E9B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5" o:spid="_x0000_i1063" type="#_x0000_t75" alt="http://www.toehelp.ru/theory/math/lecture12/l12image076.gif" style="width:89.25pt;height:36pt;visibility:visible">
            <v:imagedata r:id="rId45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>- нельзя, т.к. ширина первой матрицы равна 2-м элементам, а высота второй – 3-м.</w:t>
      </w:r>
    </w:p>
    <w:p w:rsidR="009935A7" w:rsidRPr="00DF0F36" w:rsidRDefault="009935A7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Пусть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6" o:spid="_x0000_i1064" type="#_x0000_t75" alt="http://www.toehelp.ru/theory/math/lecture12/l12image078.gif" style="width:135.75pt;height:38.25pt;visibility:visible">
            <v:imagedata r:id="rId46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Найт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АВ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ВА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DF0F36" w:rsidRDefault="00520E9B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7" o:spid="_x0000_i1065" type="#_x0000_t75" alt="http://www.toehelp.ru/theory/math/lecture12/l12image080.gif" style="width:147pt;height:38.25pt;visibility:visible">
            <v:imagedata r:id="rId47" o:title=""/>
          </v:shape>
        </w:pict>
      </w:r>
    </w:p>
    <w:p w:rsidR="009935A7" w:rsidRPr="00DF0F36" w:rsidRDefault="00520E9B" w:rsidP="002A3E46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8" o:spid="_x0000_i1066" type="#_x0000_t75" alt="http://www.toehelp.ru/theory/math/lecture12/l12image082.gif" style="width:123.75pt;height:38.25pt;visibility:visible">
            <v:imagedata r:id="rId48" o:title=""/>
          </v:shape>
        </w:pict>
      </w:r>
    </w:p>
    <w:p w:rsidR="009935A7" w:rsidRPr="00DF0F36" w:rsidRDefault="009935A7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 w:rsidRPr="00DF0F36">
        <w:rPr>
          <w:rFonts w:ascii="Times New Roman" w:hAnsi="Times New Roman"/>
          <w:sz w:val="24"/>
          <w:szCs w:val="24"/>
          <w:lang w:eastAsia="ru-RU"/>
        </w:rPr>
        <w:t xml:space="preserve">Найт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АВ</w:t>
      </w:r>
      <w:r w:rsidRPr="00DF0F36">
        <w:rPr>
          <w:rFonts w:ascii="Times New Roman" w:hAnsi="Times New Roman"/>
          <w:sz w:val="24"/>
          <w:szCs w:val="24"/>
          <w:lang w:eastAsia="ru-RU"/>
        </w:rPr>
        <w:t xml:space="preserve"> и </w:t>
      </w:r>
      <w:r w:rsidRPr="00DF0F36">
        <w:rPr>
          <w:rFonts w:ascii="Times New Roman" w:hAnsi="Times New Roman"/>
          <w:i/>
          <w:iCs/>
          <w:sz w:val="24"/>
          <w:szCs w:val="24"/>
          <w:lang w:eastAsia="ru-RU"/>
        </w:rPr>
        <w:t>ВА</w:t>
      </w:r>
      <w:r w:rsidRPr="00DF0F36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Default="00520E9B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29" o:spid="_x0000_i1067" type="#_x0000_t75" alt="http://www.toehelp.ru/theory/math/lecture12/l12image084.gif" style="width:59.25pt;height:36pt;visibility:visible">
            <v:imagedata r:id="rId49" o:title=""/>
          </v:shape>
        </w:pic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9935A7" w:rsidRPr="00DF0F36">
        <w:rPr>
          <w:rFonts w:ascii="Times New Roman" w:hAnsi="Times New Roman"/>
          <w:i/>
          <w:iCs/>
          <w:sz w:val="24"/>
          <w:szCs w:val="24"/>
          <w:lang w:eastAsia="ru-RU"/>
        </w:rPr>
        <w:t>B·A</w:t>
      </w:r>
      <w:r w:rsidR="009935A7" w:rsidRPr="00DF0F36">
        <w:rPr>
          <w:rFonts w:ascii="Times New Roman" w:hAnsi="Times New Roman"/>
          <w:sz w:val="24"/>
          <w:szCs w:val="24"/>
          <w:lang w:eastAsia="ru-RU"/>
        </w:rPr>
        <w:t xml:space="preserve"> – не имеет смысла.</w:t>
      </w:r>
    </w:p>
    <w:p w:rsidR="009935A7" w:rsidRDefault="009935A7" w:rsidP="00DF0F36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 w:val="24"/>
          <w:szCs w:val="24"/>
          <w:lang w:eastAsia="ru-RU"/>
        </w:rPr>
      </w:pPr>
    </w:p>
    <w:p w:rsidR="009935A7" w:rsidRPr="007521FA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0"/>
          <w:szCs w:val="20"/>
          <w:lang w:eastAsia="ru-RU"/>
        </w:rPr>
      </w:pPr>
      <w:r w:rsidRPr="007521FA">
        <w:rPr>
          <w:rFonts w:ascii="Times New Roman" w:hAnsi="Times New Roman"/>
          <w:b/>
          <w:bCs/>
          <w:sz w:val="20"/>
          <w:szCs w:val="20"/>
          <w:lang w:eastAsia="ru-RU"/>
        </w:rPr>
        <w:t>ПОНЯТИЕ ОПРЕДЕЛИТЕЛЕЙ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t xml:space="preserve">Пусть дана матрица второго порядка – квадратная матрица, состоящая из двух строк и двух столбцов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0" o:spid="_x0000_i1068" type="#_x0000_t75" alt="http://www.toehelp.ru/theory/math/lecture12/l12image020.gif" style="width:77.25pt;height:38.25pt;visibility:visible">
            <v:imagedata r:id="rId17" o:title=""/>
          </v:shape>
        </w:pict>
      </w:r>
      <w:r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Определителем второго порядка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, соответствующим данной матрице, называется число, получаемое следующим образом: 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1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2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– 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2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21</w:t>
      </w:r>
      <w:r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lastRenderedPageBreak/>
        <w:t xml:space="preserve">Определитель обозначается символом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1" o:spid="_x0000_i1069" type="#_x0000_t75" alt="http://www.toehelp.ru/theory/math/lecture12/l12image091.gif" style="width:152.25pt;height:38.25pt;visibility:visible">
            <v:imagedata r:id="rId50" o:title=""/>
          </v:shape>
        </w:pict>
      </w:r>
      <w:r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t>Итак, для того чтобы найти определитель второго порядка нужно из произведения элементов главной диагонали вычесть произведение элементов по второй диагонали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04C04">
        <w:rPr>
          <w:rFonts w:ascii="Times New Roman" w:hAnsi="Times New Roman"/>
          <w:b/>
          <w:bCs/>
          <w:sz w:val="28"/>
          <w:szCs w:val="28"/>
          <w:lang w:eastAsia="ru-RU"/>
        </w:rPr>
        <w:t>Примеры.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CB5DE5">
        <w:rPr>
          <w:rFonts w:ascii="Times New Roman" w:hAnsi="Times New Roman"/>
          <w:sz w:val="24"/>
          <w:szCs w:val="24"/>
          <w:lang w:eastAsia="ru-RU"/>
        </w:rPr>
        <w:t>Вычислить определители второго порядка.</w:t>
      </w:r>
    </w:p>
    <w:p w:rsidR="009935A7" w:rsidRPr="00CB5DE5" w:rsidRDefault="00520E9B" w:rsidP="002A3E46">
      <w:pPr>
        <w:numPr>
          <w:ilvl w:val="0"/>
          <w:numId w:val="39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2" o:spid="_x0000_i1070" type="#_x0000_t75" alt="http://www.toehelp.ru/theory/math/lecture12/l12image093.gif" style="width:117pt;height:36pt;visibility:visible">
            <v:imagedata r:id="rId51" o:title=""/>
          </v:shape>
        </w:pict>
      </w:r>
    </w:p>
    <w:p w:rsidR="009935A7" w:rsidRPr="00CB5DE5" w:rsidRDefault="00520E9B" w:rsidP="002A3E46">
      <w:pPr>
        <w:numPr>
          <w:ilvl w:val="0"/>
          <w:numId w:val="39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3" o:spid="_x0000_i1071" type="#_x0000_t75" alt="http://www.toehelp.ru/theory/math/lecture12/l12image095.gif" style="width:93pt;height:36pt;visibility:visible">
            <v:imagedata r:id="rId52" o:title=""/>
          </v:shape>
        </w:pict>
      </w:r>
      <w:r w:rsidR="009935A7"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B5DE5" w:rsidRDefault="009935A7" w:rsidP="002A3E46">
      <w:pPr>
        <w:numPr>
          <w:ilvl w:val="0"/>
          <w:numId w:val="39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t xml:space="preserve">Вычислить определитель матрицы 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D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, если 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D= -А+2В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 и </w:t>
      </w:r>
    </w:p>
    <w:p w:rsidR="009935A7" w:rsidRPr="00CB5DE5" w:rsidRDefault="00520E9B" w:rsidP="00CB5DE5">
      <w:pPr>
        <w:spacing w:before="100" w:beforeAutospacing="1" w:after="100" w:afterAutospacing="1" w:line="240" w:lineRule="auto"/>
        <w:ind w:left="720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4" o:spid="_x0000_i1072" type="#_x0000_t75" alt="http://www.toehelp.ru/theory/math/lecture12/l12image097.gif" style="width:236.25pt;height:78pt;visibility:visible">
            <v:imagedata r:id="rId53" o:title=""/>
          </v:shape>
        </w:pic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t>Аналогично можно рассмотреть матрицу третьего порядка и соответствующий ей определитель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Определителем третьего порядка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, соответствующим данной квадратной матрице третьего порядка, называется число, обозначаемое и получаемое следующим образом: </w:t>
      </w:r>
    </w:p>
    <w:p w:rsidR="009935A7" w:rsidRPr="00CB5DE5" w:rsidRDefault="00520E9B" w:rsidP="00CB5DE5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5" o:spid="_x0000_i1073" type="#_x0000_t75" alt="http://www.toehelp.ru/theory/math/lecture12/l12image099.gif" style="width:311.25pt;height:56.25pt;visibility:visible">
            <v:imagedata r:id="rId54" o:title=""/>
          </v:shape>
        </w:pict>
      </w:r>
      <w:r w:rsidR="009935A7"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CB5DE5">
        <w:rPr>
          <w:rFonts w:ascii="Times New Roman" w:hAnsi="Times New Roman"/>
          <w:sz w:val="24"/>
          <w:szCs w:val="24"/>
          <w:lang w:eastAsia="ru-RU"/>
        </w:rPr>
        <w:t xml:space="preserve">Таким образом, эта формула даёт разложение определителя третьего порядка по элементам первой строки 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1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, 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2</w:t>
      </w:r>
      <w:r w:rsidRPr="00CB5DE5">
        <w:rPr>
          <w:rFonts w:ascii="Times New Roman" w:hAnsi="Times New Roman"/>
          <w:i/>
          <w:iCs/>
          <w:sz w:val="24"/>
          <w:szCs w:val="24"/>
          <w:lang w:eastAsia="ru-RU"/>
        </w:rPr>
        <w:t>, a</w:t>
      </w:r>
      <w:r w:rsidRPr="00CB5DE5">
        <w:rPr>
          <w:rFonts w:ascii="Times New Roman" w:hAnsi="Times New Roman"/>
          <w:i/>
          <w:iCs/>
          <w:sz w:val="24"/>
          <w:szCs w:val="24"/>
          <w:vertAlign w:val="subscript"/>
          <w:lang w:eastAsia="ru-RU"/>
        </w:rPr>
        <w:t>13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 и сводит вычисление определителя третьего порядка к вычислению определителей второго порядка.</w:t>
      </w:r>
    </w:p>
    <w:p w:rsidR="009935A7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04C04">
        <w:rPr>
          <w:rFonts w:ascii="Times New Roman" w:hAnsi="Times New Roman"/>
          <w:b/>
          <w:bCs/>
          <w:sz w:val="28"/>
          <w:szCs w:val="28"/>
          <w:lang w:eastAsia="ru-RU"/>
        </w:rPr>
        <w:t>Примеры</w:t>
      </w:r>
      <w:r w:rsidRPr="00CB5DE5">
        <w:rPr>
          <w:rFonts w:ascii="Times New Roman" w:hAnsi="Times New Roman"/>
          <w:b/>
          <w:bCs/>
          <w:sz w:val="24"/>
          <w:szCs w:val="24"/>
          <w:lang w:eastAsia="ru-RU"/>
        </w:rPr>
        <w:t>.</w:t>
      </w:r>
      <w:r w:rsidRPr="00CB5DE5">
        <w:rPr>
          <w:rFonts w:ascii="Times New Roman" w:hAnsi="Times New Roman"/>
          <w:sz w:val="24"/>
          <w:szCs w:val="24"/>
          <w:lang w:eastAsia="ru-RU"/>
        </w:rPr>
        <w:t xml:space="preserve"> Вычислить определитель третьего порядка.</w:t>
      </w:r>
    </w:p>
    <w:p w:rsidR="009935A7" w:rsidRPr="00CB5DE5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</w:t>
      </w:r>
    </w:p>
    <w:p w:rsidR="009935A7" w:rsidRDefault="00520E9B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36" o:spid="_x0000_i1074" type="#_x0000_t75" alt="http://www.toehelp.ru/theory/math/lecture12/l12image101.gif" style="width:329.25pt;height:56.25pt;visibility:visible">
            <v:imagedata r:id="rId55" o:title=""/>
          </v:shape>
        </w:pict>
      </w:r>
      <w:r w:rsidR="009935A7" w:rsidRPr="00CB5DE5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Default="009935A7" w:rsidP="00CB5DE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</w:t>
      </w:r>
    </w:p>
    <w:p w:rsidR="009935A7" w:rsidRPr="00DF0F36" w:rsidRDefault="00520E9B" w:rsidP="008E4E5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Рисунок 137" o:spid="_x0000_i1075" type="#_x0000_t75" alt="http://www.toehelp.ru/theory/math/lecture12/l12image103.gif" style="width:129pt;height:56.25pt;visibility:visible">
            <v:imagedata r:id="rId56" o:title=""/>
          </v:shape>
        </w:pict>
      </w:r>
    </w:p>
    <w:p w:rsidR="009935A7" w:rsidRPr="00904C04" w:rsidRDefault="009935A7" w:rsidP="004C7D34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</w:p>
    <w:p w:rsidR="009935A7" w:rsidRPr="00904C04" w:rsidRDefault="009935A7" w:rsidP="004C7D34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  <w:r w:rsidRPr="00904C04">
        <w:rPr>
          <w:rFonts w:ascii="Times New Roman" w:hAnsi="Times New Roman"/>
          <w:b/>
          <w:sz w:val="28"/>
          <w:szCs w:val="28"/>
          <w:lang w:eastAsia="ru-RU"/>
        </w:rPr>
        <w:t>Задания для совместной работы.</w:t>
      </w:r>
    </w:p>
    <w:p w:rsidR="009935A7" w:rsidRPr="00E34CD4" w:rsidRDefault="009935A7" w:rsidP="004C7D34">
      <w:pPr>
        <w:rPr>
          <w:rFonts w:ascii="Times New Roman" w:hAnsi="Times New Roman"/>
          <w:lang w:eastAsia="ru-RU"/>
        </w:rPr>
      </w:pP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если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76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1F3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A71F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77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1F3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A71F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78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5250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C5250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79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5250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C5250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если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80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29EB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D29EB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81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29EB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D29EB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82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80E4F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80E4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83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80E4F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80E4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 Вычислите: 2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–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если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84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669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5266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85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669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5266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86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0A37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10A3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87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0A37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10A3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С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88" type="#_x0000_t75" style="width:54.7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26CCC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26CCC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8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8&lt;/m:t&gt;&lt;/m:r&gt;&lt;/m:e&gt;&lt;/m:mr&gt;&lt;/m:m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89" type="#_x0000_t75" style="width:54.7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26CCC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26CCC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8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8&lt;/m:t&gt;&lt;/m:r&gt;&lt;/m:e&gt;&lt;/m:mr&gt;&lt;/m:m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Произведите умножение двух матриц а) 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90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0B56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00B56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91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0B56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00B56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92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2760D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2760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93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2760D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2760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,  б)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94" type="#_x0000_t75" style="width:78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3F43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83F4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95" type="#_x0000_t75" style="width:78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3F43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83F4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96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24D9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724D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97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24D9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724D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ычислите определитель второго порядка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098" type="#_x0000_t75" style="width:38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D6DA0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D6DA0&quot;&gt;&lt;m:oMathPara&gt;&lt;m:oMath&gt;&lt;m:d&gt;&lt;m:dPr&gt;&lt;m:begChr m:val=&quot;|&quot;/&gt;&lt;m:endChr m:val=&quot;|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099" type="#_x0000_t75" style="width:38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D6DA0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D6DA0&quot;&gt;&lt;m:oMathPara&gt;&lt;m:oMath&gt;&lt;m:d&gt;&lt;m:dPr&gt;&lt;m:begChr m:val=&quot;|&quot;/&gt;&lt;m:endChr m:val=&quot;|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ычислите определитель третьего порядка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00" type="#_x0000_t75" style="width:55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650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5650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01" type="#_x0000_t75" style="width:55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650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5650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Запишите все миноры определителя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02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76530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76530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03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76530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76530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алгебраические дополнения </w:t>
      </w:r>
      <w:r>
        <w:rPr>
          <w:rFonts w:ascii="Times New Roman" w:hAnsi="Times New Roman"/>
          <w:sz w:val="24"/>
          <w:szCs w:val="24"/>
          <w:lang w:eastAsia="ru-RU"/>
        </w:rPr>
        <w:t>для оп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ределителя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04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B4995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B4995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05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B4995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B4995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 Разложите определитель 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06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0AD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0ADC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07" type="#_x0000_t75" style="width:64.5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0AD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0ADC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 по:</w:t>
      </w:r>
    </w:p>
    <w:p w:rsidR="009935A7" w:rsidRPr="00651790" w:rsidRDefault="009935A7" w:rsidP="006517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а) элементам первой строки;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lang w:eastAsia="ru-RU"/>
        </w:rPr>
        <w:t xml:space="preserve"> б) элементам второго столбца.</w:t>
      </w:r>
    </w:p>
    <w:p w:rsidR="009935A7" w:rsidRDefault="009935A7" w:rsidP="002A3E46">
      <w:pPr>
        <w:numPr>
          <w:ilvl w:val="0"/>
          <w:numId w:val="2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08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4A8F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4A8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09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4A8F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24A8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E34CD4" w:rsidRDefault="009935A7" w:rsidP="00D67500">
      <w:pPr>
        <w:spacing w:after="0" w:line="240" w:lineRule="auto"/>
        <w:ind w:left="720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904C04" w:rsidRDefault="009935A7" w:rsidP="004C7D34">
      <w:pPr>
        <w:rPr>
          <w:rFonts w:ascii="Times New Roman" w:hAnsi="Times New Roman"/>
          <w:sz w:val="28"/>
          <w:szCs w:val="28"/>
          <w:lang w:eastAsia="ru-RU"/>
        </w:rPr>
      </w:pPr>
    </w:p>
    <w:p w:rsidR="009935A7" w:rsidRPr="00904C04" w:rsidRDefault="009935A7" w:rsidP="009C2A55">
      <w:pPr>
        <w:rPr>
          <w:rFonts w:ascii="Times New Roman" w:hAnsi="Times New Roman"/>
          <w:b/>
          <w:sz w:val="28"/>
          <w:szCs w:val="28"/>
          <w:lang w:eastAsia="ru-RU"/>
        </w:rPr>
      </w:pPr>
      <w:r w:rsidRPr="00904C04">
        <w:rPr>
          <w:rFonts w:ascii="Times New Roman" w:hAnsi="Times New Roman"/>
          <w:b/>
          <w:sz w:val="28"/>
          <w:szCs w:val="28"/>
          <w:lang w:eastAsia="ru-RU"/>
        </w:rPr>
        <w:t xml:space="preserve">Самостоятельная работа </w:t>
      </w:r>
    </w:p>
    <w:p w:rsidR="009935A7" w:rsidRPr="00904C04" w:rsidRDefault="009935A7" w:rsidP="004C7D34">
      <w:pPr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904C04">
        <w:rPr>
          <w:rFonts w:ascii="Times New Roman" w:hAnsi="Times New Roman"/>
          <w:b/>
          <w:sz w:val="24"/>
          <w:szCs w:val="24"/>
          <w:u w:val="single"/>
          <w:lang w:eastAsia="ru-RU"/>
        </w:rPr>
        <w:t>Вариант 1.</w:t>
      </w:r>
    </w:p>
    <w:p w:rsidR="009935A7" w:rsidRPr="00E34CD4" w:rsidRDefault="009935A7" w:rsidP="002A3E46">
      <w:pPr>
        <w:numPr>
          <w:ilvl w:val="0"/>
          <w:numId w:val="2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+ 2В,  если  А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10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73B7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73B75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11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73B7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73B75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12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82E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6182E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13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82E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6182E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7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:  А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В – В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А,  где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14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1B22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71B22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15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1B22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71B22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16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70C1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70C15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17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70C1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70C15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ычислите: 3А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2В, если 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18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0D31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0D31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19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0D31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0D31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20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B7E57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7E5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21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B7E57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7E5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22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4D42A7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D42A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23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4D42A7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D42A7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4C7D34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4C7D34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904C04" w:rsidRDefault="009935A7" w:rsidP="004C7D34">
      <w:pPr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904C04">
        <w:rPr>
          <w:rFonts w:ascii="Times New Roman" w:hAnsi="Times New Roman"/>
          <w:b/>
          <w:sz w:val="24"/>
          <w:szCs w:val="24"/>
          <w:u w:val="single"/>
          <w:lang w:eastAsia="ru-RU"/>
        </w:rPr>
        <w:t>Вариант 2.</w:t>
      </w:r>
    </w:p>
    <w:p w:rsidR="009935A7" w:rsidRPr="00E34CD4" w:rsidRDefault="009935A7" w:rsidP="002A3E46">
      <w:pPr>
        <w:numPr>
          <w:ilvl w:val="0"/>
          <w:numId w:val="24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lastRenderedPageBreak/>
        <w:t xml:space="preserve">Найдите матрицу 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+ 2В,  если  А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24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13EF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113E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25" type="#_x0000_t75" style="width:50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13EF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113EF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26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B15D9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B15D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27" type="#_x0000_t75" style="width:41.25pt;height:1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B15D9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B15D9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4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:  А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В – В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А,  где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28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8663B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8663B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29" type="#_x0000_t75" style="width:51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8663B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8663B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30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B2C23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B2C2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31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B2C23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B2C23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E34CD4" w:rsidRDefault="009935A7" w:rsidP="002A3E46">
      <w:pPr>
        <w:numPr>
          <w:ilvl w:val="0"/>
          <w:numId w:val="24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ычислите: 3А </w:t>
      </w:r>
      <w:r w:rsidRPr="00E34CD4">
        <w:rPr>
          <w:rFonts w:ascii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2В, если 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32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0571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C0571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33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0571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C0571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,   В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34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97C8D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97C8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35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97C8D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97C8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Default="009935A7" w:rsidP="002A3E46">
      <w:pPr>
        <w:numPr>
          <w:ilvl w:val="0"/>
          <w:numId w:val="24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136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5A3D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5A3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6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137" type="#_x0000_t75" style="width:60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5A3D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5A3D&quot;&gt;&lt;m:oMathPara&gt;&lt;m:oMath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m&gt;&lt;m:mPr&gt;&lt;m:mcs&gt;&lt;m:mc&gt;&lt;m:mcPr&gt;&lt;m:count m:val=&quot;3&quot;/&gt;&lt;m:mcJc m:val=&quot;center&quot;/&gt;&lt;/m:mcPr&gt;&lt;/m:mc&gt;&lt;/m:mcs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mP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6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mr&gt;&lt;m:m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3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Default="009935A7" w:rsidP="001872B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1872B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E349B" w:rsidRDefault="009935A7" w:rsidP="004C7D34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eastAsia="ru-RU"/>
        </w:rPr>
      </w:pP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0"/>
          <w:szCs w:val="20"/>
        </w:rPr>
      </w:pPr>
      <w:r w:rsidRPr="00904C04">
        <w:rPr>
          <w:rFonts w:ascii="Times New Roman" w:hAnsi="Times New Roman"/>
          <w:b/>
          <w:sz w:val="32"/>
          <w:szCs w:val="32"/>
        </w:rPr>
        <w:t>Практические занятия №2</w:t>
      </w:r>
      <w:r>
        <w:rPr>
          <w:rFonts w:ascii="Times New Roman" w:hAnsi="Times New Roman"/>
          <w:b/>
          <w:sz w:val="32"/>
          <w:szCs w:val="32"/>
        </w:rPr>
        <w:t>.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color w:val="000000"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>Решение систем линейных уравнений по формулам Крамер</w:t>
      </w:r>
      <w:r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>а-2ч.</w:t>
      </w:r>
    </w:p>
    <w:p w:rsidR="009935A7" w:rsidRPr="00A7608D" w:rsidRDefault="009935A7" w:rsidP="006517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olor w:val="000000"/>
          <w:sz w:val="28"/>
          <w:szCs w:val="28"/>
          <w:u w:val="single"/>
        </w:rPr>
      </w:pPr>
    </w:p>
    <w:p w:rsidR="009935A7" w:rsidRDefault="009935A7" w:rsidP="00421536">
      <w:pPr>
        <w:pStyle w:val="a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21536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Цель:</w:t>
      </w:r>
      <w:r w:rsidRPr="00421536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приобретение базовых знаний в области фундаментальных разделов математики</w:t>
      </w:r>
      <w:r w:rsidRPr="00421536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. 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Проверка усвоения знаний по систем n линейных уравнений с n переменными по формулам  Крамера.  Повторить и систематизировать знания по данной теме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 развитие творческого профессионального мышлени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познавательная мотиваци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овладение языком науки, навыки оперирования понятиями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35A7" w:rsidRDefault="009935A7" w:rsidP="00421536">
      <w:pPr>
        <w:pStyle w:val="a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овладение умениями и навыками постановки и решения задач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35A7" w:rsidRDefault="009935A7" w:rsidP="00421536">
      <w:pPr>
        <w:pStyle w:val="a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углубление теоретической и практической подготовки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421536">
        <w:rPr>
          <w:rFonts w:ascii="Times New Roman" w:hAnsi="Times New Roman"/>
          <w:color w:val="000000"/>
          <w:sz w:val="24"/>
          <w:szCs w:val="24"/>
          <w:lang w:eastAsia="ru-RU"/>
        </w:rPr>
        <w:t>развитие инициативы и самостоятельности студентов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</w:p>
    <w:p w:rsidR="009935A7" w:rsidRPr="00D30EFD" w:rsidRDefault="009935A7" w:rsidP="00421536">
      <w:pPr>
        <w:pStyle w:val="ae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Ход практического занятия.</w:t>
      </w: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1.Формулирование темы занятия, пояснение связи темы с другими темами учебной дисциплины;</w:t>
      </w: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2.Проверка готовности студентов к занятию;</w:t>
      </w:r>
    </w:p>
    <w:p w:rsidR="009935A7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3.Проведение непосредственно занятия согласно тематике и в соответствии с рабочей программой дисциплины</w:t>
      </w:r>
      <w:r>
        <w:rPr>
          <w:rFonts w:ascii="Times New Roman" w:hAnsi="Times New Roman"/>
          <w:sz w:val="24"/>
          <w:szCs w:val="24"/>
          <w:lang w:eastAsia="ru-RU"/>
        </w:rPr>
        <w:t>:</w:t>
      </w: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</w:t>
      </w: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30EFD">
        <w:rPr>
          <w:rFonts w:ascii="Times New Roman" w:hAnsi="Times New Roman"/>
          <w:sz w:val="24"/>
          <w:szCs w:val="24"/>
          <w:lang w:eastAsia="ru-RU"/>
        </w:rPr>
        <w:t>Изучить теоретический материал по теме «</w:t>
      </w:r>
      <w:r>
        <w:rPr>
          <w:rFonts w:ascii="Times New Roman" w:hAnsi="Times New Roman"/>
          <w:sz w:val="24"/>
          <w:szCs w:val="24"/>
        </w:rPr>
        <w:t>Операции над матрицами. Вычисление определителей»</w:t>
      </w: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- </w:t>
      </w: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30EFD">
        <w:rPr>
          <w:rFonts w:ascii="Times New Roman" w:hAnsi="Times New Roman"/>
          <w:sz w:val="24"/>
          <w:szCs w:val="24"/>
          <w:lang w:eastAsia="ru-RU"/>
        </w:rPr>
        <w:t>Рассмотреть примеры решения типовых заданий.</w:t>
      </w: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- </w:t>
      </w:r>
      <w:r w:rsidRPr="00D30EFD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30EFD">
        <w:rPr>
          <w:rFonts w:ascii="Times New Roman" w:hAnsi="Times New Roman"/>
          <w:sz w:val="24"/>
          <w:szCs w:val="24"/>
          <w:lang w:eastAsia="ru-RU"/>
        </w:rPr>
        <w:t>Выполнить самостоятельную работу.</w:t>
      </w:r>
    </w:p>
    <w:p w:rsidR="009935A7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421536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421536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Pr="00DF0F36" w:rsidRDefault="009935A7" w:rsidP="00421536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Default="009935A7" w:rsidP="00421536">
      <w:pPr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9935A7" w:rsidRPr="00012A5F" w:rsidRDefault="009935A7" w:rsidP="00421536">
      <w:pPr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  <w:r w:rsidRPr="00012A5F">
        <w:rPr>
          <w:rFonts w:ascii="Times New Roman" w:hAnsi="Times New Roman"/>
          <w:b/>
          <w:i/>
          <w:sz w:val="24"/>
          <w:szCs w:val="24"/>
          <w:u w:val="single"/>
        </w:rPr>
        <w:t>Метод Крамера.</w:t>
      </w:r>
    </w:p>
    <w:p w:rsidR="009935A7" w:rsidRPr="00D30EFD" w:rsidRDefault="009935A7" w:rsidP="00421536">
      <w:pPr>
        <w:pStyle w:val="ac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ab/>
        <w:t>Данный метод также применим только в случае систем линейных уравнений, где число переменных совпадает с числом уравнений. Кроме того, необходимо ввести ограничения на коэффициенты системы. Необходимо, чтобы все уравнения были линейно независимы, т.е. ни одно уравнение не являлось бы линейной комбинацией остальных.</w:t>
      </w:r>
    </w:p>
    <w:p w:rsidR="009935A7" w:rsidRPr="00D30EFD" w:rsidRDefault="009935A7" w:rsidP="00421536">
      <w:pPr>
        <w:pStyle w:val="ac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ab/>
        <w:t>Для этого необходимо, чтобы определитель матрицы системы не равнялся 0.</w:t>
      </w:r>
    </w:p>
    <w:p w:rsidR="009935A7" w:rsidRPr="00D30EFD" w:rsidRDefault="009935A7" w:rsidP="00421536">
      <w:pPr>
        <w:pStyle w:val="ac"/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lastRenderedPageBreak/>
        <w:t>det</w:t>
      </w:r>
      <w:r w:rsidRPr="00D30EFD">
        <w:rPr>
          <w:rFonts w:ascii="Times New Roman" w:hAnsi="Times New Roman"/>
          <w:sz w:val="24"/>
          <w:szCs w:val="24"/>
        </w:rPr>
        <w:t xml:space="preserve"> </w:t>
      </w:r>
      <w:r w:rsidRPr="00D30EFD">
        <w:rPr>
          <w:rFonts w:ascii="Times New Roman" w:hAnsi="Times New Roman"/>
          <w:sz w:val="24"/>
          <w:szCs w:val="24"/>
          <w:lang w:val="en-US"/>
        </w:rPr>
        <w:t>A</w:t>
      </w:r>
      <w:r w:rsidRPr="00D30EFD">
        <w:rPr>
          <w:rFonts w:ascii="Times New Roman" w:hAnsi="Times New Roman"/>
          <w:sz w:val="24"/>
          <w:szCs w:val="24"/>
        </w:rPr>
        <w:t xml:space="preserve">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B9"/>
      </w:r>
      <w:r w:rsidRPr="00D30EFD">
        <w:rPr>
          <w:rFonts w:ascii="Times New Roman" w:hAnsi="Times New Roman"/>
          <w:sz w:val="24"/>
          <w:szCs w:val="24"/>
        </w:rPr>
        <w:t xml:space="preserve"> 0;</w:t>
      </w:r>
    </w:p>
    <w:p w:rsidR="009935A7" w:rsidRPr="00D30EFD" w:rsidRDefault="009935A7" w:rsidP="00421536">
      <w:pPr>
        <w:pStyle w:val="ac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>Действительно, если какое- либо уравнение системы есть линейная комбинация остальных, то если к элементам какой- либо строки прибавить элементы другой, умноженные на какое- либо число, с помощью линейных преобразований можно получить нулевую строку. Определитель в этом случае будет равен нулю.</w:t>
      </w:r>
    </w:p>
    <w:p w:rsidR="009935A7" w:rsidRPr="00D30EFD" w:rsidRDefault="009935A7" w:rsidP="00421536">
      <w:pPr>
        <w:pStyle w:val="ac"/>
        <w:rPr>
          <w:rFonts w:ascii="Times New Roman" w:hAnsi="Times New Roman"/>
          <w:i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ab/>
      </w:r>
      <w:r w:rsidRPr="00D30EFD">
        <w:rPr>
          <w:rFonts w:ascii="Times New Roman" w:hAnsi="Times New Roman"/>
          <w:b/>
          <w:sz w:val="24"/>
          <w:szCs w:val="24"/>
          <w:u w:val="single"/>
        </w:rPr>
        <w:t>Теорема.</w:t>
      </w:r>
      <w:r w:rsidRPr="00D30EFD">
        <w:rPr>
          <w:rFonts w:ascii="Times New Roman" w:hAnsi="Times New Roman"/>
          <w:sz w:val="24"/>
          <w:szCs w:val="24"/>
        </w:rPr>
        <w:t xml:space="preserve"> </w:t>
      </w:r>
      <w:r w:rsidRPr="00D30EFD">
        <w:rPr>
          <w:rFonts w:ascii="Times New Roman" w:hAnsi="Times New Roman"/>
          <w:i/>
          <w:sz w:val="24"/>
          <w:szCs w:val="24"/>
        </w:rPr>
        <w:t xml:space="preserve">Система из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n</w:t>
      </w:r>
      <w:r w:rsidRPr="00D30EFD">
        <w:rPr>
          <w:rFonts w:ascii="Times New Roman" w:hAnsi="Times New Roman"/>
          <w:i/>
          <w:sz w:val="24"/>
          <w:szCs w:val="24"/>
        </w:rPr>
        <w:t xml:space="preserve"> уравнений с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n</w:t>
      </w:r>
      <w:r w:rsidRPr="00D30EFD">
        <w:rPr>
          <w:rFonts w:ascii="Times New Roman" w:hAnsi="Times New Roman"/>
          <w:i/>
          <w:sz w:val="24"/>
          <w:szCs w:val="24"/>
        </w:rPr>
        <w:t xml:space="preserve"> неизвестными </w:t>
      </w:r>
    </w:p>
    <w:p w:rsidR="009935A7" w:rsidRPr="00D30EFD" w:rsidRDefault="009935A7" w:rsidP="00421536">
      <w:pPr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D30EFD">
        <w:rPr>
          <w:rFonts w:ascii="Times New Roman" w:hAnsi="Times New Roman"/>
          <w:i/>
          <w:position w:val="-68"/>
          <w:sz w:val="24"/>
          <w:szCs w:val="24"/>
          <w:lang w:val="en-US"/>
        </w:rPr>
        <w:object w:dxaOrig="3040" w:dyaOrig="1480">
          <v:shape id="_x0000_i1138" type="#_x0000_t75" style="width:152.25pt;height:74.25pt" o:ole="" fillcolor="window">
            <v:imagedata r:id="rId88" o:title=""/>
          </v:shape>
          <o:OLEObject Type="Embed" ProgID="Equation.3" ShapeID="_x0000_i1138" DrawAspect="Content" ObjectID="_1743450239" r:id="rId89"/>
        </w:object>
      </w:r>
    </w:p>
    <w:p w:rsidR="009935A7" w:rsidRPr="00D30EFD" w:rsidRDefault="009935A7" w:rsidP="00421536">
      <w:pPr>
        <w:jc w:val="both"/>
        <w:rPr>
          <w:rFonts w:ascii="Times New Roman" w:hAnsi="Times New Roman"/>
          <w:i/>
          <w:sz w:val="24"/>
          <w:szCs w:val="24"/>
        </w:rPr>
      </w:pPr>
      <w:r w:rsidRPr="00D30EFD">
        <w:rPr>
          <w:rFonts w:ascii="Times New Roman" w:hAnsi="Times New Roman"/>
          <w:i/>
          <w:sz w:val="24"/>
          <w:szCs w:val="24"/>
        </w:rPr>
        <w:t>в случае, если определитель матрицы системы не равен нулю, имеет единственное решение и это решение находится по формулам:</w:t>
      </w:r>
    </w:p>
    <w:p w:rsidR="009935A7" w:rsidRPr="00D30EFD" w:rsidRDefault="009935A7" w:rsidP="00421536">
      <w:pPr>
        <w:jc w:val="center"/>
        <w:rPr>
          <w:rFonts w:ascii="Times New Roman" w:hAnsi="Times New Roman"/>
          <w:i/>
          <w:sz w:val="24"/>
          <w:szCs w:val="24"/>
        </w:rPr>
      </w:pPr>
      <w:r w:rsidRPr="00D30EF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</w:rPr>
        <w:t xml:space="preserve"> =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</w:rPr>
        <w:t>/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i/>
          <w:sz w:val="24"/>
          <w:szCs w:val="24"/>
        </w:rPr>
        <w:t>, где</w:t>
      </w:r>
    </w:p>
    <w:p w:rsidR="009935A7" w:rsidRPr="00D30EFD" w:rsidRDefault="009935A7" w:rsidP="00421536">
      <w:pPr>
        <w:jc w:val="both"/>
        <w:rPr>
          <w:rFonts w:ascii="Times New Roman" w:hAnsi="Times New Roman"/>
          <w:i/>
          <w:sz w:val="24"/>
          <w:szCs w:val="24"/>
        </w:rPr>
      </w:pPr>
      <w:r w:rsidRPr="00D30EFD">
        <w:rPr>
          <w:rFonts w:ascii="Times New Roman" w:hAnsi="Times New Roman"/>
          <w:i/>
          <w:sz w:val="24"/>
          <w:szCs w:val="24"/>
        </w:rPr>
        <w:sym w:font="Symbol" w:char="F044"/>
      </w:r>
      <w:r w:rsidRPr="00D30EFD">
        <w:rPr>
          <w:rFonts w:ascii="Times New Roman" w:hAnsi="Times New Roman"/>
          <w:i/>
          <w:sz w:val="24"/>
          <w:szCs w:val="24"/>
        </w:rPr>
        <w:t xml:space="preserve"> =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det</w:t>
      </w:r>
      <w:r w:rsidRPr="00D30EFD">
        <w:rPr>
          <w:rFonts w:ascii="Times New Roman" w:hAnsi="Times New Roman"/>
          <w:i/>
          <w:sz w:val="24"/>
          <w:szCs w:val="24"/>
        </w:rPr>
        <w:t xml:space="preserve">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A</w:t>
      </w:r>
      <w:r w:rsidRPr="00D30EFD">
        <w:rPr>
          <w:rFonts w:ascii="Times New Roman" w:hAnsi="Times New Roman"/>
          <w:i/>
          <w:sz w:val="24"/>
          <w:szCs w:val="24"/>
        </w:rPr>
        <w:t xml:space="preserve">,  а </w:t>
      </w:r>
      <w:r w:rsidRPr="00D30EFD">
        <w:rPr>
          <w:rFonts w:ascii="Times New Roman" w:hAnsi="Times New Roman"/>
          <w:i/>
          <w:sz w:val="24"/>
          <w:szCs w:val="24"/>
        </w:rPr>
        <w:sym w:font="Symbol" w:char="F044"/>
      </w:r>
      <w:r w:rsidRPr="00D30EF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</w:rPr>
        <w:t xml:space="preserve"> – определитель матрицы, получаемой из матрицы системы заменой столбца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</w:rPr>
        <w:t xml:space="preserve"> столбцом свободных членов 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>b</w:t>
      </w:r>
      <w:r w:rsidRPr="00D30EF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</w:rPr>
        <w:t>.</w:t>
      </w:r>
    </w:p>
    <w:p w:rsidR="009935A7" w:rsidRPr="00012A5F" w:rsidRDefault="009935A7" w:rsidP="00421536">
      <w:pPr>
        <w:jc w:val="center"/>
        <w:rPr>
          <w:rFonts w:ascii="Times New Roman" w:hAnsi="Times New Roman"/>
          <w:i/>
          <w:sz w:val="24"/>
          <w:szCs w:val="24"/>
        </w:rPr>
      </w:pPr>
      <w:r w:rsidRPr="00D30EFD">
        <w:rPr>
          <w:rFonts w:ascii="Times New Roman" w:hAnsi="Times New Roman"/>
          <w:i/>
          <w:sz w:val="24"/>
          <w:szCs w:val="24"/>
        </w:rPr>
        <w:sym w:font="Symbol" w:char="F044"/>
      </w:r>
      <w:r w:rsidRPr="00D30EF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i/>
          <w:sz w:val="24"/>
          <w:szCs w:val="24"/>
          <w:lang w:val="en-US"/>
        </w:rPr>
        <w:t xml:space="preserve"> = </w:t>
      </w:r>
      <w:r w:rsidRPr="00D30EFD">
        <w:rPr>
          <w:rFonts w:ascii="Times New Roman" w:hAnsi="Times New Roman"/>
          <w:i/>
          <w:position w:val="-68"/>
          <w:sz w:val="24"/>
          <w:szCs w:val="24"/>
          <w:lang w:val="en-US"/>
        </w:rPr>
        <w:object w:dxaOrig="2580" w:dyaOrig="1480">
          <v:shape id="_x0000_i1139" type="#_x0000_t75" style="width:129pt;height:74.25pt" o:ole="" fillcolor="window">
            <v:imagedata r:id="rId90" o:title=""/>
          </v:shape>
          <o:OLEObject Type="Embed" ProgID="Equation.3" ShapeID="_x0000_i1139" DrawAspect="Content" ObjectID="_1743450240" r:id="rId91"/>
        </w:object>
      </w:r>
    </w:p>
    <w:p w:rsidR="009935A7" w:rsidRPr="00904C04" w:rsidRDefault="009935A7" w:rsidP="00421536">
      <w:pPr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ab/>
      </w:r>
      <w:r w:rsidRPr="00904C04">
        <w:rPr>
          <w:rFonts w:ascii="Times New Roman" w:hAnsi="Times New Roman"/>
          <w:b/>
          <w:sz w:val="28"/>
          <w:szCs w:val="28"/>
          <w:u w:val="single"/>
        </w:rPr>
        <w:t>Пример</w:t>
      </w:r>
      <w:r>
        <w:rPr>
          <w:rFonts w:ascii="Times New Roman" w:hAnsi="Times New Roman"/>
          <w:b/>
          <w:sz w:val="28"/>
          <w:szCs w:val="28"/>
          <w:u w:val="single"/>
        </w:rPr>
        <w:t>ы</w:t>
      </w:r>
      <w:r w:rsidRPr="00904C04">
        <w:rPr>
          <w:rFonts w:ascii="Times New Roman" w:hAnsi="Times New Roman"/>
          <w:b/>
          <w:sz w:val="28"/>
          <w:szCs w:val="28"/>
          <w:u w:val="single"/>
          <w:lang w:val="en-US"/>
        </w:rPr>
        <w:t>.</w:t>
      </w:r>
    </w:p>
    <w:p w:rsidR="009935A7" w:rsidRPr="00012A5F" w:rsidRDefault="009935A7" w:rsidP="00421536">
      <w:pPr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2640" w:dyaOrig="1120">
          <v:shape id="_x0000_i1140" type="#_x0000_t75" style="width:132pt;height:56.25pt" o:ole="" fillcolor="window">
            <v:imagedata r:id="rId92" o:title=""/>
          </v:shape>
          <o:OLEObject Type="Embed" ProgID="Equation.3" ShapeID="_x0000_i1140" DrawAspect="Content" ObjectID="_1743450241" r:id="rId93"/>
        </w:object>
      </w:r>
    </w:p>
    <w:p w:rsidR="009935A7" w:rsidRPr="008F086C" w:rsidRDefault="009935A7" w:rsidP="00421536">
      <w:pPr>
        <w:jc w:val="both"/>
        <w:rPr>
          <w:rFonts w:ascii="Times New Roman" w:hAnsi="Times New Roman"/>
          <w:sz w:val="24"/>
          <w:szCs w:val="24"/>
          <w:lang w:val="en-US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>A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640" w:dyaOrig="1120">
          <v:shape id="_x0000_i1141" type="#_x0000_t75" style="width:80.25pt;height:56.25pt" o:ole="" fillcolor="window">
            <v:imagedata r:id="rId94" o:title=""/>
          </v:shape>
          <o:OLEObject Type="Embed" ProgID="Equation.3" ShapeID="_x0000_i1141" DrawAspect="Content" ObjectID="_1743450242" r:id="rId95"/>
        </w:objec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;  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420" w:dyaOrig="1120">
          <v:shape id="_x0000_i1142" type="#_x0000_t75" style="width:71.25pt;height:56.25pt" o:ole="" fillcolor="window">
            <v:imagedata r:id="rId96" o:title=""/>
          </v:shape>
          <o:OLEObject Type="Embed" ProgID="Equation.3" ShapeID="_x0000_i1142" DrawAspect="Content" ObjectID="_1743450243" r:id="rId97"/>
        </w:objec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; 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400" w:dyaOrig="1120">
          <v:shape id="_x0000_i1143" type="#_x0000_t75" style="width:68.25pt;height:56.25pt" o:ole="" fillcolor="window">
            <v:imagedata r:id="rId98" o:title=""/>
          </v:shape>
          <o:OLEObject Type="Embed" ProgID="Equation.3" ShapeID="_x0000_i1143" DrawAspect="Content" ObjectID="_1743450244" r:id="rId99"/>
        </w:objec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;  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400" w:dyaOrig="1120">
          <v:shape id="_x0000_i1144" type="#_x0000_t75" style="width:68.25pt;height:56.25pt" o:ole="" fillcolor="window">
            <v:imagedata r:id="rId100" o:title=""/>
          </v:shape>
          <o:OLEObject Type="Embed" ProgID="Equation.3" ShapeID="_x0000_i1144" DrawAspect="Content" ObjectID="_1743450245" r:id="rId101"/>
        </w:object>
      </w:r>
      <w:r w:rsidRPr="008F086C">
        <w:rPr>
          <w:rFonts w:ascii="Times New Roman" w:hAnsi="Times New Roman"/>
          <w:sz w:val="24"/>
          <w:szCs w:val="24"/>
          <w:lang w:val="en-US"/>
        </w:rPr>
        <w:t>;</w:t>
      </w:r>
    </w:p>
    <w:p w:rsidR="009935A7" w:rsidRPr="008F086C" w:rsidRDefault="009935A7" w:rsidP="00421536">
      <w:pPr>
        <w:jc w:val="center"/>
        <w:rPr>
          <w:rFonts w:ascii="Times New Roman" w:hAnsi="Times New Roman"/>
          <w:sz w:val="24"/>
          <w:szCs w:val="24"/>
          <w:lang w:val="en-US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8F086C">
        <w:rPr>
          <w:rFonts w:ascii="Times New Roman" w:hAnsi="Times New Roman"/>
          <w:sz w:val="24"/>
          <w:szCs w:val="24"/>
          <w:lang w:val="en-US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t>detA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;       </w:t>
      </w: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8F086C">
        <w:rPr>
          <w:rFonts w:ascii="Times New Roman" w:hAnsi="Times New Roman"/>
          <w:sz w:val="24"/>
          <w:szCs w:val="24"/>
          <w:lang w:val="en-US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t>detA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;        </w:t>
      </w: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F086C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8F086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F086C">
        <w:rPr>
          <w:rFonts w:ascii="Times New Roman" w:hAnsi="Times New Roman"/>
          <w:sz w:val="24"/>
          <w:szCs w:val="24"/>
          <w:lang w:val="en-US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t>detA</w:t>
      </w:r>
      <w:r w:rsidRPr="008F086C">
        <w:rPr>
          <w:rFonts w:ascii="Times New Roman" w:hAnsi="Times New Roman"/>
          <w:sz w:val="24"/>
          <w:szCs w:val="24"/>
          <w:lang w:val="en-US"/>
        </w:rPr>
        <w:t>;</w: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8F086C">
        <w:rPr>
          <w:rFonts w:ascii="Times New Roman" w:hAnsi="Times New Roman"/>
          <w:sz w:val="24"/>
          <w:szCs w:val="24"/>
          <w:lang w:val="en-US"/>
        </w:rPr>
        <w:tab/>
      </w:r>
      <w:r w:rsidRPr="00904C04">
        <w:rPr>
          <w:rFonts w:ascii="Times New Roman" w:hAnsi="Times New Roman"/>
          <w:b/>
          <w:sz w:val="24"/>
          <w:szCs w:val="24"/>
        </w:rPr>
        <w:t>1.</w:t>
      </w:r>
      <w:r w:rsidRPr="00D30EFD">
        <w:rPr>
          <w:rFonts w:ascii="Times New Roman" w:hAnsi="Times New Roman"/>
          <w:sz w:val="24"/>
          <w:szCs w:val="24"/>
        </w:rPr>
        <w:t xml:space="preserve">  Найти решение системы уравнений:</w:t>
      </w:r>
    </w:p>
    <w:p w:rsidR="009935A7" w:rsidRPr="00D30EFD" w:rsidRDefault="009935A7" w:rsidP="00421536">
      <w:pPr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860" w:dyaOrig="1120">
          <v:shape id="_x0000_i1145" type="#_x0000_t75" style="width:93pt;height:56.25pt" o:ole="" fillcolor="window">
            <v:imagedata r:id="rId102" o:title=""/>
          </v:shape>
          <o:OLEObject Type="Embed" ProgID="Equation.3" ShapeID="_x0000_i1145" DrawAspect="Content" ObjectID="_1743450246" r:id="rId103"/>
        </w:objec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t xml:space="preserve"> =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219" w:dyaOrig="1120">
          <v:shape id="_x0000_i1146" type="#_x0000_t75" style="width:60pt;height:56.25pt" o:ole="" fillcolor="window">
            <v:imagedata r:id="rId104" o:title=""/>
          </v:shape>
          <o:OLEObject Type="Embed" ProgID="Equation.3" ShapeID="_x0000_i1146" DrawAspect="Content" ObjectID="_1743450247" r:id="rId105"/>
        </w:object>
      </w:r>
      <w:r w:rsidRPr="00D30EFD">
        <w:rPr>
          <w:rFonts w:ascii="Times New Roman" w:hAnsi="Times New Roman"/>
          <w:sz w:val="24"/>
          <w:szCs w:val="24"/>
        </w:rPr>
        <w:t xml:space="preserve"> = 5(4 – 9) + (2 – 12) – (3 – 8) = -25 – 10 + 5 = -30;</w:t>
      </w:r>
    </w:p>
    <w:p w:rsidR="009935A7" w:rsidRPr="00D30EFD" w:rsidRDefault="009935A7" w:rsidP="00421536">
      <w:pPr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lastRenderedPageBreak/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1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320" w:dyaOrig="1120">
          <v:shape id="_x0000_i1147" type="#_x0000_t75" style="width:66pt;height:56.25pt" o:ole="" fillcolor="window">
            <v:imagedata r:id="rId106" o:title=""/>
          </v:shape>
          <o:OLEObject Type="Embed" ProgID="Equation.3" ShapeID="_x0000_i1147" DrawAspect="Content" ObjectID="_1743450248" r:id="rId107"/>
        </w:object>
      </w:r>
      <w:r w:rsidRPr="00D30EFD">
        <w:rPr>
          <w:rFonts w:ascii="Times New Roman" w:hAnsi="Times New Roman"/>
          <w:sz w:val="24"/>
          <w:szCs w:val="24"/>
        </w:rPr>
        <w:t xml:space="preserve"> = (28 – 48) – (42 – 32) = -20 – 10 = -30.</w: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</w:rPr>
        <w:t>1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1</w:t>
      </w:r>
      <w:r w:rsidRPr="00D30EFD">
        <w:rPr>
          <w:rFonts w:ascii="Times New Roman" w:hAnsi="Times New Roman"/>
          <w:sz w:val="24"/>
          <w:szCs w:val="24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t xml:space="preserve"> = 1;</w:t>
      </w:r>
    </w:p>
    <w:p w:rsidR="009935A7" w:rsidRPr="00D30EFD" w:rsidRDefault="009935A7" w:rsidP="00421536">
      <w:pPr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2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180" w:dyaOrig="1120">
          <v:shape id="_x0000_i1148" type="#_x0000_t75" style="width:59.25pt;height:56.25pt" o:ole="" fillcolor="window">
            <v:imagedata r:id="rId108" o:title=""/>
          </v:shape>
          <o:OLEObject Type="Embed" ProgID="Equation.3" ShapeID="_x0000_i1148" DrawAspect="Content" ObjectID="_1743450249" r:id="rId109"/>
        </w:object>
      </w:r>
      <w:r w:rsidRPr="00D30EFD">
        <w:rPr>
          <w:rFonts w:ascii="Times New Roman" w:hAnsi="Times New Roman"/>
          <w:sz w:val="24"/>
          <w:szCs w:val="24"/>
        </w:rPr>
        <w:t xml:space="preserve"> = 5(28 – 48) – (16 – 56) = -100 + 40 = -60.</w: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</w:rPr>
        <w:t>2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2</w:t>
      </w:r>
      <w:r w:rsidRPr="00D30EFD">
        <w:rPr>
          <w:rFonts w:ascii="Times New Roman" w:hAnsi="Times New Roman"/>
          <w:sz w:val="24"/>
          <w:szCs w:val="24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t xml:space="preserve"> = 2;</w:t>
      </w:r>
    </w:p>
    <w:p w:rsidR="009935A7" w:rsidRPr="00D30EFD" w:rsidRDefault="009935A7" w:rsidP="00421536">
      <w:pPr>
        <w:jc w:val="center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3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position w:val="-50"/>
          <w:sz w:val="24"/>
          <w:szCs w:val="24"/>
          <w:lang w:val="en-US"/>
        </w:rPr>
        <w:object w:dxaOrig="1180" w:dyaOrig="1120">
          <v:shape id="_x0000_i1149" type="#_x0000_t75" style="width:59.25pt;height:56.25pt" o:ole="" fillcolor="window">
            <v:imagedata r:id="rId110" o:title=""/>
          </v:shape>
          <o:OLEObject Type="Embed" ProgID="Equation.3" ShapeID="_x0000_i1149" DrawAspect="Content" ObjectID="_1743450250" r:id="rId111"/>
        </w:object>
      </w:r>
      <w:r w:rsidRPr="00D30EFD">
        <w:rPr>
          <w:rFonts w:ascii="Times New Roman" w:hAnsi="Times New Roman"/>
          <w:sz w:val="24"/>
          <w:szCs w:val="24"/>
        </w:rPr>
        <w:t xml:space="preserve"> = 5( 32 – 42) + (16 – 56) = -50 – 40 = -90.</w:t>
      </w:r>
    </w:p>
    <w:p w:rsidR="009935A7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</w:rPr>
        <w:t>3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  <w:vertAlign w:val="subscript"/>
        </w:rPr>
        <w:t>3</w:t>
      </w:r>
      <w:r w:rsidRPr="00D30EFD">
        <w:rPr>
          <w:rFonts w:ascii="Times New Roman" w:hAnsi="Times New Roman"/>
          <w:sz w:val="24"/>
          <w:szCs w:val="24"/>
        </w:rPr>
        <w:t>/</w:t>
      </w:r>
      <w:r w:rsidRPr="00D30EFD">
        <w:rPr>
          <w:rFonts w:ascii="Times New Roman" w:hAnsi="Times New Roman"/>
          <w:sz w:val="24"/>
          <w:szCs w:val="24"/>
          <w:lang w:val="en-US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3</w: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(1; 2; 3)</w:t>
      </w:r>
    </w:p>
    <w:p w:rsidR="009935A7" w:rsidRPr="00D30EFD" w:rsidRDefault="009935A7" w:rsidP="00421536">
      <w:pPr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ab/>
      </w:r>
      <w:r w:rsidRPr="00D30EFD">
        <w:rPr>
          <w:rFonts w:ascii="Times New Roman" w:hAnsi="Times New Roman"/>
          <w:sz w:val="24"/>
          <w:szCs w:val="24"/>
        </w:rPr>
        <w:tab/>
        <w:t xml:space="preserve">Если система однородна, т.е. </w:t>
      </w:r>
      <w:r w:rsidRPr="00D30EFD">
        <w:rPr>
          <w:rFonts w:ascii="Times New Roman" w:hAnsi="Times New Roman"/>
          <w:sz w:val="24"/>
          <w:szCs w:val="24"/>
          <w:lang w:val="en-US"/>
        </w:rPr>
        <w:t>b</w:t>
      </w:r>
      <w:r w:rsidRPr="00D30EFD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D30EFD">
        <w:rPr>
          <w:rFonts w:ascii="Times New Roman" w:hAnsi="Times New Roman"/>
          <w:sz w:val="24"/>
          <w:szCs w:val="24"/>
        </w:rPr>
        <w:t xml:space="preserve"> = 0, то при </w:t>
      </w:r>
      <w:r w:rsidRPr="00D30EFD">
        <w:rPr>
          <w:rFonts w:ascii="Times New Roman" w:hAnsi="Times New Roman"/>
          <w:sz w:val="24"/>
          <w:szCs w:val="24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sym w:font="Symbol" w:char="F0B9"/>
      </w:r>
      <w:r w:rsidRPr="00D30EFD">
        <w:rPr>
          <w:rFonts w:ascii="Times New Roman" w:hAnsi="Times New Roman"/>
          <w:sz w:val="24"/>
          <w:szCs w:val="24"/>
        </w:rPr>
        <w:t xml:space="preserve">0 система имеет единственное нулевое решение </w:t>
      </w: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</w:rPr>
        <w:t>1</w:t>
      </w:r>
      <w:r w:rsidRPr="00D30EFD">
        <w:rPr>
          <w:rFonts w:ascii="Times New Roman" w:hAnsi="Times New Roman"/>
          <w:sz w:val="24"/>
          <w:szCs w:val="24"/>
        </w:rPr>
        <w:t xml:space="preserve"> = </w:t>
      </w: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</w:rPr>
        <w:t>2</w:t>
      </w:r>
      <w:r w:rsidRPr="00D30EFD">
        <w:rPr>
          <w:rFonts w:ascii="Times New Roman" w:hAnsi="Times New Roman"/>
          <w:sz w:val="24"/>
          <w:szCs w:val="24"/>
        </w:rPr>
        <w:t xml:space="preserve"> = … = </w:t>
      </w:r>
      <w:r w:rsidRPr="00D30EFD">
        <w:rPr>
          <w:rFonts w:ascii="Times New Roman" w:hAnsi="Times New Roman"/>
          <w:sz w:val="24"/>
          <w:szCs w:val="24"/>
          <w:lang w:val="en-US"/>
        </w:rPr>
        <w:t>x</w:t>
      </w:r>
      <w:r w:rsidRPr="00D30EFD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D30EFD">
        <w:rPr>
          <w:rFonts w:ascii="Times New Roman" w:hAnsi="Times New Roman"/>
          <w:sz w:val="24"/>
          <w:szCs w:val="24"/>
        </w:rPr>
        <w:t xml:space="preserve"> = 0.</w:t>
      </w:r>
    </w:p>
    <w:p w:rsidR="009935A7" w:rsidRDefault="009935A7" w:rsidP="0042153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sz w:val="24"/>
          <w:szCs w:val="24"/>
        </w:rPr>
        <w:t xml:space="preserve">При </w:t>
      </w:r>
      <w:r w:rsidRPr="00D30EFD">
        <w:rPr>
          <w:rFonts w:ascii="Times New Roman" w:hAnsi="Times New Roman"/>
          <w:sz w:val="24"/>
          <w:szCs w:val="24"/>
        </w:rPr>
        <w:sym w:font="Symbol" w:char="F044"/>
      </w:r>
      <w:r w:rsidRPr="00D30EFD">
        <w:rPr>
          <w:rFonts w:ascii="Times New Roman" w:hAnsi="Times New Roman"/>
          <w:sz w:val="24"/>
          <w:szCs w:val="24"/>
        </w:rPr>
        <w:t xml:space="preserve"> = 0 система имеет бесконечное множество решений.</w:t>
      </w:r>
    </w:p>
    <w:p w:rsidR="009935A7" w:rsidRPr="00904C04" w:rsidRDefault="009935A7" w:rsidP="00B5139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04C04">
        <w:rPr>
          <w:rFonts w:ascii="Times New Roman" w:hAnsi="Times New Roman"/>
          <w:b/>
          <w:sz w:val="28"/>
          <w:szCs w:val="28"/>
        </w:rPr>
        <w:t>Задания для совместной работы</w:t>
      </w:r>
    </w:p>
    <w:p w:rsidR="009935A7" w:rsidRDefault="009935A7" w:rsidP="00421536">
      <w:pPr>
        <w:pStyle w:val="a3"/>
      </w:pPr>
      <w:r>
        <w:rPr>
          <w:rFonts w:ascii="Arial" w:hAnsi="Arial" w:cs="Arial"/>
          <w:b/>
          <w:bCs/>
          <w:color w:val="000000"/>
          <w:sz w:val="20"/>
          <w:szCs w:val="20"/>
        </w:rPr>
        <w:t>Задача 1.</w:t>
      </w:r>
      <w:r>
        <w:rPr>
          <w:rFonts w:ascii="Arial" w:hAnsi="Arial" w:cs="Arial"/>
          <w:color w:val="000000"/>
          <w:sz w:val="20"/>
          <w:szCs w:val="20"/>
        </w:rPr>
        <w:t>Решить систему уравнений</w:t>
      </w:r>
      <w:r w:rsidRPr="00421536">
        <w:t xml:space="preserve"> </w:t>
      </w:r>
    </w:p>
    <w:p w:rsidR="009935A7" w:rsidRPr="00AC4945" w:rsidRDefault="009935A7" w:rsidP="00421536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t>а)</w:t>
      </w:r>
      <w:r w:rsidRPr="00AC4945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_x0000_i1150" type="#_x0000_t75" alt="htmlconvd-lH8Fnc_html_167ef359" style="width:1in;height:36pt;visibility:visible">
            <v:imagedata r:id="rId112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>б)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_x0000_i1151" type="#_x0000_t75" alt="htmlconvd-lH8Fnc_html_7dd5674" style="width:75pt;height:36pt;visibility:visible">
            <v:imagedata r:id="rId113" o:title=""/>
          </v:shape>
        </w:pict>
      </w:r>
    </w:p>
    <w:p w:rsidR="009935A7" w:rsidRDefault="009935A7" w:rsidP="00421536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t>в)</w:t>
      </w:r>
      <w:r w:rsidR="00520E9B">
        <w:rPr>
          <w:noProof/>
        </w:rPr>
        <w:pict>
          <v:shape id="_x0000_i1152" type="#_x0000_t75" alt="htmlconvd-2mq1DJ_html_4823e45d" style="width:137.25pt;height:54.75pt;visibility:visible">
            <v:imagedata r:id="rId114" o:title=""/>
          </v:shape>
        </w:pict>
      </w:r>
      <w:r>
        <w:t xml:space="preserve">     г) 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38" o:spid="_x0000_i1153" type="#_x0000_t75" alt="htmlconvd-2mq1DJ_html_7b5fe5c2" style="width:169.5pt;height:55.5pt;visibility:visible">
            <v:imagedata r:id="rId115" o:title=""/>
          </v:shape>
        </w:pict>
      </w:r>
    </w:p>
    <w:p w:rsidR="009935A7" w:rsidRDefault="009935A7" w:rsidP="00AC4945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д)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39" o:spid="_x0000_i1154" type="#_x0000_t75" alt="htmlconvd-2mq1DJ_html_m3dedeacf" style="width:155.25pt;height:55.5pt;visibility:visible">
            <v:imagedata r:id="rId116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 xml:space="preserve">  е)  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40" o:spid="_x0000_i1155" type="#_x0000_t75" alt="htmlconvd-2mq1DJ_html_m72f05cc3" style="width:172.5pt;height:57pt;visibility:visible">
            <v:imagedata r:id="rId117" o:title=""/>
          </v:shape>
        </w:pict>
      </w:r>
    </w:p>
    <w:p w:rsidR="009935A7" w:rsidRPr="00E34CD4" w:rsidRDefault="009935A7" w:rsidP="009C2A5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 xml:space="preserve">Самостоятельная работа </w:t>
      </w:r>
    </w:p>
    <w:p w:rsidR="009935A7" w:rsidRPr="00E34CD4" w:rsidRDefault="009935A7" w:rsidP="00AC494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 1.</w:t>
      </w:r>
    </w:p>
    <w:p w:rsidR="009935A7" w:rsidRPr="007521FA" w:rsidRDefault="009935A7" w:rsidP="00AC4945">
      <w:pPr>
        <w:pStyle w:val="a3"/>
        <w:ind w:left="-3685"/>
        <w:jc w:val="center"/>
        <w:rPr>
          <w:color w:val="000000"/>
        </w:rPr>
      </w:pPr>
      <w:r w:rsidRPr="007521FA">
        <w:rPr>
          <w:b/>
          <w:bCs/>
          <w:color w:val="000000"/>
        </w:rPr>
        <w:t>1.</w:t>
      </w:r>
      <w:r w:rsidRPr="007521FA">
        <w:rPr>
          <w:color w:val="000000"/>
        </w:rPr>
        <w:t>По формулам Крамера решить систему линейных уравнений</w:t>
      </w:r>
    </w:p>
    <w:p w:rsidR="009935A7" w:rsidRDefault="009935A7" w:rsidP="00AC4945">
      <w:pPr>
        <w:pStyle w:val="a3"/>
        <w:ind w:left="284"/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lastRenderedPageBreak/>
        <w:t xml:space="preserve">а) 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41" o:spid="_x0000_i1156" type="#_x0000_t75" alt="htmlconvd-lH8Fnc_html_3fe125f0" style="width:67.5pt;height:40.5pt;visibility:visible">
            <v:imagedata r:id="rId118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>б)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42" o:spid="_x0000_i1157" type="#_x0000_t75" alt="htmlconvd-2mq1DJ_html_m2b1ded43" style="width:165.75pt;height:55.5pt;visibility:visible">
            <v:imagedata r:id="rId119" o:title=""/>
          </v:shape>
        </w:pict>
      </w:r>
    </w:p>
    <w:p w:rsidR="009935A7" w:rsidRPr="00E34CD4" w:rsidRDefault="009935A7" w:rsidP="00AC494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AC494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 2.</w:t>
      </w:r>
    </w:p>
    <w:p w:rsidR="009935A7" w:rsidRPr="00904C04" w:rsidRDefault="009935A7" w:rsidP="009C2A55">
      <w:pPr>
        <w:pStyle w:val="a3"/>
        <w:ind w:left="-3685"/>
        <w:jc w:val="center"/>
        <w:rPr>
          <w:color w:val="000000"/>
        </w:rPr>
      </w:pPr>
      <w:r w:rsidRPr="00904C04">
        <w:rPr>
          <w:b/>
          <w:bCs/>
          <w:color w:val="000000"/>
        </w:rPr>
        <w:t>1.</w:t>
      </w:r>
      <w:r w:rsidRPr="00904C04">
        <w:rPr>
          <w:color w:val="000000"/>
        </w:rPr>
        <w:t>По формулам Крамера решить систему линейных уравнений</w:t>
      </w:r>
    </w:p>
    <w:p w:rsidR="009935A7" w:rsidRDefault="00520E9B" w:rsidP="00AC4945">
      <w:pPr>
        <w:pStyle w:val="a3"/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noProof/>
        </w:rPr>
        <w:pict>
          <v:shape id="Рисунок 340" o:spid="_x0000_s1026" type="#_x0000_t75" alt="http://www.studfiles.ru/html/2706/166/html_jLk1z3G2wN.KxLy/htmlconvd-2mq1DJ_html_6bc1b622.gif" style="position:absolute;margin-left:153.05pt;margin-top:4.8pt;width:172.45pt;height:51.95pt;z-index:1;visibility:visible">
            <v:imagedata r:id="rId120" o:title=""/>
            <w10:wrap type="square" side="left"/>
          </v:shape>
        </w:pict>
      </w:r>
    </w:p>
    <w:p w:rsidR="009935A7" w:rsidRDefault="009935A7" w:rsidP="00AC4945">
      <w:pPr>
        <w:pStyle w:val="a3"/>
        <w:ind w:left="-5953"/>
        <w:jc w:val="right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b/>
          <w:bCs/>
          <w:color w:val="000000"/>
          <w:shd w:val="clear" w:color="auto" w:fill="FFFFFF"/>
        </w:rPr>
        <w:t>а)</w:t>
      </w:r>
      <w:r>
        <w:rPr>
          <w:rStyle w:val="apple-converted-space"/>
          <w:color w:val="000000"/>
          <w:shd w:val="clear" w:color="auto" w:fill="FFFFFF"/>
        </w:rPr>
        <w:t> </w:t>
      </w:r>
      <w:r w:rsidR="00520E9B">
        <w:rPr>
          <w:noProof/>
        </w:rPr>
        <w:pict>
          <v:shape id="Рисунок 143" o:spid="_x0000_i1158" type="#_x0000_t75" alt="hello_html_m48be3987.gif" style="width:71.25pt;height:30.75pt;visibility:visible">
            <v:imagedata r:id="rId121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>б)</w:t>
      </w:r>
    </w:p>
    <w:p w:rsidR="009935A7" w:rsidRPr="00D30EFD" w:rsidRDefault="009935A7" w:rsidP="00D30EFD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D30EFD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0"/>
          <w:szCs w:val="20"/>
        </w:rPr>
      </w:pPr>
      <w:r w:rsidRPr="009C2A55">
        <w:rPr>
          <w:rFonts w:ascii="Times New Roman" w:hAnsi="Times New Roman"/>
          <w:b/>
          <w:color w:val="111111"/>
          <w:sz w:val="28"/>
          <w:szCs w:val="28"/>
        </w:rPr>
        <w:t xml:space="preserve">Практическое занятие </w:t>
      </w:r>
      <w:r>
        <w:rPr>
          <w:rFonts w:ascii="Times New Roman" w:hAnsi="Times New Roman"/>
          <w:b/>
          <w:sz w:val="28"/>
          <w:szCs w:val="28"/>
        </w:rPr>
        <w:t>№3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color w:val="111111"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 xml:space="preserve">Решение систем линейных уравнений методом </w:t>
      </w:r>
      <w:r w:rsidRPr="00A7608D">
        <w:rPr>
          <w:rFonts w:ascii="Times New Roman" w:hAnsi="Times New Roman"/>
          <w:b/>
          <w:i/>
          <w:sz w:val="28"/>
          <w:szCs w:val="28"/>
          <w:u w:val="single"/>
        </w:rPr>
        <w:t>обратной матрицы</w:t>
      </w:r>
      <w:r>
        <w:rPr>
          <w:rFonts w:ascii="Times New Roman" w:hAnsi="Times New Roman"/>
          <w:b/>
          <w:i/>
          <w:sz w:val="28"/>
          <w:szCs w:val="28"/>
          <w:u w:val="single"/>
        </w:rPr>
        <w:t>-2ч.</w:t>
      </w:r>
    </w:p>
    <w:p w:rsidR="009935A7" w:rsidRPr="009502BE" w:rsidRDefault="009935A7" w:rsidP="0042153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Цель:</w:t>
      </w:r>
      <w:r w:rsidRPr="009C2A55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приобретение базовых знаний в области фундаментальных разделов математики</w:t>
      </w:r>
      <w:r w:rsidRPr="009C2A55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. </w:t>
      </w: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Проверка усвоения знаний по решению </w:t>
      </w:r>
      <w:r w:rsidRPr="009C2A55">
        <w:rPr>
          <w:rFonts w:cs="Calibri"/>
          <w:color w:val="000000"/>
          <w:sz w:val="24"/>
          <w:szCs w:val="24"/>
          <w:lang w:eastAsia="ru-RU"/>
        </w:rPr>
        <w:t> </w:t>
      </w: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систем n линейных уравнений с n переменными методом обратной матрицы.  Повторить и систематизировать знания по данной теме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Default="009935A7" w:rsidP="0042153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olor w:val="111111"/>
          <w:sz w:val="24"/>
          <w:szCs w:val="24"/>
        </w:rPr>
      </w:pPr>
      <w:r w:rsidRPr="009C2A55">
        <w:rPr>
          <w:rFonts w:ascii="Times New Roman" w:hAnsi="Times New Roman"/>
          <w:b/>
          <w:i/>
          <w:color w:val="111111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color w:val="111111"/>
          <w:sz w:val="24"/>
          <w:szCs w:val="24"/>
        </w:rPr>
        <w:t>Задачи:</w:t>
      </w:r>
    </w:p>
    <w:p w:rsidR="009935A7" w:rsidRPr="009C2A55" w:rsidRDefault="009935A7" w:rsidP="009502BE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развитие творческого профессионального мышления;</w:t>
      </w:r>
    </w:p>
    <w:p w:rsidR="009935A7" w:rsidRPr="009C2A55" w:rsidRDefault="009935A7" w:rsidP="009502BE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познавательная мотивация;</w:t>
      </w:r>
    </w:p>
    <w:p w:rsidR="009935A7" w:rsidRPr="009C2A55" w:rsidRDefault="009935A7" w:rsidP="009502BE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овладение языком науки, навыки оперирования понятиями;</w:t>
      </w:r>
    </w:p>
    <w:p w:rsidR="009935A7" w:rsidRPr="009C2A55" w:rsidRDefault="009935A7" w:rsidP="009502BE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9C2A55" w:rsidRDefault="009935A7" w:rsidP="009502BE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углубление теоретической и практической подготовки;</w:t>
      </w:r>
    </w:p>
    <w:p w:rsidR="009935A7" w:rsidRDefault="009935A7" w:rsidP="009502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olor w:val="111111"/>
          <w:sz w:val="24"/>
          <w:szCs w:val="24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развитие инициативы и самостоятельности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тудентов.</w:t>
      </w: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9935A7" w:rsidRDefault="009935A7" w:rsidP="009C2A55">
      <w:pPr>
        <w:pStyle w:val="ae"/>
        <w:jc w:val="center"/>
        <w:rPr>
          <w:rFonts w:ascii="Times New Roman" w:hAnsi="Times New Roman"/>
          <w:b/>
          <w:i/>
          <w:color w:val="111111"/>
          <w:sz w:val="24"/>
          <w:szCs w:val="24"/>
        </w:rPr>
      </w:pPr>
    </w:p>
    <w:p w:rsidR="009935A7" w:rsidRPr="00D30EFD" w:rsidRDefault="009935A7" w:rsidP="009C2A5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9C2A55">
        <w:rPr>
          <w:rFonts w:ascii="Times New Roman" w:hAnsi="Times New Roman"/>
          <w:b/>
          <w:i/>
          <w:color w:val="111111"/>
          <w:sz w:val="24"/>
          <w:szCs w:val="24"/>
        </w:rPr>
        <w:t xml:space="preserve"> </w:t>
      </w: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Default="009935A7" w:rsidP="00904C04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Default="009935A7" w:rsidP="00904C04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</w:p>
    <w:p w:rsidR="009935A7" w:rsidRPr="00904C04" w:rsidRDefault="009935A7" w:rsidP="00904C04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904C04">
        <w:rPr>
          <w:rFonts w:ascii="Times New Roman" w:hAnsi="Times New Roman"/>
          <w:b/>
          <w:color w:val="111111"/>
          <w:sz w:val="24"/>
          <w:szCs w:val="24"/>
        </w:rPr>
        <w:t xml:space="preserve"> </w:t>
      </w:r>
      <w:r w:rsidRPr="00904C04">
        <w:rPr>
          <w:rFonts w:ascii="Times New Roman" w:hAnsi="Times New Roman"/>
          <w:b/>
          <w:color w:val="111111"/>
          <w:sz w:val="24"/>
          <w:szCs w:val="24"/>
          <w:u w:val="single"/>
        </w:rPr>
        <w:t>Матричный метод решения</w:t>
      </w:r>
    </w:p>
    <w:p w:rsidR="009935A7" w:rsidRPr="003A30B5" w:rsidRDefault="009935A7" w:rsidP="003A30B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A30B5">
        <w:rPr>
          <w:color w:val="111111"/>
        </w:rPr>
        <w:t>Запишем заданную систему в матричном виде:</w:t>
      </w:r>
    </w:p>
    <w:p w:rsidR="009935A7" w:rsidRPr="003A30B5" w:rsidRDefault="00520E9B" w:rsidP="003A30B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44" o:spid="_x0000_i1159" type="#_x0000_t75" alt="formules_960" style="width:46.5pt;height:9pt;visibility:visible">
            <v:imagedata r:id="rId122" o:title=""/>
          </v:shape>
        </w:pict>
      </w:r>
    </w:p>
    <w:p w:rsidR="009935A7" w:rsidRPr="003A30B5" w:rsidRDefault="009935A7" w:rsidP="003A30B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A30B5">
        <w:rPr>
          <w:color w:val="111111"/>
        </w:rPr>
        <w:t>Если матрица</w:t>
      </w:r>
      <w:r w:rsidRPr="003A30B5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45" o:spid="_x0000_i1160" type="#_x0000_t75" alt="formules_422" style="width:9pt;height:9pt;visibility:visible">
            <v:imagedata r:id="rId123" o:title=""/>
          </v:shape>
        </w:pict>
      </w:r>
      <w:r w:rsidRPr="003A30B5">
        <w:rPr>
          <w:rStyle w:val="apple-converted-space"/>
          <w:color w:val="111111"/>
        </w:rPr>
        <w:t> </w:t>
      </w:r>
      <w:hyperlink r:id="rId124" w:tooltip="Вырожденные и невырожденные матрицы" w:history="1">
        <w:r w:rsidRPr="003A30B5">
          <w:rPr>
            <w:rStyle w:val="a6"/>
            <w:color w:val="275D9F"/>
          </w:rPr>
          <w:t>невырождена</w:t>
        </w:r>
      </w:hyperlink>
      <w:r w:rsidRPr="003A30B5">
        <w:rPr>
          <w:color w:val="111111"/>
        </w:rPr>
        <w:t>, то тогда с помощью</w:t>
      </w:r>
      <w:r w:rsidRPr="003A30B5">
        <w:rPr>
          <w:rStyle w:val="apple-converted-space"/>
          <w:color w:val="111111"/>
        </w:rPr>
        <w:t> </w:t>
      </w:r>
      <w:hyperlink r:id="rId125" w:tooltip="Операции над матрицами: определения, свойства и формулы" w:history="1">
        <w:r w:rsidRPr="003A30B5">
          <w:rPr>
            <w:rStyle w:val="a6"/>
            <w:color w:val="275D9F"/>
          </w:rPr>
          <w:t>операций над матрицами</w:t>
        </w:r>
      </w:hyperlink>
      <w:r w:rsidRPr="003A30B5">
        <w:rPr>
          <w:rStyle w:val="apple-converted-space"/>
          <w:color w:val="111111"/>
        </w:rPr>
        <w:t> </w:t>
      </w:r>
      <w:r w:rsidRPr="003A30B5">
        <w:rPr>
          <w:color w:val="111111"/>
        </w:rPr>
        <w:t>выразим неизвестную матрицу</w:t>
      </w:r>
      <w:r w:rsidRPr="003A30B5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46" o:spid="_x0000_i1161" type="#_x0000_t75" alt="formules_963" style="width:11.25pt;height:9pt;visibility:visible">
            <v:imagedata r:id="rId126" o:title=""/>
          </v:shape>
        </w:pict>
      </w:r>
      <w:r w:rsidRPr="003A30B5">
        <w:rPr>
          <w:rStyle w:val="apple-converted-space"/>
          <w:color w:val="111111"/>
        </w:rPr>
        <w:t> </w:t>
      </w:r>
      <w:r w:rsidRPr="003A30B5">
        <w:rPr>
          <w:color w:val="111111"/>
        </w:rPr>
        <w:t>. Операция деления на множестве матриц заменена умножением на обратную матрицу, поэтому домножим последнее равенство на матрицу</w:t>
      </w:r>
      <w:r w:rsidRPr="003A30B5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47" o:spid="_x0000_i1162" type="#_x0000_t75" alt="formules_856" style="width:21pt;height:11.25pt;visibility:visible">
            <v:imagedata r:id="rId127" o:title=""/>
          </v:shape>
        </w:pict>
      </w:r>
      <w:r w:rsidRPr="003A30B5">
        <w:rPr>
          <w:rStyle w:val="apple-converted-space"/>
          <w:color w:val="111111"/>
        </w:rPr>
        <w:t> </w:t>
      </w:r>
      <w:r w:rsidRPr="003A30B5">
        <w:rPr>
          <w:color w:val="111111"/>
        </w:rPr>
        <w:t>слева:</w:t>
      </w:r>
    </w:p>
    <w:p w:rsidR="009935A7" w:rsidRPr="003A30B5" w:rsidRDefault="00520E9B" w:rsidP="003A30B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48" o:spid="_x0000_i1163" type="#_x0000_t75" alt="formules_961" style="width:202.5pt;height:12pt;visibility:visible">
            <v:imagedata r:id="rId128" o:title=""/>
          </v:shape>
        </w:pict>
      </w:r>
    </w:p>
    <w:p w:rsidR="009935A7" w:rsidRPr="003A30B5" w:rsidRDefault="00520E9B" w:rsidP="003A30B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49" o:spid="_x0000_i1164" type="#_x0000_t75" alt="formules_962" style="width:60pt;height:11.25pt;visibility:visible">
            <v:imagedata r:id="rId129" o:title=""/>
          </v:shape>
        </w:pict>
      </w:r>
    </w:p>
    <w:p w:rsidR="009935A7" w:rsidRDefault="009935A7" w:rsidP="003A30B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A30B5">
        <w:rPr>
          <w:color w:val="111111"/>
        </w:rPr>
        <w:t>Поэтому, чтобы найти неизвестную матрицу</w:t>
      </w:r>
      <w:r w:rsidRPr="003A30B5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50" o:spid="_x0000_i1165" type="#_x0000_t75" alt="formules_963" style="width:11.25pt;height:9pt;visibility:visible">
            <v:imagedata r:id="rId126" o:title=""/>
          </v:shape>
        </w:pict>
      </w:r>
      <w:r w:rsidRPr="003A30B5">
        <w:rPr>
          <w:rStyle w:val="apple-converted-space"/>
          <w:color w:val="111111"/>
        </w:rPr>
        <w:t> </w:t>
      </w:r>
      <w:r w:rsidRPr="003A30B5">
        <w:rPr>
          <w:color w:val="111111"/>
        </w:rPr>
        <w:t>надо найти обратную матрицу к матрице системы и умножить ее справа на вектор-столбец свободных коэффициентов.</w: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rStyle w:val="aa"/>
          <w:bCs/>
          <w:color w:val="111111"/>
        </w:rPr>
      </w:pPr>
      <w:r w:rsidRPr="00012A5F">
        <w:rPr>
          <w:rStyle w:val="aa"/>
          <w:bCs/>
          <w:color w:val="111111"/>
        </w:rPr>
        <w:t xml:space="preserve">Пример. 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>
        <w:rPr>
          <w:noProof/>
          <w:color w:val="111111"/>
        </w:rPr>
        <w:lastRenderedPageBreak/>
        <w:pict>
          <v:shape id="Рисунок 151" o:spid="_x0000_i1166" type="#_x0000_t75" alt="formules_973" style="width:104.25pt;height:49.5pt;visibility:visible">
            <v:imagedata r:id="rId130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rStyle w:val="aa"/>
          <w:bCs/>
          <w:color w:val="111111"/>
        </w:rPr>
        <w:t>Решение.</w: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Запишем данную систему в матричной форме: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52" o:spid="_x0000_i1167" type="#_x0000_t75" alt="formules_960" style="width:46.5pt;height:9pt;visibility:visible">
            <v:imagedata r:id="rId122" o:title=""/>
          </v:shape>
        </w:pict>
      </w:r>
      <w:r w:rsidR="009935A7" w:rsidRPr="00012A5F">
        <w:rPr>
          <w:color w:val="111111"/>
        </w:rPr>
        <w:t>,</w: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t>где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53" o:spid="_x0000_i1168" type="#_x0000_t75" alt="formules_974" style="width:96pt;height:40.5pt;visibility:visible">
            <v:imagedata r:id="rId131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- матрица системы,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54" o:spid="_x0000_i1169" type="#_x0000_t75" alt="formules_975" style="width:67.5pt;height:43.5pt;visibility:visible">
            <v:imagedata r:id="rId132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- столбец неизвестных,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55" o:spid="_x0000_i1170" type="#_x0000_t75" alt="formules_976" style="width:73.5pt;height:45.75pt;visibility:visible">
            <v:imagedata r:id="rId133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- столбец правых частей. Тогда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56" o:spid="_x0000_i1171" type="#_x0000_t75" alt="formules_962" style="width:60pt;height:11.25pt;visibility:visible">
            <v:imagedata r:id="rId129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hyperlink r:id="rId134" w:tooltip="Нахождение обратной матрицы" w:history="1">
        <w:r w:rsidR="009935A7" w:rsidRPr="00012A5F">
          <w:rPr>
            <w:rStyle w:val="a6"/>
            <w:color w:val="275D9F"/>
          </w:rPr>
          <w:t>Найдем обратную матрицу</w:t>
        </w:r>
      </w:hyperlink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57" o:spid="_x0000_i1172" type="#_x0000_t75" alt="formules_856" style="width:21pt;height:11.25pt;visibility:visible">
            <v:imagedata r:id="rId127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к матрице</w:t>
      </w:r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58" o:spid="_x0000_i1173" type="#_x0000_t75" alt="formules_422" style="width:9pt;height:9pt;visibility:visible">
            <v:imagedata r:id="rId123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с помощью союзной матрицы: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59" o:spid="_x0000_i1174" type="#_x0000_t75" alt="formules_885" style="width:87pt;height:28.5pt;visibility:visible">
            <v:imagedata r:id="rId135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t>Здесь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0" o:spid="_x0000_i1175" type="#_x0000_t75" alt="formules_977" style="width:42pt;height:12.75pt;visibility:visible">
            <v:imagedata r:id="rId136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-</w:t>
      </w:r>
      <w:r w:rsidRPr="00012A5F">
        <w:rPr>
          <w:rStyle w:val="apple-converted-space"/>
          <w:color w:val="111111"/>
        </w:rPr>
        <w:t> </w:t>
      </w:r>
      <w:hyperlink r:id="rId137" w:tooltip="Методы вычисления определителей матрицы: теоремы и примеры нахождения" w:history="1">
        <w:r w:rsidRPr="00012A5F">
          <w:rPr>
            <w:rStyle w:val="a6"/>
            <w:color w:val="275D9F"/>
          </w:rPr>
          <w:t>определитель матрицы</w:t>
        </w:r>
      </w:hyperlink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1" o:spid="_x0000_i1176" type="#_x0000_t75" alt="formules_422" style="width:9pt;height:9pt;visibility:visible">
            <v:imagedata r:id="rId123" o:title=""/>
          </v:shape>
        </w:pict>
      </w:r>
      <w:r w:rsidRPr="00012A5F">
        <w:rPr>
          <w:color w:val="111111"/>
        </w:rPr>
        <w:t>; матрица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2" o:spid="_x0000_i1177" type="#_x0000_t75" alt="formules_876" style="width:9pt;height:15pt;visibility:visible">
            <v:imagedata r:id="rId138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- союзная матрица, она получена из исходной матрицы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3" o:spid="_x0000_i1178" type="#_x0000_t75" alt="formules_422" style="width:9pt;height:9pt;visibility:visible">
            <v:imagedata r:id="rId123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заменой ее элементов их алгебраическими дополнениями. Найдем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4" o:spid="_x0000_i1179" type="#_x0000_t75" alt="formules_876" style="width:9pt;height:15pt;visibility:visible">
            <v:imagedata r:id="rId138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, для этого вычислим</w:t>
      </w:r>
      <w:r w:rsidRPr="00012A5F">
        <w:rPr>
          <w:rStyle w:val="apple-converted-space"/>
          <w:color w:val="111111"/>
        </w:rPr>
        <w:t> </w:t>
      </w:r>
      <w:hyperlink r:id="rId139" w:tooltip="Вычисление алгебраического дополнения" w:history="1">
        <w:r w:rsidRPr="00012A5F">
          <w:rPr>
            <w:rStyle w:val="a6"/>
            <w:color w:val="275D9F"/>
          </w:rPr>
          <w:t>алгебраические дополнения</w:t>
        </w:r>
      </w:hyperlink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к элементам матрицы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65" o:spid="_x0000_i1180" type="#_x0000_t75" alt="formules_422" style="width:9pt;height:9pt;visibility:visible">
            <v:imagedata r:id="rId123" o:title=""/>
          </v:shape>
        </w:pict>
      </w:r>
      <w:r w:rsidRPr="00012A5F">
        <w:rPr>
          <w:rStyle w:val="apple-converted-space"/>
          <w:color w:val="111111"/>
        </w:rPr>
        <w:t> </w:t>
      </w:r>
      <w:r w:rsidRPr="00012A5F">
        <w:rPr>
          <w:color w:val="111111"/>
        </w:rPr>
        <w:t>: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66" o:spid="_x0000_i1181" type="#_x0000_t75" alt="formules_978" style="width:170.25pt;height:31.5pt;visibility:visible">
            <v:imagedata r:id="rId140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  </w:t>
      </w:r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67" o:spid="_x0000_i1182" type="#_x0000_t75" alt="formules_979" style="width:160.5pt;height:31.5pt;visibility:visible">
            <v:imagedata r:id="rId141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68" o:spid="_x0000_i1183" type="#_x0000_t75" alt="formules_980" style="width:160.5pt;height:31.5pt;visibility:visible">
            <v:imagedata r:id="rId142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  </w:t>
      </w:r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69" o:spid="_x0000_i1184" type="#_x0000_t75" alt="formules_981" style="width:170.25pt;height:31.5pt;visibility:visible">
            <v:imagedata r:id="rId143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0" o:spid="_x0000_i1185" type="#_x0000_t75" alt="formules_982" style="width:150pt;height:31.5pt;visibility:visible">
            <v:imagedata r:id="rId144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  </w:t>
      </w:r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71" o:spid="_x0000_i1186" type="#_x0000_t75" alt="formules_983" style="width:160.5pt;height:31.5pt;visibility:visible">
            <v:imagedata r:id="rId145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2" o:spid="_x0000_i1187" type="#_x0000_t75" alt="formules_984" style="width:159.75pt;height:31.5pt;visibility:visible">
            <v:imagedata r:id="rId146" o:title=""/>
          </v:shape>
        </w:pict>
      </w:r>
      <w:r w:rsidR="009935A7" w:rsidRPr="00012A5F">
        <w:rPr>
          <w:rStyle w:val="apple-converted-space"/>
          <w:color w:val="111111"/>
        </w:rPr>
        <w:t> </w:t>
      </w:r>
      <w:r w:rsidR="009935A7" w:rsidRPr="00012A5F">
        <w:rPr>
          <w:color w:val="111111"/>
        </w:rPr>
        <w:t>  </w:t>
      </w:r>
      <w:r w:rsidR="009935A7" w:rsidRPr="00012A5F">
        <w:rPr>
          <w:rStyle w:val="apple-converted-space"/>
          <w:color w:val="111111"/>
        </w:rPr>
        <w:t> </w:t>
      </w:r>
      <w:r>
        <w:rPr>
          <w:noProof/>
          <w:color w:val="111111"/>
        </w:rPr>
        <w:pict>
          <v:shape id="Рисунок 173" o:spid="_x0000_i1188" type="#_x0000_t75" alt="formules_985" style="width:150pt;height:31.5pt;visibility:visible">
            <v:imagedata r:id="rId147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4" o:spid="_x0000_i1189" type="#_x0000_t75" alt="formules_986" style="width:170.25pt;height:31.5pt;visibility:visible">
            <v:imagedata r:id="rId148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t>Таким образом,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5" o:spid="_x0000_i1190" type="#_x0000_t75" alt="formules_987" style="width:129pt;height:45.75pt;visibility:visible">
            <v:imagedata r:id="rId149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t>Определитель матрицы</w:t>
      </w:r>
      <w:r w:rsidRPr="00012A5F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176" o:spid="_x0000_i1191" type="#_x0000_t75" alt="formules_422" style="width:9pt;height:9pt;visibility:visible">
            <v:imagedata r:id="rId123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7" o:spid="_x0000_i1192" type="#_x0000_t75" alt="formules_988" style="width:305.25pt;height:46.5pt;visibility:visible">
            <v:imagedata r:id="rId150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8" o:spid="_x0000_i1193" type="#_x0000_t75" alt="formules_989" style="width:243pt;height:12.75pt;visibility:visible">
            <v:imagedata r:id="rId151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lastRenderedPageBreak/>
        <w:t>А тогда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79" o:spid="_x0000_i1194" type="#_x0000_t75" alt="formules_990" style="width:150pt;height:45.75pt;visibility:visible">
            <v:imagedata r:id="rId152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color w:val="111111"/>
        </w:rPr>
        <w:t>Отсюда искомая матрица</w: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80" o:spid="_x0000_i1195" type="#_x0000_t75" alt="formules_991" style="width:283.5pt;height:45.75pt;visibility:visible">
            <v:imagedata r:id="rId153" o:title=""/>
          </v:shape>
        </w:pict>
      </w:r>
    </w:p>
    <w:p w:rsidR="009935A7" w:rsidRPr="00012A5F" w:rsidRDefault="00520E9B" w:rsidP="00012A5F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181" o:spid="_x0000_i1196" type="#_x0000_t75" alt="formules_992" style="width:138pt;height:53.25pt;visibility:visible">
            <v:imagedata r:id="rId154" o:title=""/>
          </v:shape>
        </w:pict>
      </w:r>
    </w:p>
    <w:p w:rsidR="009935A7" w:rsidRPr="00012A5F" w:rsidRDefault="009935A7" w:rsidP="00012A5F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012A5F">
        <w:rPr>
          <w:rStyle w:val="aa"/>
          <w:bCs/>
          <w:color w:val="111111"/>
        </w:rPr>
        <w:t>Ответ.</w:t>
      </w:r>
      <w:r w:rsidRPr="00012A5F">
        <w:rPr>
          <w:rStyle w:val="apple-converted-space"/>
          <w:color w:val="111111"/>
        </w:rPr>
        <w:t> </w:t>
      </w:r>
      <w:r>
        <w:rPr>
          <w:color w:val="111111"/>
        </w:rPr>
        <w:t>(-1; 1; 3)</w:t>
      </w:r>
      <w:r w:rsidRPr="00012A5F">
        <w:rPr>
          <w:color w:val="111111"/>
        </w:rPr>
        <w:t xml:space="preserve"> </w:t>
      </w:r>
    </w:p>
    <w:p w:rsidR="009935A7" w:rsidRPr="00904C04" w:rsidRDefault="009935A7" w:rsidP="00904C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04C04">
        <w:rPr>
          <w:rFonts w:ascii="Times New Roman" w:hAnsi="Times New Roman"/>
          <w:b/>
          <w:sz w:val="28"/>
          <w:szCs w:val="28"/>
        </w:rPr>
        <w:t>Задания для совместной работы</w:t>
      </w:r>
    </w:p>
    <w:p w:rsidR="009935A7" w:rsidRPr="00904C04" w:rsidRDefault="009935A7" w:rsidP="009C2A55">
      <w:pPr>
        <w:pStyle w:val="a3"/>
      </w:pPr>
      <w:r w:rsidRPr="00904C04">
        <w:rPr>
          <w:b/>
          <w:bCs/>
          <w:color w:val="000000"/>
        </w:rPr>
        <w:t>Задача 1.</w:t>
      </w:r>
      <w:r w:rsidRPr="00904C04">
        <w:rPr>
          <w:color w:val="000000"/>
        </w:rPr>
        <w:t>Решить систему уравнений матричным методом</w:t>
      </w:r>
      <w:r w:rsidRPr="00904C04">
        <w:t xml:space="preserve"> </w:t>
      </w:r>
    </w:p>
    <w:p w:rsidR="009935A7" w:rsidRPr="00AC4945" w:rsidRDefault="009935A7" w:rsidP="009C2A55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t>а)</w:t>
      </w:r>
      <w:r w:rsidRPr="00AC4945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82" o:spid="_x0000_i1197" type="#_x0000_t75" alt="htmlconvd-lH8Fnc_html_167ef359" style="width:1in;height:36pt;visibility:visible">
            <v:imagedata r:id="rId112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>б)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83" o:spid="_x0000_i1198" type="#_x0000_t75" alt="htmlconvd-lH8Fnc_html_7dd5674" style="width:75pt;height:36pt;visibility:visible">
            <v:imagedata r:id="rId113" o:title=""/>
          </v:shape>
        </w:pict>
      </w:r>
    </w:p>
    <w:p w:rsidR="009935A7" w:rsidRDefault="009935A7" w:rsidP="009C2A55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t>в)</w:t>
      </w:r>
      <w:r w:rsidR="00520E9B">
        <w:rPr>
          <w:noProof/>
        </w:rPr>
        <w:pict>
          <v:shape id="Рисунок 184" o:spid="_x0000_i1199" type="#_x0000_t75" alt="htmlconvd-2mq1DJ_html_4823e45d" style="width:137.25pt;height:54.75pt;visibility:visible">
            <v:imagedata r:id="rId114" o:title=""/>
          </v:shape>
        </w:pict>
      </w:r>
      <w:r>
        <w:t xml:space="preserve">     г) 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85" o:spid="_x0000_i1200" type="#_x0000_t75" alt="htmlconvd-2mq1DJ_html_7b5fe5c2" style="width:169.5pt;height:55.5pt;visibility:visible">
            <v:imagedata r:id="rId115" o:title=""/>
          </v:shape>
        </w:pict>
      </w:r>
    </w:p>
    <w:p w:rsidR="009935A7" w:rsidRDefault="009935A7" w:rsidP="009C2A55">
      <w:pPr>
        <w:pStyle w:val="a3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д)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86" o:spid="_x0000_i1201" type="#_x0000_t75" alt="htmlconvd-2mq1DJ_html_m3dedeacf" style="width:155.25pt;height:55.5pt;visibility:visible">
            <v:imagedata r:id="rId116" o:title=""/>
          </v:shape>
        </w:pict>
      </w:r>
      <w:r>
        <w:rPr>
          <w:rFonts w:ascii="Arial" w:hAnsi="Arial" w:cs="Arial"/>
          <w:color w:val="000000"/>
          <w:sz w:val="20"/>
          <w:szCs w:val="20"/>
        </w:rPr>
        <w:t xml:space="preserve">  е)  </w:t>
      </w:r>
      <w:r w:rsidR="00520E9B">
        <w:rPr>
          <w:rFonts w:ascii="Arial" w:hAnsi="Arial" w:cs="Arial"/>
          <w:noProof/>
          <w:color w:val="000000"/>
          <w:sz w:val="20"/>
          <w:szCs w:val="20"/>
        </w:rPr>
        <w:pict>
          <v:shape id="Рисунок 187" o:spid="_x0000_i1202" type="#_x0000_t75" alt="htmlconvd-2mq1DJ_html_m72f05cc3" style="width:172.5pt;height:57pt;visibility:visible">
            <v:imagedata r:id="rId117" o:title=""/>
          </v:shape>
        </w:pict>
      </w:r>
    </w:p>
    <w:p w:rsidR="009935A7" w:rsidRPr="007521FA" w:rsidRDefault="009935A7" w:rsidP="009C2A55">
      <w:pPr>
        <w:rPr>
          <w:rFonts w:ascii="Times New Roman" w:hAnsi="Times New Roman"/>
          <w:b/>
          <w:sz w:val="28"/>
          <w:szCs w:val="28"/>
          <w:lang w:eastAsia="ru-RU"/>
        </w:rPr>
      </w:pPr>
      <w:r w:rsidRPr="007521FA">
        <w:rPr>
          <w:rFonts w:ascii="Times New Roman" w:hAnsi="Times New Roman"/>
          <w:b/>
          <w:sz w:val="28"/>
          <w:szCs w:val="28"/>
          <w:lang w:eastAsia="ru-RU"/>
        </w:rPr>
        <w:t xml:space="preserve">Самостоятельная работа </w:t>
      </w:r>
    </w:p>
    <w:p w:rsidR="009935A7" w:rsidRPr="00E34CD4" w:rsidRDefault="009935A7" w:rsidP="009C2A5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/>
          <w:b/>
          <w:sz w:val="24"/>
          <w:szCs w:val="24"/>
          <w:lang w:eastAsia="ru-RU"/>
        </w:rPr>
        <w:t>1</w:t>
      </w:r>
      <w:r w:rsidRPr="00E34CD4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9935A7" w:rsidRPr="00CC71B0" w:rsidRDefault="009935A7" w:rsidP="009C2A55">
      <w:pPr>
        <w:pStyle w:val="a3"/>
        <w:ind w:left="-3685"/>
        <w:jc w:val="center"/>
        <w:rPr>
          <w:color w:val="000000"/>
        </w:rPr>
      </w:pPr>
      <w:r w:rsidRPr="00CC71B0">
        <w:rPr>
          <w:b/>
          <w:bCs/>
          <w:color w:val="000000"/>
        </w:rPr>
        <w:t>1.</w:t>
      </w:r>
      <w:r w:rsidRPr="00CC71B0">
        <w:rPr>
          <w:color w:val="000000"/>
        </w:rPr>
        <w:t>Матричным методом решить систему линейных уравнений</w:t>
      </w:r>
    </w:p>
    <w:p w:rsidR="009935A7" w:rsidRPr="00CC71B0" w:rsidRDefault="009935A7" w:rsidP="009C2A55">
      <w:pPr>
        <w:pStyle w:val="a3"/>
        <w:ind w:left="284"/>
        <w:jc w:val="center"/>
        <w:rPr>
          <w:color w:val="000000"/>
        </w:rPr>
      </w:pPr>
      <w:r w:rsidRPr="00CC71B0">
        <w:rPr>
          <w:color w:val="000000"/>
        </w:rPr>
        <w:t xml:space="preserve">а) </w:t>
      </w:r>
      <w:r w:rsidR="00520E9B">
        <w:rPr>
          <w:noProof/>
          <w:color w:val="000000"/>
        </w:rPr>
        <w:pict>
          <v:shape id="Рисунок 188" o:spid="_x0000_i1203" type="#_x0000_t75" alt="htmlconvd-lH8Fnc_html_3fe125f0" style="width:67.5pt;height:40.5pt;visibility:visible">
            <v:imagedata r:id="rId118" o:title=""/>
          </v:shape>
        </w:pict>
      </w:r>
      <w:r w:rsidRPr="00CC71B0">
        <w:rPr>
          <w:color w:val="000000"/>
        </w:rPr>
        <w:t>б)</w:t>
      </w:r>
      <w:r w:rsidR="00520E9B">
        <w:rPr>
          <w:noProof/>
          <w:color w:val="000000"/>
        </w:rPr>
        <w:pict>
          <v:shape id="Рисунок 189" o:spid="_x0000_i1204" type="#_x0000_t75" alt="htmlconvd-2mq1DJ_html_m2b1ded43" style="width:165.75pt;height:55.5pt;visibility:visible">
            <v:imagedata r:id="rId119" o:title=""/>
          </v:shape>
        </w:pict>
      </w:r>
    </w:p>
    <w:p w:rsidR="009935A7" w:rsidRPr="00CC71B0" w:rsidRDefault="009935A7" w:rsidP="009C2A5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CC71B0" w:rsidRDefault="009935A7" w:rsidP="009C2A5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CC71B0">
        <w:rPr>
          <w:rFonts w:ascii="Times New Roman" w:hAnsi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CC71B0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9935A7" w:rsidRPr="00CC71B0" w:rsidRDefault="009935A7" w:rsidP="009C2A55">
      <w:pPr>
        <w:pStyle w:val="a3"/>
        <w:ind w:left="-3685"/>
        <w:jc w:val="center"/>
        <w:rPr>
          <w:color w:val="000000"/>
        </w:rPr>
      </w:pPr>
      <w:r w:rsidRPr="00CC71B0">
        <w:rPr>
          <w:b/>
          <w:bCs/>
          <w:color w:val="000000"/>
        </w:rPr>
        <w:t>1.</w:t>
      </w:r>
      <w:r w:rsidRPr="00CC71B0">
        <w:rPr>
          <w:color w:val="000000"/>
        </w:rPr>
        <w:t xml:space="preserve"> Матричным методом решить систему линейных уравнений</w:t>
      </w:r>
    </w:p>
    <w:p w:rsidR="009935A7" w:rsidRPr="00CC71B0" w:rsidRDefault="00520E9B" w:rsidP="009C2A55">
      <w:pPr>
        <w:pStyle w:val="a3"/>
        <w:rPr>
          <w:b/>
          <w:bCs/>
          <w:color w:val="000000"/>
        </w:rPr>
      </w:pPr>
      <w:r>
        <w:rPr>
          <w:noProof/>
        </w:rPr>
        <w:lastRenderedPageBreak/>
        <w:pict>
          <v:shape id="Рисунок 341" o:spid="_x0000_s1027" type="#_x0000_t75" alt="http://www.studfiles.ru/html/2706/166/html_jLk1z3G2wN.KxLy/htmlconvd-2mq1DJ_html_6bc1b622.gif" style="position:absolute;margin-left:153.05pt;margin-top:4.8pt;width:172.45pt;height:51.95pt;z-index:2;visibility:visible">
            <v:imagedata r:id="rId120" o:title=""/>
            <w10:wrap type="square" side="left"/>
          </v:shape>
        </w:pict>
      </w:r>
    </w:p>
    <w:p w:rsidR="009935A7" w:rsidRPr="00CC71B0" w:rsidRDefault="009935A7" w:rsidP="009C2A55">
      <w:pPr>
        <w:pStyle w:val="a3"/>
        <w:ind w:left="-5953"/>
        <w:jc w:val="right"/>
        <w:rPr>
          <w:color w:val="000000"/>
        </w:rPr>
      </w:pPr>
      <w:r w:rsidRPr="00CC71B0">
        <w:rPr>
          <w:color w:val="000000"/>
        </w:rPr>
        <w:t xml:space="preserve"> </w:t>
      </w:r>
      <w:r w:rsidRPr="00CC71B0">
        <w:rPr>
          <w:b/>
          <w:bCs/>
          <w:color w:val="000000"/>
          <w:shd w:val="clear" w:color="auto" w:fill="FFFFFF"/>
        </w:rPr>
        <w:t>а)</w:t>
      </w:r>
      <w:r w:rsidRPr="00CC71B0">
        <w:rPr>
          <w:rStyle w:val="apple-converted-space"/>
          <w:color w:val="000000"/>
          <w:shd w:val="clear" w:color="auto" w:fill="FFFFFF"/>
        </w:rPr>
        <w:t> </w:t>
      </w:r>
      <w:r w:rsidR="00520E9B">
        <w:rPr>
          <w:noProof/>
        </w:rPr>
        <w:pict>
          <v:shape id="Рисунок 190" o:spid="_x0000_i1205" type="#_x0000_t75" alt="hello_html_m48be3987.gif" style="width:71.25pt;height:30.75pt;visibility:visible">
            <v:imagedata r:id="rId121" o:title=""/>
          </v:shape>
        </w:pict>
      </w:r>
      <w:r w:rsidRPr="00CC71B0">
        <w:rPr>
          <w:color w:val="000000"/>
        </w:rPr>
        <w:t>б)</w:t>
      </w:r>
    </w:p>
    <w:p w:rsidR="009935A7" w:rsidRPr="00D30EFD" w:rsidRDefault="009935A7" w:rsidP="009C2A55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9C2A5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</w:p>
    <w:p w:rsidR="009935A7" w:rsidRDefault="009935A7" w:rsidP="0042153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0"/>
          <w:szCs w:val="20"/>
        </w:rPr>
      </w:pPr>
      <w:r>
        <w:rPr>
          <w:rFonts w:ascii="Times New Roman" w:hAnsi="Times New Roman"/>
          <w:b/>
          <w:sz w:val="28"/>
          <w:szCs w:val="28"/>
        </w:rPr>
        <w:t>Практическое занятие №4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color w:val="000000"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>Решение систем линейных уравнений методом Гаусс-2ч.</w:t>
      </w:r>
    </w:p>
    <w:p w:rsidR="009935A7" w:rsidRPr="00F10A19" w:rsidRDefault="009935A7" w:rsidP="0042153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9935A7" w:rsidRPr="00F10A19" w:rsidRDefault="009935A7" w:rsidP="00F10A19">
      <w:pPr>
        <w:pStyle w:val="c1"/>
        <w:shd w:val="clear" w:color="auto" w:fill="F4F4F4"/>
        <w:spacing w:before="0" w:beforeAutospacing="0" w:after="0" w:afterAutospacing="0"/>
        <w:ind w:left="24"/>
        <w:rPr>
          <w:rFonts w:ascii="Calibri" w:hAnsi="Calibri" w:cs="Calibri"/>
          <w:color w:val="000000"/>
          <w:sz w:val="22"/>
          <w:szCs w:val="22"/>
        </w:rPr>
      </w:pPr>
      <w:r>
        <w:rPr>
          <w:b/>
          <w:sz w:val="28"/>
          <w:szCs w:val="28"/>
        </w:rPr>
        <w:t xml:space="preserve"> </w:t>
      </w:r>
      <w:r w:rsidRPr="00F10A19">
        <w:rPr>
          <w:b/>
          <w:bCs/>
          <w:color w:val="000000"/>
        </w:rPr>
        <w:t>Цели:</w:t>
      </w:r>
      <w:r>
        <w:rPr>
          <w:b/>
          <w:bCs/>
          <w:color w:val="000000"/>
        </w:rPr>
        <w:t xml:space="preserve"> </w:t>
      </w:r>
      <w:r w:rsidRPr="00F10A19">
        <w:rPr>
          <w:color w:val="000000"/>
        </w:rPr>
        <w:t xml:space="preserve"> показать применение определителей, метода Гаусса и закрепить умения и навыки математического моделирования при решении задач</w:t>
      </w:r>
      <w:r>
        <w:rPr>
          <w:color w:val="000000"/>
        </w:rPr>
        <w:t xml:space="preserve">, </w:t>
      </w:r>
      <w:r w:rsidRPr="00F10A19">
        <w:rPr>
          <w:color w:val="000000"/>
        </w:rPr>
        <w:t>продолжить отрабатывать вычислительные навыки при решении задач по специальности</w:t>
      </w:r>
      <w:r>
        <w:rPr>
          <w:color w:val="000000"/>
        </w:rPr>
        <w:t>.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Задачи:</w:t>
      </w:r>
      <w:r w:rsidRPr="009C2A55">
        <w:rPr>
          <w:rFonts w:cs="Calibri"/>
          <w:color w:val="000000"/>
          <w:sz w:val="24"/>
          <w:szCs w:val="24"/>
          <w:lang w:eastAsia="ru-RU"/>
        </w:rPr>
        <w:t> 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развитие творческого профессионального мышления;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познавательная мотивация;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овладение языком науки, навыки оперирования понятиями;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углубление теоретической и практической подготовки;</w:t>
      </w:r>
    </w:p>
    <w:p w:rsidR="009935A7" w:rsidRPr="009C2A55" w:rsidRDefault="009935A7" w:rsidP="00F10A19">
      <w:pPr>
        <w:shd w:val="clear" w:color="auto" w:fill="F4F4F4"/>
        <w:spacing w:after="0" w:line="240" w:lineRule="auto"/>
        <w:rPr>
          <w:rFonts w:ascii="Arial" w:hAnsi="Arial" w:cs="Arial"/>
          <w:color w:val="000000"/>
          <w:sz w:val="24"/>
          <w:szCs w:val="24"/>
          <w:lang w:eastAsia="ru-RU"/>
        </w:rPr>
      </w:pPr>
      <w:r w:rsidRPr="009C2A55">
        <w:rPr>
          <w:rFonts w:ascii="Times New Roman" w:hAnsi="Times New Roman"/>
          <w:color w:val="000000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F10A19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</w:p>
    <w:p w:rsidR="009935A7" w:rsidRPr="00D30EFD" w:rsidRDefault="009935A7" w:rsidP="00F10A19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Pr="001849F6" w:rsidRDefault="009935A7" w:rsidP="001849F6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ч</w:t>
      </w:r>
    </w:p>
    <w:p w:rsidR="009935A7" w:rsidRDefault="009935A7" w:rsidP="00F10A19">
      <w:pPr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9935A7" w:rsidRPr="00F10A19" w:rsidRDefault="009935A7" w:rsidP="001849F6">
      <w:pPr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М</w:t>
      </w:r>
      <w:r w:rsidRPr="00012A5F">
        <w:rPr>
          <w:rFonts w:ascii="Times New Roman" w:hAnsi="Times New Roman"/>
          <w:b/>
          <w:i/>
          <w:sz w:val="24"/>
          <w:szCs w:val="24"/>
          <w:u w:val="single"/>
        </w:rPr>
        <w:t>етод Гаусса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  <w:u w:val="single"/>
        </w:rPr>
        <w:t xml:space="preserve">Пример </w:t>
      </w:r>
      <w:r>
        <w:rPr>
          <w:color w:val="000000"/>
        </w:rPr>
        <w:t xml:space="preserve"> </w:t>
      </w:r>
      <w:r w:rsidRPr="003A30B5">
        <w:rPr>
          <w:color w:val="000000"/>
        </w:rPr>
        <w:t>Решить систему линейных уравнений методом Гаусса</w: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1" o:spid="_x0000_i1206" type="#_x0000_t75" alt="metod_gaussa_dlya_chainikov_clip_image108" style="width:81.75pt;height:56.25pt;visibility:visible">
            <v:imagedata r:id="rId155" o:title=""/>
          </v:shape>
        </w:pic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Это пример для самостоятельного решения, образец чистового оформления и ответ в конце урока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Следует отметить, что ваш</w:t>
      </w:r>
      <w:r w:rsidRPr="003A30B5">
        <w:rPr>
          <w:rStyle w:val="apple-converted-space"/>
          <w:color w:val="000000"/>
        </w:rPr>
        <w:t> </w:t>
      </w:r>
      <w:r w:rsidRPr="003A30B5">
        <w:rPr>
          <w:rStyle w:val="aa"/>
          <w:bCs/>
          <w:color w:val="000000"/>
        </w:rPr>
        <w:t>ход решения</w:t>
      </w:r>
      <w:r w:rsidRPr="003A30B5">
        <w:rPr>
          <w:rStyle w:val="apple-converted-space"/>
          <w:color w:val="000000"/>
        </w:rPr>
        <w:t> </w:t>
      </w:r>
      <w:r w:rsidRPr="003A30B5">
        <w:rPr>
          <w:color w:val="000000"/>
        </w:rPr>
        <w:t>может не совпасть с моим ходом решения,</w:t>
      </w:r>
      <w:r w:rsidRPr="003A30B5">
        <w:rPr>
          <w:rStyle w:val="apple-converted-space"/>
          <w:color w:val="000000"/>
        </w:rPr>
        <w:t> </w:t>
      </w:r>
      <w:r w:rsidRPr="003A30B5">
        <w:rPr>
          <w:rStyle w:val="aa"/>
          <w:bCs/>
          <w:color w:val="000000"/>
        </w:rPr>
        <w:t>и это – особенность метода Гаусса</w:t>
      </w:r>
      <w:r w:rsidRPr="003A30B5">
        <w:rPr>
          <w:color w:val="000000"/>
        </w:rPr>
        <w:t>. Но вот ответы обязательно должны получиться одинаковыми!</w:t>
      </w:r>
    </w:p>
    <w:p w:rsidR="009935A7" w:rsidRPr="003A30B5" w:rsidRDefault="009935A7" w:rsidP="00012A5F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  <w:u w:val="single"/>
        </w:rPr>
        <w:t xml:space="preserve">Пример </w:t>
      </w:r>
      <w:r>
        <w:rPr>
          <w:color w:val="000000"/>
        </w:rPr>
        <w:t xml:space="preserve">  </w:t>
      </w:r>
      <w:r w:rsidRPr="003A30B5">
        <w:rPr>
          <w:color w:val="000000"/>
        </w:rPr>
        <w:t>Решить систему линейных уравнений методом Гаусса</w: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2" o:spid="_x0000_i1207" type="#_x0000_t75" alt="metod_gaussa_dlya_chainikov_clip_image110" style="width:98.25pt;height:56.25pt;visibility:visible">
            <v:imagedata r:id="rId156" o:title=""/>
          </v:shape>
        </w:pic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Запишем расширенную матрицу системы и с помощью элементарных преобразований приведем ее к ступенчатому виду:</w: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3" o:spid="_x0000_i1208" type="#_x0000_t75" alt="metod_gaussa_dlya_chainikov_clip_image112" style="width:72.75pt;height:57.75pt;visibility:visible">
            <v:imagedata r:id="rId157" o:title=""/>
          </v:shape>
        </w:pict>
      </w:r>
    </w:p>
    <w:p w:rsidR="009935A7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lastRenderedPageBreak/>
        <w:t xml:space="preserve">Смотрим на левую верхнюю «ступеньку». Там у нас должна быть единица. 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(1)</w:t>
      </w:r>
      <w:r w:rsidRPr="003A30B5">
        <w:rPr>
          <w:rStyle w:val="apple-converted-space"/>
          <w:color w:val="000000"/>
        </w:rPr>
        <w:t> </w:t>
      </w:r>
      <w:r w:rsidRPr="003A30B5">
        <w:rPr>
          <w:rStyle w:val="aa"/>
          <w:bCs/>
          <w:color w:val="000000"/>
        </w:rPr>
        <w:t>К первой строке прибавляем вторую строку, умноженную на –1</w:t>
      </w:r>
      <w:r w:rsidRPr="003A30B5">
        <w:rPr>
          <w:color w:val="000000"/>
        </w:rPr>
        <w:t>. То есть, мысленно умножили вторую строку на –1 и выполнили сложение первой и второй строки, при этом вторая строка у нас не изменилась.</w:t>
      </w:r>
    </w:p>
    <w:p w:rsidR="009935A7" w:rsidRPr="003A30B5" w:rsidRDefault="00520E9B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noProof/>
          <w:color w:val="000000"/>
        </w:rPr>
        <w:pict>
          <v:shape id="Рисунок 194" o:spid="_x0000_i1209" type="#_x0000_t75" alt="metod_gaussa_dlya_chainikov_clip_image114" style="width:176.25pt;height:57.75pt;visibility:visible">
            <v:imagedata r:id="rId158" o:title=""/>
          </v:shape>
        </w:pic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 xml:space="preserve">Теперь слева вверху «минус один», что нас вполне устроит. Дальше </w:t>
      </w:r>
      <w:r w:rsidR="00520E9B">
        <w:rPr>
          <w:noProof/>
          <w:color w:val="000000"/>
        </w:rPr>
        <w:pict>
          <v:shape id="Рисунок 195" o:spid="_x0000_i1210" type="#_x0000_t75" alt="metod_gaussa_dlya_chainikov_clip_image116" style="width:379.5pt;height:116.25pt;visibility:visible">
            <v:imagedata r:id="rId159" o:title=""/>
          </v:shape>
        </w:pic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(2) Ко второй строке прибавили первую строку, умноженную на 5. К третьей строке прибавили первую строку, умноженную на 3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(3) Первую строку умножили на –1, в принципе, это для красоты. У третьей строки также сменили знак и переставили её на второе место, таким образом, на второй «ступеньке у нас появилась нужная единица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(4) К третьей строке прибавили вторую строку, умноженную на 2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(5) Третью строку разделили на 3.</w:t>
      </w:r>
    </w:p>
    <w:p w:rsidR="009935A7" w:rsidRPr="003A30B5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color w:val="000000"/>
        </w:rPr>
        <w:t>Обратный ход</w:t>
      </w:r>
      <w:r>
        <w:rPr>
          <w:color w:val="000000"/>
        </w:rPr>
        <w:t xml:space="preserve"> </w:t>
      </w:r>
      <w:r w:rsidRPr="003A30B5">
        <w:rPr>
          <w:color w:val="000000"/>
        </w:rPr>
        <w:t>работает, снизу вверх.</w: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6" o:spid="_x0000_i1211" type="#_x0000_t75" alt="metod_gaussa_dlya_chainikov_clip_image122" style="width:30pt;height:18pt;visibility:visible">
            <v:imagedata r:id="rId160" o:title=""/>
          </v:shape>
        </w:pic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7" o:spid="_x0000_i1212" type="#_x0000_t75" alt="metod_gaussa_dlya_chainikov_clip_image124" style="width:32.25pt;height:17.25pt;visibility:visible">
            <v:imagedata r:id="rId161" o:title=""/>
          </v:shape>
        </w:pict>
      </w:r>
      <w:r w:rsidRPr="003A30B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198" o:spid="_x0000_i1213" type="#_x0000_t75" alt="metod_gaussa_dlya_chainikov_clip_image126" style="width:195.75pt;height:18pt;visibility:visible">
            <v:imagedata r:id="rId162" o:title=""/>
          </v:shape>
        </w:pict>
      </w:r>
    </w:p>
    <w:p w:rsidR="009935A7" w:rsidRDefault="009935A7" w:rsidP="003A30B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A30B5">
        <w:rPr>
          <w:rStyle w:val="aa"/>
          <w:bCs/>
          <w:color w:val="000000"/>
        </w:rPr>
        <w:t>Ответ</w:t>
      </w:r>
      <w:r w:rsidRPr="003A30B5">
        <w:rPr>
          <w:color w:val="000000"/>
        </w:rPr>
        <w:t>:</w:t>
      </w:r>
      <w:r w:rsidRPr="003A30B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199" o:spid="_x0000_i1214" type="#_x0000_t75" alt="metod_gaussa_dlya_chainikov_clip_image128" style="width:101.25pt;height:18pt;visibility:visible">
            <v:imagedata r:id="rId163" o:title=""/>
          </v:shape>
        </w:pict>
      </w:r>
      <w:r w:rsidRPr="003A30B5">
        <w:rPr>
          <w:color w:val="000000"/>
        </w:rPr>
        <w:t>.</w:t>
      </w:r>
    </w:p>
    <w:p w:rsidR="009935A7" w:rsidRPr="00904C04" w:rsidRDefault="009935A7" w:rsidP="00904C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04C04">
        <w:rPr>
          <w:rFonts w:ascii="Times New Roman" w:hAnsi="Times New Roman"/>
          <w:b/>
          <w:sz w:val="28"/>
          <w:szCs w:val="28"/>
        </w:rPr>
        <w:t>Задания для совместной работы</w:t>
      </w:r>
    </w:p>
    <w:p w:rsidR="009935A7" w:rsidRPr="00F10A19" w:rsidRDefault="009935A7" w:rsidP="001849F6">
      <w:pPr>
        <w:spacing w:before="225" w:after="100" w:afterAutospacing="1" w:line="288" w:lineRule="atLeast"/>
        <w:ind w:left="225" w:right="225"/>
        <w:rPr>
          <w:rFonts w:ascii="Verdana" w:hAnsi="Verdana"/>
          <w:i/>
          <w:iCs/>
          <w:color w:val="000000"/>
          <w:sz w:val="18"/>
          <w:szCs w:val="18"/>
          <w:lang w:eastAsia="ru-RU"/>
        </w:rPr>
      </w:pPr>
      <w:r w:rsidRPr="00F10A19">
        <w:rPr>
          <w:rFonts w:ascii="Verdana" w:hAnsi="Verdana"/>
          <w:i/>
          <w:iCs/>
          <w:color w:val="000000"/>
          <w:sz w:val="18"/>
          <w:szCs w:val="18"/>
          <w:lang w:eastAsia="ru-RU"/>
        </w:rPr>
        <w:t>1)</w:t>
      </w:r>
      <w:r w:rsidRPr="00F10A19">
        <w:rPr>
          <w:rFonts w:ascii="Verdana" w:hAnsi="Verdana"/>
          <w:i/>
          <w:iCs/>
          <w:color w:val="000000"/>
          <w:sz w:val="18"/>
          <w:lang w:eastAsia="ru-RU"/>
        </w:rPr>
        <w:t> 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0" o:spid="_x0000_i1215" type="#_x0000_t75" alt="image232" style="width:96pt;height:59.25pt;visibility:visible">
            <v:imagedata r:id="rId164" o:title=""/>
          </v:shape>
        </w:pict>
      </w:r>
      <w:r>
        <w:rPr>
          <w:rFonts w:ascii="Verdana" w:hAnsi="Verdana"/>
          <w:i/>
          <w:iCs/>
          <w:color w:val="000000"/>
          <w:sz w:val="18"/>
          <w:szCs w:val="18"/>
          <w:lang w:eastAsia="ru-RU"/>
        </w:rPr>
        <w:t xml:space="preserve">     </w:t>
      </w:r>
      <w:r w:rsidRPr="00F10A19">
        <w:rPr>
          <w:rFonts w:ascii="Verdana" w:hAnsi="Verdana"/>
          <w:i/>
          <w:iCs/>
          <w:color w:val="000000"/>
          <w:sz w:val="18"/>
          <w:szCs w:val="18"/>
          <w:lang w:eastAsia="ru-RU"/>
        </w:rPr>
        <w:t>2)</w:t>
      </w:r>
      <w:r w:rsidRPr="00F10A19">
        <w:rPr>
          <w:rFonts w:ascii="Verdana" w:hAnsi="Verdana"/>
          <w:i/>
          <w:iCs/>
          <w:color w:val="000000"/>
          <w:sz w:val="18"/>
          <w:lang w:eastAsia="ru-RU"/>
        </w:rPr>
        <w:t> 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1" o:spid="_x0000_i1216" type="#_x0000_t75" alt="image234" style="width:104.25pt;height:59.25pt;visibility:visible">
            <v:imagedata r:id="rId165" o:title=""/>
          </v:shape>
        </w:pict>
      </w:r>
      <w:r>
        <w:rPr>
          <w:rFonts w:ascii="Verdana" w:hAnsi="Verdana"/>
          <w:i/>
          <w:iCs/>
          <w:color w:val="000000"/>
          <w:sz w:val="18"/>
          <w:szCs w:val="18"/>
          <w:lang w:eastAsia="ru-RU"/>
        </w:rPr>
        <w:t xml:space="preserve">3) 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2" o:spid="_x0000_i1217" type="#_x0000_t75" alt="image240" style="width:92.25pt;height:66pt;visibility:visible">
            <v:imagedata r:id="rId166" o:title=""/>
          </v:shape>
        </w:pict>
      </w:r>
    </w:p>
    <w:p w:rsidR="009935A7" w:rsidRPr="00F10A19" w:rsidRDefault="009935A7" w:rsidP="007366B7">
      <w:pPr>
        <w:spacing w:before="225" w:after="100" w:afterAutospacing="1" w:line="288" w:lineRule="atLeast"/>
        <w:ind w:left="225" w:right="225"/>
        <w:rPr>
          <w:rFonts w:ascii="Verdana" w:hAnsi="Verdana"/>
          <w:i/>
          <w:iCs/>
          <w:color w:val="000000"/>
          <w:sz w:val="18"/>
          <w:szCs w:val="18"/>
          <w:lang w:eastAsia="ru-RU"/>
        </w:rPr>
      </w:pPr>
      <w:r w:rsidRPr="00F10A19">
        <w:rPr>
          <w:rFonts w:ascii="Verdana" w:hAnsi="Verdana"/>
          <w:i/>
          <w:iCs/>
          <w:color w:val="000000"/>
          <w:sz w:val="18"/>
          <w:szCs w:val="18"/>
          <w:lang w:eastAsia="ru-RU"/>
        </w:rPr>
        <w:t>4)</w:t>
      </w:r>
      <w:r w:rsidRPr="00F10A19">
        <w:rPr>
          <w:rFonts w:ascii="Verdana" w:hAnsi="Verdana"/>
          <w:i/>
          <w:iCs/>
          <w:color w:val="000000"/>
          <w:sz w:val="18"/>
          <w:lang w:eastAsia="ru-RU"/>
        </w:rPr>
        <w:t> 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3" o:spid="_x0000_i1218" type="#_x0000_t75" alt="image236" style="width:136.5pt;height:79.5pt;visibility:visible">
            <v:imagedata r:id="rId167" o:title=""/>
          </v:shape>
        </w:pict>
      </w:r>
      <w:r>
        <w:rPr>
          <w:rFonts w:ascii="Verdana" w:hAnsi="Verdana"/>
          <w:i/>
          <w:iCs/>
          <w:color w:val="000000"/>
          <w:sz w:val="18"/>
          <w:szCs w:val="18"/>
          <w:lang w:eastAsia="ru-RU"/>
        </w:rPr>
        <w:t xml:space="preserve">     </w:t>
      </w:r>
      <w:r w:rsidRPr="00F10A19">
        <w:rPr>
          <w:rFonts w:ascii="Verdana" w:hAnsi="Verdana"/>
          <w:i/>
          <w:iCs/>
          <w:color w:val="000000"/>
          <w:sz w:val="18"/>
          <w:szCs w:val="18"/>
          <w:lang w:eastAsia="ru-RU"/>
        </w:rPr>
        <w:t>5)</w:t>
      </w:r>
      <w:r w:rsidRPr="00F10A19">
        <w:rPr>
          <w:rFonts w:ascii="Verdana" w:hAnsi="Verdana"/>
          <w:i/>
          <w:iCs/>
          <w:color w:val="000000"/>
          <w:sz w:val="18"/>
          <w:lang w:eastAsia="ru-RU"/>
        </w:rPr>
        <w:t> 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4" o:spid="_x0000_i1219" type="#_x0000_t75" alt="image238" style="width:2in;height:76.5pt;visibility:visible">
            <v:imagedata r:id="rId168" o:title=""/>
          </v:shape>
        </w:pict>
      </w:r>
    </w:p>
    <w:p w:rsidR="009935A7" w:rsidRPr="007366B7" w:rsidRDefault="009935A7" w:rsidP="007366B7">
      <w:pPr>
        <w:spacing w:before="225" w:after="100" w:afterAutospacing="1" w:line="288" w:lineRule="atLeast"/>
        <w:ind w:left="225" w:right="225"/>
        <w:rPr>
          <w:rFonts w:ascii="Verdana" w:hAnsi="Verdana"/>
          <w:i/>
          <w:iCs/>
          <w:color w:val="000000"/>
          <w:sz w:val="18"/>
          <w:szCs w:val="18"/>
          <w:lang w:eastAsia="ru-RU"/>
        </w:rPr>
      </w:pPr>
      <w:r w:rsidRPr="00F10A19">
        <w:rPr>
          <w:rFonts w:ascii="Verdana" w:hAnsi="Verdana"/>
          <w:i/>
          <w:iCs/>
          <w:color w:val="000000"/>
          <w:sz w:val="18"/>
          <w:szCs w:val="18"/>
          <w:lang w:eastAsia="ru-RU"/>
        </w:rPr>
        <w:lastRenderedPageBreak/>
        <w:t>6)</w:t>
      </w:r>
      <w:r w:rsidRPr="00F10A19">
        <w:rPr>
          <w:rFonts w:ascii="Verdana" w:hAnsi="Verdana"/>
          <w:i/>
          <w:iCs/>
          <w:color w:val="000000"/>
          <w:sz w:val="18"/>
          <w:lang w:eastAsia="ru-RU"/>
        </w:rPr>
        <w:t> </w:t>
      </w:r>
      <w:r w:rsidR="00520E9B">
        <w:rPr>
          <w:rFonts w:ascii="Verdana" w:hAnsi="Verdana"/>
          <w:i/>
          <w:noProof/>
          <w:color w:val="000000"/>
          <w:sz w:val="18"/>
          <w:szCs w:val="18"/>
          <w:lang w:eastAsia="ru-RU"/>
        </w:rPr>
        <w:pict>
          <v:shape id="Рисунок 205" o:spid="_x0000_i1220" type="#_x0000_t75" alt="image242" style="width:135pt;height:78pt;visibility:visible">
            <v:imagedata r:id="rId169" o:title=""/>
          </v:shape>
        </w:pict>
      </w:r>
    </w:p>
    <w:p w:rsidR="009935A7" w:rsidRPr="00E34CD4" w:rsidRDefault="009935A7" w:rsidP="007366B7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 xml:space="preserve">Самостоятельная работа </w:t>
      </w:r>
    </w:p>
    <w:p w:rsidR="009935A7" w:rsidRDefault="009935A7" w:rsidP="007366B7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1  а)</w:t>
      </w:r>
      <w:r w:rsidRPr="00B63E28">
        <w:rPr>
          <w:position w:val="-36"/>
        </w:rPr>
        <w:fldChar w:fldCharType="begin"/>
      </w:r>
      <w:r w:rsidRPr="00B63E28">
        <w:rPr>
          <w:position w:val="-36"/>
        </w:rPr>
        <w:instrText xml:space="preserve"> QUOTE </w:instrText>
      </w:r>
      <w:r w:rsidR="00520E9B">
        <w:pict>
          <v:shape id="_x0000_i1221" type="#_x0000_t75" style="width:96.7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44F8C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44F8C&quot;&gt;&lt;m:oMathPara&gt;&lt;m:oMath&gt;&lt;m:d&gt;&lt;m:dPr&gt;&lt;m:begChr m:val=&quot;{&quot;/&gt;&lt;m:endChr m:val=&quot;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/m:ctrlPr&gt;&lt;/m:dPr&gt;&lt;m:e&gt;&lt;m:eqArr&gt;&lt;m:eqArr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/m:ctrlPr&gt;&lt;/m:eqArr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3,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5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3,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-2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0" o:title="" chromakey="white"/>
          </v:shape>
        </w:pict>
      </w:r>
      <w:r w:rsidRPr="00B63E28">
        <w:rPr>
          <w:position w:val="-36"/>
        </w:rPr>
        <w:instrText xml:space="preserve"> </w:instrText>
      </w:r>
      <w:r w:rsidRPr="00B63E28">
        <w:rPr>
          <w:position w:val="-36"/>
        </w:rPr>
        <w:fldChar w:fldCharType="separate"/>
      </w:r>
      <w:r w:rsidR="00520E9B">
        <w:pict>
          <v:shape id="_x0000_i1222" type="#_x0000_t75" style="width:96.7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44F8C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44F8C&quot;&gt;&lt;m:oMathPara&gt;&lt;m:oMath&gt;&lt;m:d&gt;&lt;m:dPr&gt;&lt;m:begChr m:val=&quot;{&quot;/&gt;&lt;m:endChr m:val=&quot;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/m:ctrlPr&gt;&lt;/m:dPr&gt;&lt;m:e&gt;&lt;m:eqArr&gt;&lt;m:eqArr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/m:ctrlPr&gt;&lt;/m:eqArr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3,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5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2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3,&lt;/m:t&gt;&lt;/m:r&gt;&lt;/m:e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+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-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/&gt;&lt;/w:rPr&gt;&lt;m:t&gt;z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=-2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0" o:title="" chromakey="white"/>
          </v:shape>
        </w:pict>
      </w:r>
      <w:r w:rsidRPr="00B63E28">
        <w:rPr>
          <w:position w:val="-36"/>
        </w:rPr>
        <w:fldChar w:fldCharType="end"/>
      </w:r>
      <w:r>
        <w:rPr>
          <w:position w:val="-36"/>
        </w:rPr>
        <w:t xml:space="preserve">        </w:t>
      </w:r>
    </w:p>
    <w:p w:rsidR="009935A7" w:rsidRDefault="009935A7" w:rsidP="007366B7">
      <w:r>
        <w:t xml:space="preserve">                      </w:t>
      </w:r>
      <w:r w:rsidRPr="007366B7">
        <w:t xml:space="preserve"> </w:t>
      </w:r>
      <w:r>
        <w:t>б)</w:t>
      </w:r>
      <w:r w:rsidRPr="00B63E28">
        <w:fldChar w:fldCharType="begin"/>
      </w:r>
      <w:r w:rsidRPr="00B63E28">
        <w:instrText xml:space="preserve"> QUOTE </w:instrText>
      </w:r>
      <w:r w:rsidR="00520E9B">
        <w:pict>
          <v:shape id="_x0000_i1223" type="#_x0000_t75" style="width:156pt;height:4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4A2E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C4A2E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6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3;&lt;/m:t&gt;&lt;/m:r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2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-1;&lt;/m:t&gt;&lt;/m:r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4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1;&lt;/m:t&gt;&lt;/m: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5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6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4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=2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1" o:title="" chromakey="white"/>
          </v:shape>
        </w:pict>
      </w:r>
      <w:r w:rsidRPr="00B63E28">
        <w:instrText xml:space="preserve"> </w:instrText>
      </w:r>
      <w:r w:rsidRPr="00B63E28">
        <w:fldChar w:fldCharType="separate"/>
      </w:r>
      <w:r w:rsidR="00520E9B">
        <w:pict>
          <v:shape id="_x0000_i1224" type="#_x0000_t75" style="width:156pt;height:4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4A2E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C4A2E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6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3;&lt;/m:t&gt;&lt;/m:r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7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2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-1;&lt;/m:t&gt;&lt;/m:r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4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3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1;&lt;/m:t&gt;&lt;/m: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5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w:lang w:val=&quot;EN-US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6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5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3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+4&lt;/m:t&gt;&lt;/m:r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4&lt;/m:t&gt;&lt;/m:r&gt;&lt;/m:sub&gt;&lt;/m:sSub&gt;&lt;m:r&gt;&lt;w:rPr&gt;&lt;w:rFonts w:ascii=&quot;Cambria Math&quot; w:fareast=&quot;Cambria Math&quot; w:h-ansi=&quot;Cambria Math&quot; w:cs=&quot;Cambria Math&quot;/&gt;&lt;wx:font wx:val=&quot;Cambria Math&quot;/&gt;&lt;w:i/&gt;&lt;w:sz w:val=&quot;24&quot;/&gt;&lt;w:sz-cs w:val=&quot;24&quot;/&gt;&lt;/w:rPr&gt;&lt;m:t&gt;=2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1" o:title="" chromakey="white"/>
          </v:shape>
        </w:pict>
      </w:r>
      <w:r w:rsidRPr="00B63E28">
        <w:fldChar w:fldCharType="end"/>
      </w:r>
    </w:p>
    <w:p w:rsidR="009935A7" w:rsidRPr="007366B7" w:rsidRDefault="009935A7" w:rsidP="007366B7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2</w:t>
      </w:r>
      <w:r w:rsidRPr="00E34CD4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9935A7" w:rsidRDefault="009935A7" w:rsidP="007366B7">
      <w:pPr>
        <w:pStyle w:val="a3"/>
        <w:ind w:left="-6576"/>
        <w:jc w:val="center"/>
      </w:pPr>
      <w:r>
        <w:t xml:space="preserve">                            </w:t>
      </w:r>
      <w:r w:rsidRPr="009331D5">
        <w:fldChar w:fldCharType="begin"/>
      </w:r>
      <w:r w:rsidRPr="009331D5">
        <w:instrText xml:space="preserve"> QUOTE </w:instrText>
      </w:r>
      <w:r w:rsidRPr="00B63E28">
        <w:fldChar w:fldCharType="begin"/>
      </w:r>
      <w:r w:rsidRPr="00B63E28">
        <w:instrText xml:space="preserve"> QUOTE </w:instrText>
      </w:r>
      <w:r w:rsidR="00520E9B">
        <w:pict>
          <v:shape id="_x0000_i1225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2C44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2C44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instrText xml:space="preserve"> </w:instrText>
      </w:r>
      <w:r w:rsidRPr="00B63E28">
        <w:fldChar w:fldCharType="separate"/>
      </w:r>
      <w:r w:rsidR="00520E9B">
        <w:pict>
          <v:shape id="_x0000_i1226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2C44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2C44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fldChar w:fldCharType="end"/>
      </w:r>
      <w:r w:rsidRPr="009331D5">
        <w:instrText xml:space="preserve"> </w:instrText>
      </w:r>
      <w:r w:rsidRPr="009331D5">
        <w:fldChar w:fldCharType="end"/>
      </w:r>
      <w:r w:rsidRPr="009331D5">
        <w:fldChar w:fldCharType="begin"/>
      </w:r>
      <w:r w:rsidRPr="009331D5">
        <w:instrText xml:space="preserve"> QUOTE </w:instrText>
      </w:r>
      <w:r w:rsidRPr="00B63E28">
        <w:fldChar w:fldCharType="begin"/>
      </w:r>
      <w:r w:rsidRPr="00B63E28">
        <w:instrText xml:space="preserve"> QUOTE </w:instrText>
      </w:r>
      <w:r w:rsidR="00520E9B">
        <w:pict>
          <v:shape id="_x0000_i1227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034D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4034D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instrText xml:space="preserve"> </w:instrText>
      </w:r>
      <w:r w:rsidRPr="00B63E28">
        <w:fldChar w:fldCharType="separate"/>
      </w:r>
      <w:r w:rsidR="00520E9B">
        <w:pict>
          <v:shape id="_x0000_i1228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034D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4034D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fldChar w:fldCharType="end"/>
      </w:r>
      <w:r w:rsidRPr="009331D5">
        <w:instrText xml:space="preserve"> </w:instrText>
      </w:r>
      <w:r w:rsidRPr="009331D5">
        <w:fldChar w:fldCharType="end"/>
      </w:r>
      <w:r>
        <w:t>а</w:t>
      </w:r>
      <w:r w:rsidRPr="005F221C">
        <w:t>)</w:t>
      </w:r>
      <w:r w:rsidRPr="00B63E28">
        <w:fldChar w:fldCharType="begin"/>
      </w:r>
      <w:r w:rsidRPr="00B63E28">
        <w:instrText xml:space="preserve"> QUOTE </w:instrText>
      </w:r>
      <w:r w:rsidR="00520E9B">
        <w:pict>
          <v:shape id="_x0000_i1229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0B35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50B35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instrText xml:space="preserve"> </w:instrText>
      </w:r>
      <w:r w:rsidRPr="00B63E28">
        <w:fldChar w:fldCharType="separate"/>
      </w:r>
      <w:r w:rsidR="00520E9B">
        <w:pict>
          <v:shape id="_x0000_i1230" type="#_x0000_t75" style="width:85.5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0B35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50B35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6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9,&lt;/m:t&gt;&lt;/m:r&gt;&lt;/m:e&gt;&lt;m:e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 w:h-ansi=&quot;Cambria Math&quot;/&gt;&lt;wx:font wx:val=&quot;Cambria Math&quot;/&gt;&lt;w:i/&gt;&lt;/w:rPr&gt;&lt;m:t&gt;-4&lt;/m:t&gt;&lt;/m:r&gt;&lt;m:r&gt;&lt;w:rPr&gt;&lt;w:rFonts w:ascii=&quot;Cambria Math&quot; w:h-ansi=&quot;Cambria Math&quot;/&gt;&lt;wx:font wx:val=&quot;Cambria Math&quot;/&gt;&lt;w:i/&gt;&lt;w:lang w:val=&quot;EN-US&quot;/&gt;&lt;/w:rPr&gt;&lt;m:t&gt;y&lt;/m:t&gt;&lt;/m:r&gt;&lt;m:r&gt;&lt;w:rPr&gt;&lt;w:rFonts w:ascii=&quot;Cambria Math&quot; w:h-ansi=&quot;Cambria Math&quot;/&gt;&lt;wx:font wx:val=&quot;Cambria Math&quot;/&gt;&lt;w:i/&gt;&lt;/w:rPr&gt;&lt;m:t&gt;-2&lt;/m:t&gt;&lt;/m:r&gt;&lt;m:r&gt;&lt;w:rPr&gt;&lt;w:rFonts w:ascii=&quot;Cambria Math&quot; w:h-ansi=&quot;Cambria Math&quot;/&gt;&lt;wx:font wx:val=&quot;Cambria Math&quot;/&gt;&lt;w:i/&gt;&lt;w:lang w:val=&quot;EN-US&quot;/&gt;&lt;/w:rPr&gt;&lt;m:t&gt;z&lt;/m:t&gt;&lt;/m:r&gt;&lt;m:r&gt;&lt;w:rPr&gt;&lt;w:rFonts w:ascii=&quot;Cambria Math&quot; w:h-ansi=&quot;Cambria Math&quot;/&gt;&lt;wx:font wx:val=&quot;Cambria Math&quot;/&gt;&lt;w:i/&gt;&lt;/w:rPr&gt;&lt;m:t&gt;=3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2" o:title="" chromakey="white"/>
          </v:shape>
        </w:pict>
      </w:r>
      <w:r w:rsidRPr="00B63E28">
        <w:fldChar w:fldCharType="end"/>
      </w:r>
      <w:r>
        <w:t xml:space="preserve">               </w:t>
      </w:r>
    </w:p>
    <w:p w:rsidR="009935A7" w:rsidRPr="00D30EFD" w:rsidRDefault="009935A7" w:rsidP="007366B7">
      <w:pPr>
        <w:pStyle w:val="a3"/>
        <w:ind w:left="-6576"/>
        <w:jc w:val="center"/>
      </w:pPr>
      <w:r>
        <w:t xml:space="preserve">                                  б)</w:t>
      </w:r>
      <w:r w:rsidRPr="007366B7">
        <w:t xml:space="preserve"> </w:t>
      </w:r>
      <w:r w:rsidR="00520E9B">
        <w:rPr>
          <w:noProof/>
        </w:rPr>
        <w:pict>
          <v:shape id="Рисунок 212" o:spid="_x0000_i1231" type="#_x0000_t75" alt="формула" style="width:114pt;height:64.5pt;visibility:visible">
            <v:imagedata r:id="rId173" o:title=""/>
          </v:shape>
        </w:pict>
      </w:r>
    </w:p>
    <w:p w:rsidR="009935A7" w:rsidRPr="00012A5F" w:rsidRDefault="009935A7" w:rsidP="00012A5F">
      <w:pPr>
        <w:rPr>
          <w:rFonts w:ascii="Times New Roman" w:hAnsi="Times New Roman"/>
          <w:sz w:val="24"/>
          <w:szCs w:val="24"/>
        </w:rPr>
      </w:pPr>
    </w:p>
    <w:p w:rsidR="009935A7" w:rsidRPr="00E34CD4" w:rsidRDefault="009935A7" w:rsidP="007137CA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9935A7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E349B">
        <w:rPr>
          <w:rFonts w:ascii="Times New Roman" w:hAnsi="Times New Roman"/>
          <w:b/>
          <w:sz w:val="28"/>
          <w:szCs w:val="28"/>
        </w:rPr>
        <w:t xml:space="preserve">Практическое занятие </w:t>
      </w:r>
      <w:r>
        <w:rPr>
          <w:rFonts w:ascii="Times New Roman" w:hAnsi="Times New Roman"/>
          <w:b/>
          <w:sz w:val="28"/>
          <w:szCs w:val="28"/>
        </w:rPr>
        <w:t>5</w:t>
      </w:r>
      <w:r w:rsidRPr="00EE349B">
        <w:rPr>
          <w:rFonts w:ascii="Times New Roman" w:hAnsi="Times New Roman"/>
          <w:b/>
          <w:sz w:val="28"/>
          <w:szCs w:val="28"/>
        </w:rPr>
        <w:t>.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i/>
          <w:sz w:val="28"/>
          <w:szCs w:val="28"/>
          <w:u w:val="single"/>
        </w:rPr>
        <w:t>Решение простейших задач аналитической геометрии на плоскост</w:t>
      </w:r>
      <w:r>
        <w:rPr>
          <w:rFonts w:ascii="Times New Roman" w:hAnsi="Times New Roman"/>
          <w:b/>
          <w:i/>
          <w:sz w:val="28"/>
          <w:szCs w:val="28"/>
          <w:u w:val="single"/>
        </w:rPr>
        <w:t>-2ч</w:t>
      </w:r>
      <w:r w:rsidRPr="00A7608D">
        <w:rPr>
          <w:rFonts w:ascii="Times New Roman" w:hAnsi="Times New Roman"/>
          <w:b/>
          <w:i/>
          <w:sz w:val="28"/>
          <w:szCs w:val="28"/>
          <w:u w:val="single"/>
        </w:rPr>
        <w:t>.</w:t>
      </w:r>
    </w:p>
    <w:p w:rsidR="009935A7" w:rsidRPr="00A7608D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935A7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u w:val="single"/>
          <w:lang w:eastAsia="ru-RU"/>
        </w:rPr>
        <w:t>Ц</w:t>
      </w:r>
      <w:r w:rsidRPr="008E4E52">
        <w:rPr>
          <w:rFonts w:ascii="Times New Roman" w:hAnsi="Times New Roman"/>
          <w:b/>
          <w:sz w:val="24"/>
          <w:szCs w:val="24"/>
          <w:u w:val="single"/>
          <w:lang w:eastAsia="ru-RU"/>
        </w:rPr>
        <w:t>ель:</w:t>
      </w:r>
      <w:r w:rsidRPr="00D30EFD">
        <w:rPr>
          <w:rFonts w:ascii="Times New Roman" w:hAnsi="Times New Roman"/>
          <w:i/>
          <w:sz w:val="24"/>
          <w:szCs w:val="24"/>
          <w:lang w:eastAsia="ru-RU"/>
        </w:rPr>
        <w:t xml:space="preserve"> </w:t>
      </w:r>
      <w:r w:rsidRPr="00D30EFD">
        <w:rPr>
          <w:rFonts w:ascii="Times New Roman" w:hAnsi="Times New Roman"/>
          <w:sz w:val="24"/>
          <w:szCs w:val="24"/>
          <w:lang w:eastAsia="ru-RU"/>
        </w:rPr>
        <w:t>приобретение базовых знаний в области фундаментальных разделов математики</w:t>
      </w:r>
      <w:r w:rsidRPr="00D30EFD">
        <w:rPr>
          <w:rFonts w:ascii="Times New Roman" w:hAnsi="Times New Roman"/>
          <w:i/>
          <w:sz w:val="24"/>
          <w:szCs w:val="24"/>
          <w:lang w:eastAsia="ru-RU"/>
        </w:rPr>
        <w:t xml:space="preserve">. </w:t>
      </w:r>
      <w:r w:rsidRPr="00D30EFD">
        <w:rPr>
          <w:rFonts w:ascii="Times New Roman" w:hAnsi="Times New Roman"/>
          <w:sz w:val="24"/>
          <w:szCs w:val="24"/>
          <w:lang w:eastAsia="ru-RU"/>
        </w:rPr>
        <w:t>Проверка усвоения знаний</w:t>
      </w:r>
      <w:r>
        <w:rPr>
          <w:rFonts w:ascii="Times New Roman" w:hAnsi="Times New Roman"/>
          <w:sz w:val="24"/>
          <w:szCs w:val="24"/>
          <w:lang w:eastAsia="ru-RU"/>
        </w:rPr>
        <w:t xml:space="preserve"> векторам и их координатам на плоскости</w:t>
      </w:r>
      <w:r w:rsidRPr="00D30EFD">
        <w:rPr>
          <w:rFonts w:ascii="Times New Roman" w:hAnsi="Times New Roman"/>
          <w:sz w:val="24"/>
          <w:szCs w:val="24"/>
          <w:lang w:eastAsia="ru-RU"/>
        </w:rPr>
        <w:t>. Повторить и систематизировать знания по данной теме.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Pr="00D30EFD" w:rsidRDefault="009935A7" w:rsidP="00E27A05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E27A0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</w:p>
    <w:p w:rsidR="009935A7" w:rsidRPr="00D30EFD" w:rsidRDefault="009935A7" w:rsidP="00E27A0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Pr="00D30EFD" w:rsidRDefault="009935A7" w:rsidP="00E27A0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Default="009935A7" w:rsidP="00012A5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9935A7" w:rsidRPr="00E27A05" w:rsidRDefault="009935A7" w:rsidP="00440729">
      <w:pPr>
        <w:pStyle w:val="2"/>
        <w:spacing w:before="150" w:after="150"/>
        <w:ind w:left="150" w:right="150"/>
        <w:rPr>
          <w:rFonts w:ascii="Times New Roman" w:hAnsi="Times New Roman"/>
          <w:color w:val="000000"/>
          <w:sz w:val="24"/>
          <w:szCs w:val="24"/>
        </w:rPr>
      </w:pPr>
      <w:r w:rsidRPr="00E27A05">
        <w:rPr>
          <w:rStyle w:val="aa"/>
          <w:rFonts w:ascii="Times New Roman" w:hAnsi="Times New Roman"/>
          <w:b/>
          <w:color w:val="000000"/>
          <w:sz w:val="24"/>
          <w:szCs w:val="24"/>
        </w:rPr>
        <w:lastRenderedPageBreak/>
        <w:t>Понятие вектора. Свободный вектор</w:t>
      </w:r>
    </w:p>
    <w:p w:rsidR="009935A7" w:rsidRDefault="009935A7" w:rsidP="00440729">
      <w:pPr>
        <w:pStyle w:val="a3"/>
        <w:spacing w:before="150" w:beforeAutospacing="0" w:after="150" w:afterAutospacing="0"/>
        <w:ind w:left="150" w:right="150"/>
        <w:rPr>
          <w:rStyle w:val="apple-converted-space"/>
          <w:color w:val="000000"/>
        </w:rPr>
      </w:pPr>
      <w:r w:rsidRPr="00E27A05">
        <w:rPr>
          <w:rStyle w:val="aa"/>
          <w:bCs/>
          <w:color w:val="000000"/>
        </w:rPr>
        <w:t>Вектором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называется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  <w:u w:val="single"/>
        </w:rPr>
        <w:t>направленный</w:t>
      </w:r>
      <w:r>
        <w:rPr>
          <w:color w:val="000000"/>
          <w:u w:val="single"/>
        </w:rPr>
        <w:t xml:space="preserve"> </w:t>
      </w:r>
      <w:r w:rsidRPr="00E27A05">
        <w:rPr>
          <w:color w:val="000000"/>
        </w:rPr>
        <w:t>отрезок, для которого указано его начало и конец:</w:t>
      </w:r>
      <w:r w:rsidRPr="00E27A0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18" o:spid="_x0000_i1232" type="#_x0000_t75" alt="Понятие вектора. Определение вектора" style="width:132pt;height:75.75pt;visibility:visible">
            <v:imagedata r:id="rId174" o:title=""/>
          </v:shape>
        </w:pict>
      </w:r>
      <w:r w:rsidRPr="00E27A05">
        <w:rPr>
          <w:color w:val="000000"/>
        </w:rPr>
        <w:br/>
        <w:t>В данном случае началом отрезка является точк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19" o:spid="_x0000_i1233" type="#_x0000_t75" alt="vektory_dlya_chainikov_clip_image004" style="width:12pt;height:12.75pt;visibility:visible">
            <v:imagedata r:id="rId175" o:title=""/>
          </v:shape>
        </w:pict>
      </w:r>
      <w:r w:rsidRPr="00E27A05">
        <w:rPr>
          <w:color w:val="000000"/>
        </w:rPr>
        <w:t>, концом отрезка – точк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0" o:spid="_x0000_i1234" type="#_x0000_t75" alt="vektory_dlya_chainikov_clip_image006" style="width:12pt;height:12.75pt;visibility:visible">
            <v:imagedata r:id="rId176" o:title=""/>
          </v:shape>
        </w:pict>
      </w:r>
      <w:r w:rsidRPr="00E27A05">
        <w:rPr>
          <w:color w:val="000000"/>
        </w:rPr>
        <w:t>. Сам вектор обозначен через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1" o:spid="_x0000_i1235" type="#_x0000_t75" alt="vektory_dlya_chainikov_clip_image008" style="width:20.25pt;height:15.75pt;visibility:visible">
            <v:imagedata r:id="rId177" o:title=""/>
          </v:shape>
        </w:pict>
      </w:r>
      <w:r w:rsidRPr="00E27A05">
        <w:rPr>
          <w:color w:val="000000"/>
        </w:rPr>
        <w:t>.</w:t>
      </w:r>
      <w:r w:rsidRPr="00E27A05">
        <w:rPr>
          <w:rStyle w:val="apple-converted-space"/>
          <w:color w:val="000000"/>
        </w:rPr>
        <w:t> 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 xml:space="preserve"> Отдельные точки плоскости, пространства удобно считать так называемым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нулевым вектором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2" o:spid="_x0000_i1236" type="#_x0000_t75" alt="vektory_dlya_chainikov_clip_image012" style="width:9.75pt;height:15.75pt;visibility:visible">
            <v:imagedata r:id="rId178" o:title=""/>
          </v:shape>
        </w:pict>
      </w:r>
      <w:r w:rsidRPr="00E27A05">
        <w:rPr>
          <w:color w:val="000000"/>
        </w:rPr>
        <w:t>. У такого вектора конец и начало совпадают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5"/>
          <w:b/>
          <w:bCs/>
          <w:iCs/>
          <w:color w:val="000000"/>
        </w:rPr>
        <w:t>!!! Примечание:</w:t>
      </w:r>
      <w:r w:rsidRPr="00E27A05">
        <w:rPr>
          <w:rStyle w:val="apple-converted-space"/>
          <w:i/>
          <w:iCs/>
          <w:color w:val="000000"/>
        </w:rPr>
        <w:t> </w:t>
      </w:r>
      <w:r w:rsidRPr="00E27A05">
        <w:rPr>
          <w:rStyle w:val="a5"/>
          <w:iCs/>
          <w:color w:val="000000"/>
        </w:rPr>
        <w:t>Здесь и далее можете считать, что векторы лежат в одной плоскости или можете считать, что они расположены в пространстве – суть излагаемого материала справедлива и для плоскости и для пространства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Обозначения:</w:t>
      </w:r>
      <w:r w:rsidRPr="00E27A05">
        <w:rPr>
          <w:rStyle w:val="apple-converted-space"/>
          <w:color w:val="000000"/>
        </w:rPr>
        <w:t> </w:t>
      </w:r>
      <w:r>
        <w:rPr>
          <w:rStyle w:val="apple-converted-space"/>
          <w:color w:val="000000"/>
        </w:rPr>
        <w:t>М</w:t>
      </w:r>
      <w:r w:rsidRPr="00E27A05">
        <w:rPr>
          <w:color w:val="000000"/>
        </w:rPr>
        <w:t>ожно записать со стрелкой: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3" o:spid="_x0000_i1237" type="#_x0000_t75" alt="vektory_dlya_chainikov_clip_image014" style="width:20.25pt;height:21pt;visibility:visible">
            <v:imagedata r:id="rId179" o:title=""/>
          </v:shape>
        </w:pict>
      </w:r>
      <w:r w:rsidRPr="00E27A05">
        <w:rPr>
          <w:color w:val="000000"/>
        </w:rPr>
        <w:t>, но допустима и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запись</w:t>
      </w:r>
      <w:r w:rsidRPr="00E27A05">
        <w:rPr>
          <w:rStyle w:val="apple-converted-space"/>
          <w:b/>
          <w:bCs/>
          <w:color w:val="000000"/>
        </w:rPr>
        <w:t> </w:t>
      </w:r>
      <w:r w:rsidR="00520E9B">
        <w:rPr>
          <w:b/>
          <w:noProof/>
          <w:color w:val="000000"/>
        </w:rPr>
        <w:pict>
          <v:shape id="Рисунок 224" o:spid="_x0000_i1238" type="#_x0000_t75" alt="vektory_dlya_chainikov_clip_image008_0001" style="width:20.25pt;height:15.75pt;visibility:visible">
            <v:imagedata r:id="rId177" o:title=""/>
          </v:shape>
        </w:pict>
      </w:r>
      <w:r>
        <w:rPr>
          <w:b/>
          <w:bCs/>
          <w:color w:val="000000"/>
        </w:rPr>
        <w:t>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color w:val="000000"/>
        </w:rPr>
        <w:t>С</w:t>
      </w:r>
      <w:r w:rsidRPr="00E27A05">
        <w:rPr>
          <w:color w:val="000000"/>
        </w:rPr>
        <w:t>пособ</w:t>
      </w:r>
      <w:r>
        <w:rPr>
          <w:color w:val="000000"/>
        </w:rPr>
        <w:t>ы</w:t>
      </w:r>
      <w:r w:rsidRPr="00E27A05">
        <w:rPr>
          <w:color w:val="000000"/>
        </w:rPr>
        <w:t xml:space="preserve"> записи векторов: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1) Векторы можно записать двумя большими латинскими буквами:</w:t>
      </w:r>
      <w:r w:rsidRPr="00E27A0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25" o:spid="_x0000_i1239" type="#_x0000_t75" alt="vektory_dlya_chainikov_clip_image018" style="width:75pt;height:18.75pt;visibility:visible">
            <v:imagedata r:id="rId180" o:title=""/>
          </v:shape>
        </w:pict>
      </w:r>
      <w:r w:rsidRPr="00E27A05">
        <w:rPr>
          <w:color w:val="000000"/>
        </w:rPr>
        <w:t> и так далее. При этом первая буква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обязательно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обозначает точку-начало вектора, а вторая буква – точку-конец вектора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2) Векторы также записывают маленькими латинскими буквами:</w:t>
      </w:r>
      <w:r w:rsidRPr="00E27A0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26" o:spid="_x0000_i1240" type="#_x0000_t75" alt="vektory_dlya_chainikov_clip_image020" style="width:47.25pt;height:18pt;visibility:visible">
            <v:imagedata r:id="rId181" o:title=""/>
          </v:shape>
        </w:pict>
      </w:r>
      <w:r w:rsidRPr="00E27A05">
        <w:rPr>
          <w:color w:val="000000"/>
        </w:rPr>
        <w:t> В частности, наш 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7" o:spid="_x0000_i1241" type="#_x0000_t75" alt="vektory_dlya_chainikov_clip_image008_0002" style="width:20.25pt;height:15.75pt;visibility:visible">
            <v:imagedata r:id="rId177" o:title=""/>
          </v:shape>
        </w:pict>
      </w:r>
      <w:r w:rsidRPr="00E27A05">
        <w:rPr>
          <w:color w:val="000000"/>
        </w:rPr>
        <w:t> можно для краткости переобозначить маленькой латинской буквой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8" o:spid="_x0000_i1242" type="#_x0000_t75" alt="vektory_dlya_chainikov_clip_image022" style="width:11.25pt;height:12.75pt;visibility:visible">
            <v:imagedata r:id="rId182" o:title=""/>
          </v:shape>
        </w:pict>
      </w:r>
      <w:r w:rsidRPr="00E27A05">
        <w:rPr>
          <w:color w:val="000000"/>
        </w:rPr>
        <w:t>.</w:t>
      </w:r>
    </w:p>
    <w:p w:rsidR="009935A7" w:rsidRDefault="009935A7" w:rsidP="00E27A0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Длиной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или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модулем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ненулевого 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29" o:spid="_x0000_i1243" type="#_x0000_t75" alt="vektory_dlya_chainikov_clip_image008_0003" style="width:20.25pt;height:15.75pt;visibility:visible">
            <v:imagedata r:id="rId177" o:title=""/>
          </v:shape>
        </w:pict>
      </w:r>
      <w:r w:rsidRPr="00E27A05">
        <w:rPr>
          <w:color w:val="000000"/>
        </w:rPr>
        <w:t> называется длина отрезк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0" o:spid="_x0000_i1244" type="#_x0000_t75" alt="vektory_dlya_chainikov_clip_image024" style="width:20.25pt;height:12.75pt;visibility:visible">
            <v:imagedata r:id="rId183" o:title=""/>
          </v:shape>
        </w:pict>
      </w:r>
      <w:r w:rsidRPr="00E27A05">
        <w:rPr>
          <w:color w:val="000000"/>
        </w:rPr>
        <w:t>. Длина нулевого 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1" o:spid="_x0000_i1245" type="#_x0000_t75" alt="vektory_dlya_chainikov_clip_image012_0000" style="width:9.75pt;height:15.75pt;visibility:visible">
            <v:imagedata r:id="rId178" o:title=""/>
          </v:shape>
        </w:pict>
      </w:r>
      <w:r w:rsidRPr="00E27A05">
        <w:rPr>
          <w:color w:val="000000"/>
        </w:rPr>
        <w:t xml:space="preserve"> равна нулю. </w:t>
      </w:r>
      <w:r>
        <w:rPr>
          <w:color w:val="000000"/>
        </w:rPr>
        <w:t xml:space="preserve"> </w:t>
      </w:r>
      <w:r w:rsidRPr="00E27A05">
        <w:rPr>
          <w:color w:val="000000"/>
        </w:rPr>
        <w:t>Длина вектора обозначается знаком модуля: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2" o:spid="_x0000_i1246" type="#_x0000_t75" alt="vektory_dlya_chainikov_clip_image026" style="width:23.25pt;height:24pt;visibility:visible">
            <v:imagedata r:id="rId184" o:title=""/>
          </v:shape>
        </w:pict>
      </w:r>
      <w:r w:rsidRPr="00E27A05">
        <w:rPr>
          <w:color w:val="000000"/>
        </w:rPr>
        <w:t>,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3" o:spid="_x0000_i1247" type="#_x0000_t75" alt="vektory_dlya_chainikov_clip_image028" style="width:14.25pt;height:20.25pt;visibility:visible">
            <v:imagedata r:id="rId185" o:title=""/>
          </v:shape>
        </w:pict>
      </w:r>
    </w:p>
    <w:p w:rsidR="009935A7" w:rsidRPr="00E27A05" w:rsidRDefault="009935A7" w:rsidP="00E27A0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rStyle w:val="aa"/>
          <w:bCs/>
          <w:color w:val="000000"/>
        </w:rPr>
        <w:t>В</w:t>
      </w:r>
      <w:r w:rsidRPr="00E27A05">
        <w:rPr>
          <w:rStyle w:val="aa"/>
          <w:bCs/>
          <w:color w:val="000000"/>
        </w:rPr>
        <w:t>ектор можно отложить от любой точки</w:t>
      </w:r>
      <w:r w:rsidRPr="00E27A05">
        <w:rPr>
          <w:color w:val="000000"/>
        </w:rPr>
        <w:t>:</w:t>
      </w:r>
      <w:r w:rsidRPr="00E27A0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34" o:spid="_x0000_i1248" type="#_x0000_t75" alt="Равные векторы понимаются как свободный вектор" style="width:223.5pt;height:125.25pt;visibility:visible">
            <v:imagedata r:id="rId186" o:title=""/>
          </v:shape>
        </w:pict>
      </w:r>
    </w:p>
    <w:p w:rsidR="009935A7" w:rsidRPr="00E27A05" w:rsidRDefault="009935A7" w:rsidP="00E27A0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rStyle w:val="aa"/>
          <w:bCs/>
          <w:color w:val="000000"/>
        </w:rPr>
        <w:t>С</w:t>
      </w:r>
      <w:r w:rsidRPr="00E27A05">
        <w:rPr>
          <w:rStyle w:val="aa"/>
          <w:bCs/>
          <w:color w:val="000000"/>
        </w:rPr>
        <w:t>свободный вектор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– это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  <w:u w:val="single"/>
        </w:rPr>
        <w:t>множество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 xml:space="preserve">одинаковых  направленных отрезков. </w:t>
      </w:r>
    </w:p>
    <w:p w:rsidR="009935A7" w:rsidRPr="00E27A05" w:rsidRDefault="009935A7" w:rsidP="00440729">
      <w:pPr>
        <w:pStyle w:val="2"/>
        <w:spacing w:before="150" w:after="150"/>
        <w:ind w:left="150" w:right="150"/>
        <w:rPr>
          <w:rFonts w:ascii="Times New Roman" w:hAnsi="Times New Roman"/>
          <w:color w:val="000000"/>
          <w:sz w:val="24"/>
          <w:szCs w:val="24"/>
        </w:rPr>
      </w:pPr>
      <w:r w:rsidRPr="00E27A05">
        <w:rPr>
          <w:rStyle w:val="aa"/>
          <w:rFonts w:ascii="Times New Roman" w:hAnsi="Times New Roman"/>
          <w:b/>
          <w:color w:val="000000"/>
          <w:sz w:val="24"/>
          <w:szCs w:val="24"/>
        </w:rPr>
        <w:t>Действия с векторами. Коллинеарность векторов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В школьном курсе геометрии рассматривается ряд действий и правил с векторами:</w:t>
      </w:r>
      <w:r w:rsidRPr="00E27A05">
        <w:rPr>
          <w:rStyle w:val="a5"/>
          <w:iCs/>
          <w:color w:val="000000"/>
        </w:rPr>
        <w:t>сложение по правилу треугольника, сложение по правилу параллелограмма, правило разности векторов, умножения вектора на число, скалярное произведение векторов и др.</w:t>
      </w:r>
      <w:r w:rsidRPr="00E27A05">
        <w:rPr>
          <w:rStyle w:val="apple-converted-space"/>
          <w:color w:val="000000"/>
        </w:rPr>
        <w:t> </w:t>
      </w:r>
    </w:p>
    <w:p w:rsidR="009935A7" w:rsidRPr="007521FA" w:rsidRDefault="009935A7" w:rsidP="00440729">
      <w:pPr>
        <w:pStyle w:val="3"/>
        <w:spacing w:before="150" w:after="150"/>
        <w:ind w:left="150" w:right="150"/>
        <w:rPr>
          <w:rFonts w:ascii="Times New Roman" w:hAnsi="Times New Roman"/>
          <w:i/>
          <w:color w:val="000000"/>
          <w:u w:val="single"/>
        </w:rPr>
      </w:pPr>
      <w:r w:rsidRPr="007521FA">
        <w:rPr>
          <w:rStyle w:val="aa"/>
          <w:rFonts w:ascii="Times New Roman" w:hAnsi="Times New Roman"/>
          <w:i/>
          <w:color w:val="000000"/>
          <w:u w:val="single"/>
        </w:rPr>
        <w:lastRenderedPageBreak/>
        <w:t>Правило сложения векторов по правилу треугольников</w:t>
      </w:r>
    </w:p>
    <w:p w:rsidR="009935A7" w:rsidRDefault="009935A7" w:rsidP="007521FA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Рассмотрим два произвольных ненулевых 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5" o:spid="_x0000_i1249" type="#_x0000_t75" alt="vektory_dlya_chainikov_clip_image022_0000" style="width:11.25pt;height:12.75pt;visibility:visible">
            <v:imagedata r:id="rId182" o:title=""/>
          </v:shape>
        </w:pict>
      </w:r>
      <w:r w:rsidRPr="00E27A05">
        <w:rPr>
          <w:color w:val="000000"/>
        </w:rPr>
        <w:t> 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6" o:spid="_x0000_i1250" type="#_x0000_t75" alt="vektory_dlya_chainikov_clip_image032" style="width:11.25pt;height:15.75pt;visibility:visible">
            <v:imagedata r:id="rId187" o:title=""/>
          </v:shape>
        </w:pict>
      </w:r>
      <w:r w:rsidRPr="00E27A05">
        <w:rPr>
          <w:color w:val="000000"/>
        </w:rPr>
        <w:t>:</w:t>
      </w:r>
      <w:r w:rsidRPr="00E27A05">
        <w:rPr>
          <w:color w:val="000000"/>
        </w:rPr>
        <w:br/>
      </w:r>
      <w:r w:rsidR="008F086C">
        <w:rPr>
          <w:noProof/>
          <w:color w:val="000000"/>
        </w:rPr>
        <w:pict>
          <v:shape id="Рисунок 237" o:spid="_x0000_i1251" type="#_x0000_t75" alt="Как сложить векторы" style="width:87pt;height:86.25pt;visibility:visible">
            <v:imagedata r:id="rId188" o:title=""/>
          </v:shape>
        </w:pict>
      </w:r>
    </w:p>
    <w:p w:rsidR="009935A7" w:rsidRPr="00E27A05" w:rsidRDefault="009935A7" w:rsidP="007521FA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Требуется найти сумму данных векторов. В силу того, что все векторы считаются свободными, отложим 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8" o:spid="_x0000_i1252" type="#_x0000_t75" alt="vektory_dlya_chainikov_clip_image032_0000" style="width:11.25pt;height:15.75pt;visibility:visible">
            <v:imagedata r:id="rId187" o:title=""/>
          </v:shape>
        </w:pict>
      </w:r>
      <w:r w:rsidRPr="00E27A05">
        <w:rPr>
          <w:color w:val="000000"/>
        </w:rPr>
        <w:t> о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конца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39" o:spid="_x0000_i1253" type="#_x0000_t75" alt="vektory_dlya_chainikov_clip_image022_0001" style="width:11.25pt;height:12.75pt;visibility:visible">
            <v:imagedata r:id="rId182" o:title=""/>
          </v:shape>
        </w:pict>
      </w:r>
      <w:r w:rsidRPr="00E27A05">
        <w:rPr>
          <w:color w:val="000000"/>
        </w:rPr>
        <w:t>:</w:t>
      </w:r>
      <w:r w:rsidRPr="00E27A05">
        <w:rPr>
          <w:color w:val="000000"/>
        </w:rPr>
        <w:br/>
      </w:r>
      <w:r w:rsidR="008F086C">
        <w:rPr>
          <w:noProof/>
          <w:color w:val="000000"/>
        </w:rPr>
        <w:pict>
          <v:shape id="Рисунок 240" o:spid="_x0000_i1254" type="#_x0000_t75" alt="Сложение векторов по правилу треугольника" style="width:122.25pt;height:74.25pt;visibility:visible">
            <v:imagedata r:id="rId189" o:title=""/>
          </v:shape>
        </w:pic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Суммой векторов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1" o:spid="_x0000_i1255" type="#_x0000_t75" alt="vektory_dlya_chainikov_clip_image022_0002" style="width:11.25pt;height:12.75pt;visibility:visible">
            <v:imagedata r:id="rId182" o:title=""/>
          </v:shape>
        </w:pict>
      </w:r>
      <w:r w:rsidRPr="00E27A05">
        <w:rPr>
          <w:color w:val="000000"/>
        </w:rPr>
        <w:t> 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2" o:spid="_x0000_i1256" type="#_x0000_t75" alt="vektory_dlya_chainikov_clip_image032_0001" style="width:11.25pt;height:15.75pt;visibility:visible">
            <v:imagedata r:id="rId187" o:title=""/>
          </v:shape>
        </w:pict>
      </w:r>
      <w:r w:rsidRPr="00E27A05">
        <w:rPr>
          <w:color w:val="000000"/>
        </w:rPr>
        <w:t> является 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3" o:spid="_x0000_i1257" type="#_x0000_t75" alt="vektory_dlya_chainikov_clip_image040" style="width:9.75pt;height:12.75pt;visibility:visible">
            <v:imagedata r:id="rId190" o:title=""/>
          </v:shape>
        </w:pict>
      </w:r>
      <w:r w:rsidRPr="00E27A05">
        <w:rPr>
          <w:color w:val="000000"/>
        </w:rPr>
        <w:t>. Тогда сумма векторов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4" o:spid="_x0000_i1258" type="#_x0000_t75" alt="vektory_dlya_chainikov_clip_image042" style="width:29.25pt;height:15.75pt;visibility:visible">
            <v:imagedata r:id="rId191" o:title=""/>
          </v:shape>
        </w:pict>
      </w:r>
      <w:r w:rsidRPr="00E27A05">
        <w:rPr>
          <w:color w:val="000000"/>
        </w:rPr>
        <w:t> представляет собой вектор результирующего пут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5" o:spid="_x0000_i1259" type="#_x0000_t75" alt="vektory_dlya_chainikov_clip_image044" style="width:9.75pt;height:12.75pt;visibility:visible">
            <v:imagedata r:id="rId192" o:title=""/>
          </v:shape>
        </w:pict>
      </w:r>
      <w:r w:rsidRPr="00E27A05">
        <w:rPr>
          <w:color w:val="000000"/>
        </w:rPr>
        <w:t> с началом в точке отправления и концом в точке прибытия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Кстати, если 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6" o:spid="_x0000_i1260" type="#_x0000_t75" alt="vektory_dlya_chainikov_clip_image032_0003" style="width:11.25pt;height:15.75pt;visibility:visible">
            <v:imagedata r:id="rId187" o:title=""/>
          </v:shape>
        </w:pict>
      </w:r>
      <w:r w:rsidRPr="00E27A05">
        <w:rPr>
          <w:color w:val="000000"/>
        </w:rPr>
        <w:t> отложить о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начала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7" o:spid="_x0000_i1261" type="#_x0000_t75" alt="vektory_dlya_chainikov_clip_image022_0004" style="width:11.25pt;height:12.75pt;visibility:visible">
            <v:imagedata r:id="rId182" o:title=""/>
          </v:shape>
        </w:pict>
      </w:r>
      <w:r w:rsidRPr="00E27A05">
        <w:rPr>
          <w:color w:val="000000"/>
        </w:rPr>
        <w:t>, то получится эквивалентное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правило параллелограмма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сложения векторов.</w:t>
      </w:r>
    </w:p>
    <w:p w:rsidR="009935A7" w:rsidRPr="00E27A05" w:rsidRDefault="009935A7" w:rsidP="00440729">
      <w:pPr>
        <w:pStyle w:val="3"/>
        <w:spacing w:before="150" w:after="150"/>
        <w:ind w:left="150" w:right="150"/>
        <w:rPr>
          <w:rFonts w:ascii="Times New Roman" w:hAnsi="Times New Roman"/>
          <w:i/>
          <w:color w:val="000000"/>
          <w:u w:val="single"/>
        </w:rPr>
      </w:pPr>
      <w:r w:rsidRPr="00E27A05">
        <w:rPr>
          <w:rStyle w:val="aa"/>
          <w:rFonts w:ascii="Times New Roman" w:hAnsi="Times New Roman"/>
          <w:b w:val="0"/>
          <w:i/>
          <w:color w:val="000000"/>
          <w:u w:val="single"/>
        </w:rPr>
        <w:t>Умножение вектора на число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Два вектора называются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коллинеарными</w:t>
      </w:r>
      <w:r w:rsidRPr="00E27A05">
        <w:rPr>
          <w:color w:val="000000"/>
        </w:rPr>
        <w:t>, если они лежат на одной прямой или на параллельных прямых. Грубо говоря, речь идёт о параллельных векторах. Но применительно к ним всегда используют прилагательное «коллинеарные»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Представьте два коллинеарных вектора. Если стрелки данных векторов направлены в одинаковом направлении, то такие векторы называются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сонаправленными</w:t>
      </w:r>
      <w:r w:rsidRPr="00E27A05">
        <w:rPr>
          <w:color w:val="000000"/>
        </w:rPr>
        <w:t>. Если стрелки смотрят в разные стороны, то векторы буду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противоположно направлены</w:t>
      </w:r>
      <w:r w:rsidRPr="00E27A05">
        <w:rPr>
          <w:color w:val="000000"/>
        </w:rPr>
        <w:t>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Обозначения: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коллинеарность векторов записывают привычным значком параллельности:</w:t>
      </w:r>
      <w:r w:rsidR="00520E9B">
        <w:rPr>
          <w:noProof/>
          <w:color w:val="000000"/>
        </w:rPr>
        <w:pict>
          <v:shape id="Рисунок 248" o:spid="_x0000_i1262" type="#_x0000_t75" alt="vektory_dlya_chainikov_clip_image046" style="width:27.75pt;height:18pt;visibility:visible">
            <v:imagedata r:id="rId193" o:title=""/>
          </v:shape>
        </w:pict>
      </w:r>
      <w:r w:rsidRPr="00E27A05">
        <w:rPr>
          <w:color w:val="000000"/>
        </w:rPr>
        <w:t>, при этом возможна детализация: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49" o:spid="_x0000_i1263" type="#_x0000_t75" alt="vektory_dlya_chainikov_clip_image048" style="width:38.25pt;height:15.75pt;visibility:visible">
            <v:imagedata r:id="rId194" o:title=""/>
          </v:shape>
        </w:pict>
      </w:r>
      <w:r w:rsidRPr="00E27A05">
        <w:rPr>
          <w:color w:val="000000"/>
        </w:rPr>
        <w:t> (векторы сонаправлены) ил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0" o:spid="_x0000_i1264" type="#_x0000_t75" alt="vektory_dlya_chainikov_clip_image050" style="width:38.25pt;height:15.75pt;visibility:visible">
            <v:imagedata r:id="rId195" o:title=""/>
          </v:shape>
        </w:pict>
      </w:r>
      <w:r w:rsidRPr="00E27A05">
        <w:rPr>
          <w:color w:val="000000"/>
        </w:rPr>
        <w:t> (векторы направлены противоположно)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Произведением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ненулевого вектор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1" o:spid="_x0000_i1265" type="#_x0000_t75" alt="vektory_dlya_chainikov_clip_image022_0005" style="width:11.25pt;height:12.75pt;visibility:visible">
            <v:imagedata r:id="rId182" o:title=""/>
          </v:shape>
        </w:pict>
      </w:r>
      <w:r w:rsidRPr="00E27A05">
        <w:rPr>
          <w:color w:val="000000"/>
        </w:rPr>
        <w:t> на число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2" o:spid="_x0000_i1266" type="#_x0000_t75" alt="vektory_dlya_chainikov_clip_image052" style="width:11.25pt;height:14.25pt;visibility:visible">
            <v:imagedata r:id="rId196" o:title=""/>
          </v:shape>
        </w:pict>
      </w:r>
      <w:r w:rsidRPr="00E27A05">
        <w:rPr>
          <w:color w:val="000000"/>
        </w:rPr>
        <w:t> является такой 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3" o:spid="_x0000_i1267" type="#_x0000_t75" alt="vektory_dlya_chainikov_clip_image032_0004" style="width:11.25pt;height:15.75pt;visibility:visible">
            <v:imagedata r:id="rId187" o:title=""/>
          </v:shape>
        </w:pict>
      </w:r>
      <w:r w:rsidRPr="00E27A05">
        <w:rPr>
          <w:color w:val="000000"/>
        </w:rPr>
        <w:t>, длина которого равна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4" o:spid="_x0000_i1268" type="#_x0000_t75" alt="vektory_dlya_chainikov_clip_image055" style="width:30.75pt;height:20.25pt;visibility:visible">
            <v:imagedata r:id="rId197" o:title=""/>
          </v:shape>
        </w:pict>
      </w:r>
      <w:r w:rsidRPr="00E27A05">
        <w:rPr>
          <w:color w:val="000000"/>
        </w:rPr>
        <w:t>, причём векторы 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5" o:spid="_x0000_i1269" type="#_x0000_t75" alt="vektory_dlya_chainikov_clip_image022_0006" style="width:11.25pt;height:12.75pt;visibility:visible">
            <v:imagedata r:id="rId182" o:title=""/>
          </v:shape>
        </w:pict>
      </w:r>
      <w:r w:rsidRPr="00E27A05">
        <w:rPr>
          <w:color w:val="000000"/>
        </w:rPr>
        <w:t> 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6" o:spid="_x0000_i1270" type="#_x0000_t75" alt="vektory_dlya_chainikov_clip_image032_0005" style="width:11.25pt;height:15.75pt;visibility:visible">
            <v:imagedata r:id="rId187" o:title=""/>
          </v:shape>
        </w:pict>
      </w:r>
      <w:r w:rsidRPr="00E27A05">
        <w:rPr>
          <w:color w:val="000000"/>
        </w:rPr>
        <w:t> сонаправлены пр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7" o:spid="_x0000_i1271" type="#_x0000_t75" alt="vektory_dlya_chainikov_clip_image058" style="width:29.25pt;height:14.25pt;visibility:visible">
            <v:imagedata r:id="rId198" o:title=""/>
          </v:shape>
        </w:pict>
      </w:r>
      <w:r w:rsidRPr="00E27A05">
        <w:rPr>
          <w:color w:val="000000"/>
        </w:rPr>
        <w:t> и противоположно направлены пр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58" o:spid="_x0000_i1272" type="#_x0000_t75" alt="vektory_dlya_chainikov_clip_image060" style="width:29.25pt;height:14.25pt;visibility:visible">
            <v:imagedata r:id="rId199" o:title=""/>
          </v:shape>
        </w:pict>
      </w:r>
      <w:r w:rsidRPr="00E27A05">
        <w:rPr>
          <w:color w:val="000000"/>
        </w:rPr>
        <w:t>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lastRenderedPageBreak/>
        <w:t>Правило умножения вектора на число:</w:t>
      </w:r>
      <w:r w:rsidRPr="00E27A05">
        <w:rPr>
          <w:color w:val="000000"/>
        </w:rPr>
        <w:br/>
      </w:r>
      <w:r w:rsidR="008F086C">
        <w:rPr>
          <w:noProof/>
          <w:color w:val="000000"/>
        </w:rPr>
        <w:pict>
          <v:shape id="Рисунок 259" o:spid="_x0000_i1273" type="#_x0000_t75" alt="Умножение вектора на число" style="width:157.5pt;height:158.25pt;visibility:visible">
            <v:imagedata r:id="rId200" o:title=""/>
          </v:shape>
        </w:pict>
      </w:r>
    </w:p>
    <w:p w:rsidR="009935A7" w:rsidRPr="00D10DD4" w:rsidRDefault="009935A7" w:rsidP="00440729">
      <w:pPr>
        <w:pStyle w:val="3"/>
        <w:spacing w:before="150" w:after="150"/>
        <w:ind w:left="150" w:right="150"/>
        <w:rPr>
          <w:rFonts w:ascii="Times New Roman" w:hAnsi="Times New Roman"/>
          <w:i/>
          <w:color w:val="000000"/>
          <w:u w:val="single"/>
        </w:rPr>
      </w:pPr>
      <w:r w:rsidRPr="00D10DD4">
        <w:rPr>
          <w:rStyle w:val="aa"/>
          <w:rFonts w:ascii="Times New Roman" w:hAnsi="Times New Roman"/>
          <w:b w:val="0"/>
          <w:i/>
          <w:color w:val="000000"/>
          <w:u w:val="single"/>
        </w:rPr>
        <w:t>Какие векторы являются равными?</w:t>
      </w:r>
    </w:p>
    <w:p w:rsidR="009935A7" w:rsidRDefault="009935A7" w:rsidP="00D10DD4">
      <w:pPr>
        <w:pStyle w:val="a3"/>
        <w:spacing w:before="150" w:beforeAutospacing="0" w:after="150" w:afterAutospacing="0"/>
        <w:ind w:left="150" w:right="150"/>
      </w:pPr>
      <w:r w:rsidRPr="00E27A05">
        <w:rPr>
          <w:rStyle w:val="aa"/>
          <w:bCs/>
          <w:color w:val="000000"/>
        </w:rPr>
        <w:t>Два вектора равны, если они сонаправлены и имеют одинаковую длину</w:t>
      </w:r>
      <w:r w:rsidRPr="00E27A05">
        <w:rPr>
          <w:color w:val="000000"/>
        </w:rPr>
        <w:t xml:space="preserve">. </w:t>
      </w:r>
    </w:p>
    <w:p w:rsidR="009935A7" w:rsidRPr="00D10DD4" w:rsidRDefault="009935A7" w:rsidP="00440729">
      <w:pPr>
        <w:pStyle w:val="2"/>
        <w:spacing w:before="150" w:after="150"/>
        <w:ind w:left="150" w:right="150"/>
        <w:rPr>
          <w:rFonts w:ascii="Times New Roman" w:hAnsi="Times New Roman"/>
          <w:color w:val="000000"/>
          <w:sz w:val="24"/>
          <w:szCs w:val="24"/>
          <w:u w:val="single"/>
        </w:rPr>
      </w:pPr>
      <w:r w:rsidRPr="00D10DD4">
        <w:rPr>
          <w:rStyle w:val="aa"/>
          <w:rFonts w:ascii="Times New Roman" w:hAnsi="Times New Roman"/>
          <w:color w:val="000000"/>
          <w:sz w:val="24"/>
          <w:szCs w:val="24"/>
          <w:u w:val="single"/>
        </w:rPr>
        <w:t xml:space="preserve">Координаты вектора на плоскости 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Изобразим декартову прямоугольную систему координат и от начала координат отложим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единичные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векторы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0" o:spid="_x0000_i1274" type="#_x0000_t75" alt="vektory_dlya_chainikov_clip_image080" style="width:8.25pt;height:15pt;visibility:visible">
            <v:imagedata r:id="rId201" o:title=""/>
          </v:shape>
        </w:pict>
      </w:r>
      <w:r w:rsidRPr="00E27A05">
        <w:rPr>
          <w:color w:val="000000"/>
        </w:rPr>
        <w:t> 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1" o:spid="_x0000_i1275" type="#_x0000_t75" alt="vektory_dlya_chainikov_clip_image082" style="width:9.75pt;height:17.25pt;visibility:visible">
            <v:imagedata r:id="rId202" o:title=""/>
          </v:shape>
        </w:pict>
      </w:r>
      <w:r w:rsidRPr="00E27A05">
        <w:rPr>
          <w:color w:val="000000"/>
        </w:rPr>
        <w:t>:</w:t>
      </w:r>
    </w:p>
    <w:p w:rsidR="009935A7" w:rsidRPr="00E27A05" w:rsidRDefault="008F086C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noProof/>
          <w:color w:val="000000"/>
        </w:rPr>
        <w:pict>
          <v:shape id="Рисунок 262" o:spid="_x0000_i1276" type="#_x0000_t75" alt="Прямоугольная система координат и ортонормированный базис плоскости" style="width:136.5pt;height:137.25pt;visibility:visible">
            <v:imagedata r:id="rId203" o:title=""/>
          </v:shape>
        </w:pict>
      </w:r>
    </w:p>
    <w:p w:rsidR="009935A7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Векторы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3" o:spid="_x0000_i1277" type="#_x0000_t75" alt="vektory_dlya_chainikov_clip_image080_0000" style="width:8.25pt;height:15pt;visibility:visible">
            <v:imagedata r:id="rId201" o:title=""/>
          </v:shape>
        </w:pict>
      </w:r>
      <w:r w:rsidRPr="00E27A05">
        <w:rPr>
          <w:color w:val="000000"/>
        </w:rPr>
        <w:t> и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4" o:spid="_x0000_i1278" type="#_x0000_t75" alt="vektory_dlya_chainikov_clip_image082_0000" style="width:9.75pt;height:17.25pt;visibility:visible">
            <v:imagedata r:id="rId202" o:title=""/>
          </v:shape>
        </w:pict>
      </w:r>
      <w:r w:rsidRPr="00E27A05">
        <w:rPr>
          <w:color w:val="000000"/>
        </w:rPr>
        <w:t> </w:t>
      </w:r>
      <w:r w:rsidRPr="00E27A05">
        <w:rPr>
          <w:rStyle w:val="aa"/>
          <w:bCs/>
          <w:color w:val="000000"/>
        </w:rPr>
        <w:t>ортогональны</w:t>
      </w:r>
      <w:r w:rsidRPr="00E27A05">
        <w:rPr>
          <w:color w:val="000000"/>
        </w:rPr>
        <w:t xml:space="preserve">. Ортогональны = Перпендикулярны. 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color w:val="000000"/>
        </w:rPr>
        <w:t>В</w:t>
      </w:r>
      <w:r w:rsidRPr="00E27A05">
        <w:rPr>
          <w:color w:val="000000"/>
        </w:rPr>
        <w:t>место параллельности и перпендикулярности используем соответственно слова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коллинеарность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и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ортогональность</w:t>
      </w:r>
      <w:r w:rsidRPr="00E27A05">
        <w:rPr>
          <w:color w:val="000000"/>
        </w:rPr>
        <w:t>.  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Обозначение: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ортогональность векторов записывают привычным значком перпендикулярности, например: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5" o:spid="_x0000_i1279" type="#_x0000_t75" alt="vektory_dlya_chainikov_clip_image088" style="width:27.75pt;height:17.25pt;visibility:visible">
            <v:imagedata r:id="rId204" o:title=""/>
          </v:shape>
        </w:pict>
      </w:r>
      <w:r w:rsidRPr="00E27A05">
        <w:rPr>
          <w:color w:val="000000"/>
        </w:rPr>
        <w:t>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color w:val="000000"/>
        </w:rPr>
        <w:t>Рассматриваемые векторы называю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координатными векторами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или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ортами</w:t>
      </w:r>
      <w:r w:rsidRPr="00E27A05">
        <w:rPr>
          <w:color w:val="000000"/>
        </w:rPr>
        <w:t>. Данные векторы образую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базис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на плоскости. Иногда построенный базис называют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5"/>
          <w:iCs/>
          <w:color w:val="000000"/>
        </w:rPr>
        <w:t>ортонормированным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базисом плоскости: «орто» – потому что координатные векторы ортогональны, прилагательное «нормированный» означает единичный, т.е. длины векторов базиса равны единице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Обозначение: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базис обычно записывают в круглых скобках, внутри которых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в строгой последовательности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перечисляются базисные векторы, например: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6" o:spid="_x0000_i1280" type="#_x0000_t75" alt="vektory_dlya_chainikov_clip_image090" style="width:27.75pt;height:17.25pt;visibility:visible">
            <v:imagedata r:id="rId205" o:title=""/>
          </v:shape>
        </w:pict>
      </w:r>
      <w:r w:rsidRPr="00E27A05">
        <w:rPr>
          <w:color w:val="000000"/>
        </w:rPr>
        <w:t>. Координатные векторы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нельзя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переставлять местами.</w:t>
      </w:r>
    </w:p>
    <w:p w:rsidR="009935A7" w:rsidRPr="00E27A05" w:rsidRDefault="009935A7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E27A05">
        <w:rPr>
          <w:rStyle w:val="aa"/>
          <w:bCs/>
          <w:color w:val="000000"/>
        </w:rPr>
        <w:t>Любой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вектор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7" o:spid="_x0000_i1281" type="#_x0000_t75" alt="vektory_dlya_chainikov_clip_image092" style="width:9.75pt;height:12.75pt;visibility:visible">
            <v:imagedata r:id="rId206" o:title=""/>
          </v:shape>
        </w:pict>
      </w:r>
      <w:r w:rsidRPr="00E27A05">
        <w:rPr>
          <w:color w:val="000000"/>
        </w:rPr>
        <w:t> плоскости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единственным образом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>выражается в виде:</w:t>
      </w:r>
      <w:r w:rsidRPr="00E27A05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68" o:spid="_x0000_i1282" type="#_x0000_t75" alt="vektory_dlya_chainikov_clip_image094" style="width:75.75pt;height:17.25pt;visibility:visible">
            <v:imagedata r:id="rId207" o:title=""/>
          </v:shape>
        </w:pict>
      </w:r>
      <w:r w:rsidRPr="00E27A05">
        <w:rPr>
          <w:color w:val="000000"/>
        </w:rPr>
        <w:t>, где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69" o:spid="_x0000_i1283" type="#_x0000_t75" alt="vektory_dlya_chainikov_clip_image096" style="width:27pt;height:17.25pt;visibility:visible">
            <v:imagedata r:id="rId208" o:title=""/>
          </v:shape>
        </w:pict>
      </w:r>
      <w:r w:rsidRPr="00E27A05">
        <w:rPr>
          <w:color w:val="000000"/>
        </w:rPr>
        <w:t> –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числа</w:t>
      </w:r>
      <w:r w:rsidRPr="00E27A05">
        <w:rPr>
          <w:color w:val="000000"/>
        </w:rPr>
        <w:t>, которые называются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координатами вектора</w:t>
      </w:r>
      <w:r w:rsidRPr="00E27A05">
        <w:rPr>
          <w:rStyle w:val="apple-converted-space"/>
          <w:color w:val="000000"/>
        </w:rPr>
        <w:t> </w:t>
      </w:r>
      <w:r w:rsidRPr="00E27A05">
        <w:rPr>
          <w:color w:val="000000"/>
        </w:rPr>
        <w:t xml:space="preserve">в </w:t>
      </w:r>
      <w:r w:rsidRPr="00E27A05">
        <w:rPr>
          <w:color w:val="000000"/>
        </w:rPr>
        <w:lastRenderedPageBreak/>
        <w:t>данном базисе. А само выражение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0" o:spid="_x0000_i1284" type="#_x0000_t75" alt="vektory_dlya_chainikov_clip_image094_0000" style="width:75.75pt;height:17.25pt;visibility:visible">
            <v:imagedata r:id="rId207" o:title=""/>
          </v:shape>
        </w:pict>
      </w:r>
      <w:r w:rsidRPr="00E27A05">
        <w:rPr>
          <w:color w:val="000000"/>
        </w:rPr>
        <w:t> называется</w:t>
      </w:r>
      <w:r w:rsidRPr="00E27A05">
        <w:rPr>
          <w:rStyle w:val="apple-converted-space"/>
          <w:color w:val="000000"/>
        </w:rPr>
        <w:t> </w:t>
      </w:r>
      <w:r w:rsidRPr="00E27A05">
        <w:rPr>
          <w:rStyle w:val="aa"/>
          <w:bCs/>
          <w:color w:val="000000"/>
        </w:rPr>
        <w:t>разложением вектора</w:t>
      </w:r>
      <w:r w:rsidRPr="00E27A05">
        <w:rPr>
          <w:rStyle w:val="apple-converted-space"/>
          <w:b/>
          <w:bCs/>
          <w:color w:val="000000"/>
        </w:rPr>
        <w:t> </w:t>
      </w:r>
      <w:r w:rsidR="00520E9B">
        <w:rPr>
          <w:noProof/>
          <w:color w:val="000000"/>
        </w:rPr>
        <w:pict>
          <v:shape id="Рисунок 271" o:spid="_x0000_i1285" type="#_x0000_t75" alt="vektory_dlya_chainikov_clip_image092_0000" style="width:9.75pt;height:12.75pt;visibility:visible">
            <v:imagedata r:id="rId206" o:title=""/>
          </v:shape>
        </w:pict>
      </w:r>
      <w:r w:rsidRPr="00E27A05">
        <w:rPr>
          <w:rStyle w:val="aa"/>
          <w:bCs/>
          <w:color w:val="000000"/>
        </w:rPr>
        <w:t> по базису</w:t>
      </w:r>
      <w:r w:rsidRPr="00E27A05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2" o:spid="_x0000_i1286" type="#_x0000_t75" alt="vektory_dlya_chainikov_clip_image090_0000" style="width:27.75pt;height:17.25pt;visibility:visible">
            <v:imagedata r:id="rId205" o:title=""/>
          </v:shape>
        </w:pict>
      </w:r>
      <w:r w:rsidRPr="00E27A05">
        <w:rPr>
          <w:color w:val="000000"/>
        </w:rPr>
        <w:t>.</w:t>
      </w:r>
    </w:p>
    <w:p w:rsidR="009935A7" w:rsidRPr="00E27A05" w:rsidRDefault="008F086C" w:rsidP="00440729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noProof/>
          <w:color w:val="000000"/>
        </w:rPr>
        <w:pict>
          <v:shape id="Рисунок 273" o:spid="_x0000_i1287" type="#_x0000_t75" alt="Разложение векторов по базису на плоскости" style="width:183.75pt;height:189pt;visibility:visible">
            <v:imagedata r:id="rId209" o:title=""/>
          </v:shape>
        </w:pict>
      </w:r>
    </w:p>
    <w:p w:rsidR="009935A7" w:rsidRPr="00D10DD4" w:rsidRDefault="009935A7" w:rsidP="00D10DD4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D10DD4">
        <w:rPr>
          <w:color w:val="000000"/>
        </w:rPr>
        <w:t>Рассмотренное разложение вида</w:t>
      </w:r>
      <w:r w:rsidRPr="00D10DD4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4" o:spid="_x0000_i1288" type="#_x0000_t75" alt="vektory_dlya_chainikov_clip_image094_0001" style="width:75.75pt;height:17.25pt;visibility:visible">
            <v:imagedata r:id="rId207" o:title=""/>
          </v:shape>
        </w:pict>
      </w:r>
      <w:r w:rsidRPr="00D10DD4">
        <w:rPr>
          <w:color w:val="000000"/>
        </w:rPr>
        <w:t> иногда называют разложением вектора</w:t>
      </w:r>
      <w:r w:rsidRPr="00D10DD4">
        <w:rPr>
          <w:rStyle w:val="apple-converted-space"/>
          <w:color w:val="000000"/>
        </w:rPr>
        <w:t> </w:t>
      </w:r>
      <w:r w:rsidRPr="00D10DD4">
        <w:rPr>
          <w:rStyle w:val="a5"/>
          <w:iCs/>
          <w:color w:val="000000"/>
        </w:rPr>
        <w:t>в системе орт</w:t>
      </w:r>
      <w:r w:rsidRPr="00D10DD4">
        <w:rPr>
          <w:rStyle w:val="apple-converted-space"/>
          <w:color w:val="000000"/>
        </w:rPr>
        <w:t> </w:t>
      </w:r>
      <w:r w:rsidRPr="00D10DD4">
        <w:rPr>
          <w:color w:val="000000"/>
        </w:rPr>
        <w:t>(т.е. в системе единичных векторов). Но это не единственный способ записи вектора, распространён следующий вариант:</w:t>
      </w:r>
    </w:p>
    <w:p w:rsidR="009935A7" w:rsidRPr="00D10DD4" w:rsidRDefault="00520E9B" w:rsidP="00D10DD4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noProof/>
          <w:color w:val="000000"/>
        </w:rPr>
        <w:pict>
          <v:shape id="Рисунок 275" o:spid="_x0000_i1289" type="#_x0000_t75" alt="vektory_dlya_chainikov_clip_image139" style="width:50.25pt;height:90.75pt;visibility:visible">
            <v:imagedata r:id="rId210" o:title=""/>
          </v:shape>
        </w:pict>
      </w:r>
      <w:r w:rsidR="009935A7" w:rsidRPr="00D10DD4">
        <w:rPr>
          <w:color w:val="000000"/>
        </w:rPr>
        <w:t> Или со знаком равенства:</w:t>
      </w:r>
      <w:r w:rsidR="009935A7" w:rsidRPr="00D10DD4">
        <w:rPr>
          <w:rStyle w:val="apple-converted-space"/>
          <w:color w:val="000000"/>
        </w:rPr>
        <w:t> </w:t>
      </w:r>
      <w:r>
        <w:rPr>
          <w:noProof/>
          <w:color w:val="000000"/>
        </w:rPr>
        <w:pict>
          <v:shape id="Рисунок 276" o:spid="_x0000_i1290" type="#_x0000_t75" alt="vektory_dlya_chainikov_clip_image141" style="width:62.25pt;height:90.75pt;visibility:visible">
            <v:imagedata r:id="rId211" o:title=""/>
          </v:shape>
        </w:pict>
      </w:r>
    </w:p>
    <w:p w:rsidR="009935A7" w:rsidRPr="00D10DD4" w:rsidRDefault="009935A7" w:rsidP="00D10DD4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D10DD4">
        <w:rPr>
          <w:color w:val="000000"/>
        </w:rPr>
        <w:t>Сами базисные векторы записываются так:</w:t>
      </w:r>
      <w:r w:rsidRPr="00D10DD4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7" o:spid="_x0000_i1291" type="#_x0000_t75" alt="vektory_dlya_chainikov_clip_image143" style="width:32.25pt;height:17.25pt;visibility:visible">
            <v:imagedata r:id="rId212" o:title=""/>
          </v:shape>
        </w:pict>
      </w:r>
      <w:r w:rsidRPr="00D10DD4">
        <w:rPr>
          <w:color w:val="000000"/>
        </w:rPr>
        <w:t> и</w:t>
      </w:r>
      <w:r w:rsidRPr="00D10DD4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8" o:spid="_x0000_i1292" type="#_x0000_t75" alt="vektory_dlya_chainikov_clip_image145" style="width:33pt;height:17.25pt;visibility:visible">
            <v:imagedata r:id="rId213" o:title=""/>
          </v:shape>
        </w:pict>
      </w:r>
    </w:p>
    <w:p w:rsidR="009935A7" w:rsidRDefault="009935A7" w:rsidP="00D10DD4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D10DD4">
        <w:rPr>
          <w:color w:val="000000"/>
        </w:rPr>
        <w:t>То есть, в круглых скобках указываются координаты вектора. В практических задачах используются все три варианта записи.</w:t>
      </w:r>
    </w:p>
    <w:p w:rsidR="009935A7" w:rsidRPr="003E34FE" w:rsidRDefault="009935A7" w:rsidP="003E34FE">
      <w:pPr>
        <w:pStyle w:val="3"/>
        <w:spacing w:before="150" w:after="150"/>
        <w:ind w:left="150" w:right="150"/>
        <w:rPr>
          <w:rFonts w:ascii="Times New Roman" w:hAnsi="Times New Roman"/>
          <w:i/>
          <w:color w:val="000000"/>
          <w:u w:val="single"/>
        </w:rPr>
      </w:pPr>
      <w:r w:rsidRPr="003E34FE">
        <w:rPr>
          <w:rStyle w:val="aa"/>
          <w:rFonts w:ascii="Times New Roman" w:hAnsi="Times New Roman"/>
          <w:b w:val="0"/>
          <w:i/>
          <w:color w:val="000000"/>
          <w:u w:val="single"/>
        </w:rPr>
        <w:t>Как найти длину отрезка?</w:t>
      </w:r>
    </w:p>
    <w:p w:rsidR="009935A7" w:rsidRPr="003E34FE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t>Длина, как уже отмечалось, обозначается знаком модуля.</w:t>
      </w:r>
    </w:p>
    <w:p w:rsidR="009935A7" w:rsidRPr="003E34FE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t>Если даны две точки плоскост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79" o:spid="_x0000_i1293" type="#_x0000_t75" alt="vektory_dlya_chainikov_clip_image002_0000" style="width:45pt;height:17.25pt;visibility:visible">
            <v:imagedata r:id="rId214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0" o:spid="_x0000_i1294" type="#_x0000_t75" alt="vektory_dlya_chainikov_clip_image004_0001" style="width:48pt;height:17.25pt;visibility:visible">
            <v:imagedata r:id="rId215" o:title=""/>
          </v:shape>
        </w:pict>
      </w:r>
      <w:r w:rsidRPr="003E34FE">
        <w:rPr>
          <w:color w:val="000000"/>
        </w:rPr>
        <w:t>, то длину отрезка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1" o:spid="_x0000_i1295" type="#_x0000_t75" alt="vektory_dlya_chainikov_clip_image064" style="width:20.25pt;height:12.75pt;visibility:visible">
            <v:imagedata r:id="rId183" o:title=""/>
          </v:shape>
        </w:pict>
      </w:r>
      <w:r w:rsidRPr="003E34FE">
        <w:rPr>
          <w:color w:val="000000"/>
        </w:rPr>
        <w:t> можно вычислить по формуле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2" o:spid="_x0000_i1296" type="#_x0000_t75" alt="Формула длины отрезка на плоскости" style="width:146.25pt;height:23.25pt;visibility:visible">
            <v:imagedata r:id="rId216" o:title=""/>
          </v:shape>
        </w:pict>
      </w:r>
    </w:p>
    <w:p w:rsidR="009935A7" w:rsidRPr="003E34FE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t>Если даны две точки пространства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3" o:spid="_x0000_i1297" type="#_x0000_t75" alt="vektory_dlya_chainikov_clip_image010_0001" style="width:59.25pt;height:17.25pt;visibility:visible">
            <v:imagedata r:id="rId217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4" o:spid="_x0000_i1298" type="#_x0000_t75" alt="vektory_dlya_chainikov_clip_image012_0002" style="width:63pt;height:17.25pt;visibility:visible">
            <v:imagedata r:id="rId218" o:title=""/>
          </v:shape>
        </w:pict>
      </w:r>
      <w:r w:rsidRPr="003E34FE">
        <w:rPr>
          <w:color w:val="000000"/>
        </w:rPr>
        <w:t>, то длину отрезка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5" o:spid="_x0000_i1299" type="#_x0000_t75" alt="vektory_dlya_chainikov_clip_image064_0000" style="width:20.25pt;height:12.75pt;visibility:visible">
            <v:imagedata r:id="rId183" o:title=""/>
          </v:shape>
        </w:pict>
      </w:r>
      <w:r w:rsidRPr="003E34FE">
        <w:rPr>
          <w:color w:val="000000"/>
        </w:rPr>
        <w:t> можно вычислить по формуле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6" o:spid="_x0000_i1300" type="#_x0000_t75" alt="Формула длины отрезка в пространстве" style="width:201pt;height:23.25pt;visibility:visible">
            <v:imagedata r:id="rId219" o:title=""/>
          </v:shape>
        </w:pict>
      </w:r>
    </w:p>
    <w:p w:rsidR="009935A7" w:rsidRPr="003E34FE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rStyle w:val="a5"/>
          <w:b/>
          <w:bCs/>
          <w:iCs/>
          <w:color w:val="000000"/>
        </w:rPr>
        <w:t>Примечание:</w:t>
      </w:r>
      <w:r w:rsidRPr="003E34FE">
        <w:rPr>
          <w:rStyle w:val="apple-converted-space"/>
          <w:i/>
          <w:iCs/>
          <w:color w:val="000000"/>
        </w:rPr>
        <w:t> </w:t>
      </w:r>
      <w:r w:rsidRPr="003E34FE">
        <w:rPr>
          <w:rStyle w:val="a5"/>
          <w:iCs/>
          <w:color w:val="000000"/>
        </w:rPr>
        <w:t>Формулы останутся корректными, если переставить местами соответствующие координаты:</w:t>
      </w:r>
      <w:r w:rsidRPr="003E34FE">
        <w:rPr>
          <w:rStyle w:val="apple-converted-space"/>
          <w:i/>
          <w:iCs/>
          <w:color w:val="000000"/>
        </w:rPr>
        <w:t> </w:t>
      </w:r>
      <w:r w:rsidR="00520E9B">
        <w:rPr>
          <w:i/>
          <w:noProof/>
          <w:color w:val="000000"/>
        </w:rPr>
        <w:pict>
          <v:shape id="Рисунок 287" o:spid="_x0000_i1301" type="#_x0000_t75" alt="vektory_dlya_chainikov_clip_image070" style="width:146.25pt;height:23.25pt;visibility:visible">
            <v:imagedata r:id="rId220" o:title=""/>
          </v:shape>
        </w:pict>
      </w:r>
      <w:r w:rsidRPr="003E34FE">
        <w:rPr>
          <w:rStyle w:val="a5"/>
          <w:iCs/>
          <w:color w:val="000000"/>
        </w:rPr>
        <w:t> и</w:t>
      </w:r>
      <w:r w:rsidRPr="003E34FE">
        <w:rPr>
          <w:rStyle w:val="apple-converted-space"/>
          <w:i/>
          <w:iCs/>
          <w:color w:val="000000"/>
        </w:rPr>
        <w:t> </w:t>
      </w:r>
      <w:r w:rsidR="00520E9B">
        <w:rPr>
          <w:i/>
          <w:noProof/>
          <w:color w:val="000000"/>
        </w:rPr>
        <w:pict>
          <v:shape id="Рисунок 288" o:spid="_x0000_i1302" type="#_x0000_t75" alt="vektory_dlya_chainikov_clip_image072" style="width:201pt;height:23.25pt;visibility:visible">
            <v:imagedata r:id="rId221" o:title=""/>
          </v:shape>
        </w:pict>
      </w:r>
      <w:r w:rsidRPr="003E34FE">
        <w:rPr>
          <w:rStyle w:val="a5"/>
          <w:iCs/>
          <w:color w:val="000000"/>
        </w:rPr>
        <w:t>, но более стандартен первый вариант</w:t>
      </w:r>
    </w:p>
    <w:p w:rsidR="009935A7" w:rsidRPr="00271D36" w:rsidRDefault="009935A7" w:rsidP="00271D36">
      <w:pPr>
        <w:pStyle w:val="3"/>
        <w:spacing w:before="150" w:after="150"/>
        <w:ind w:left="150" w:right="150"/>
        <w:rPr>
          <w:rFonts w:ascii="Times New Roman" w:hAnsi="Times New Roman"/>
          <w:i/>
          <w:color w:val="000000"/>
          <w:u w:val="single"/>
        </w:rPr>
      </w:pPr>
      <w:r w:rsidRPr="00271D36">
        <w:rPr>
          <w:rStyle w:val="aa"/>
          <w:rFonts w:ascii="Times New Roman" w:hAnsi="Times New Roman"/>
          <w:b w:val="0"/>
          <w:i/>
          <w:color w:val="000000"/>
          <w:u w:val="single"/>
        </w:rPr>
        <w:lastRenderedPageBreak/>
        <w:t>Действия с векторами в координатах</w:t>
      </w:r>
    </w:p>
    <w:p w:rsidR="009935A7" w:rsidRDefault="009935A7" w:rsidP="00271D36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271D36">
        <w:rPr>
          <w:color w:val="000000"/>
        </w:rPr>
        <w:t>1)</w:t>
      </w:r>
      <w:r w:rsidRPr="00271D36">
        <w:rPr>
          <w:rStyle w:val="apple-converted-space"/>
          <w:color w:val="000000"/>
        </w:rPr>
        <w:t> </w:t>
      </w:r>
      <w:r w:rsidRPr="00271D36">
        <w:rPr>
          <w:rStyle w:val="aa"/>
          <w:bCs/>
          <w:color w:val="000000"/>
        </w:rPr>
        <w:t>Правило сложения векторов</w:t>
      </w:r>
      <w:r w:rsidRPr="00271D36">
        <w:rPr>
          <w:color w:val="000000"/>
        </w:rPr>
        <w:t>. Рассмотрим два вектора плоскост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89" o:spid="_x0000_i1303" type="#_x0000_t75" alt="vektory_dlya_chainikov_clip_image153" style="width:54.75pt;height:17.25pt;visibility:visible">
            <v:imagedata r:id="rId222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0" o:spid="_x0000_i1304" type="#_x0000_t75" alt="vektory_dlya_chainikov_clip_image155" style="width:63pt;height:17.25pt;visibility:visible">
            <v:imagedata r:id="rId223" o:title=""/>
          </v:shape>
        </w:pict>
      </w:r>
      <w:r w:rsidRPr="00271D36">
        <w:rPr>
          <w:color w:val="000000"/>
        </w:rPr>
        <w:t>. Для того, чтобы сложить векторы, необходимо</w:t>
      </w:r>
      <w:r w:rsidRPr="00271D36">
        <w:rPr>
          <w:rStyle w:val="apple-converted-space"/>
          <w:color w:val="000000"/>
        </w:rPr>
        <w:t> </w:t>
      </w:r>
      <w:r w:rsidRPr="00271D36">
        <w:rPr>
          <w:rStyle w:val="aa"/>
          <w:bCs/>
          <w:color w:val="000000"/>
        </w:rPr>
        <w:t>сложить их соответствующие координаты</w:t>
      </w:r>
      <w:r w:rsidRPr="00271D36">
        <w:rPr>
          <w:color w:val="000000"/>
        </w:rPr>
        <w:t>: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1" o:spid="_x0000_i1305" type="#_x0000_t75" alt="vektory_dlya_chainikov_clip_image157" style="width:120.75pt;height:17.25pt;visibility:visible">
            <v:imagedata r:id="rId224" o:title=""/>
          </v:shape>
        </w:pict>
      </w:r>
      <w:r w:rsidRPr="00271D36">
        <w:rPr>
          <w:color w:val="000000"/>
        </w:rPr>
        <w:t xml:space="preserve">. </w:t>
      </w:r>
    </w:p>
    <w:p w:rsidR="009935A7" w:rsidRPr="00271D36" w:rsidRDefault="009935A7" w:rsidP="00271D36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color w:val="000000"/>
        </w:rPr>
        <w:t>Ф</w:t>
      </w:r>
      <w:r w:rsidRPr="00271D36">
        <w:rPr>
          <w:color w:val="000000"/>
        </w:rPr>
        <w:t>ормул</w:t>
      </w:r>
      <w:r>
        <w:rPr>
          <w:color w:val="000000"/>
        </w:rPr>
        <w:t>а</w:t>
      </w:r>
      <w:r w:rsidRPr="00271D36">
        <w:rPr>
          <w:color w:val="000000"/>
        </w:rPr>
        <w:t xml:space="preserve"> разности векторов: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2" o:spid="_x0000_i1306" type="#_x0000_t75" alt="vektory_dlya_chainikov_clip_image159" style="width:120.75pt;height:17.25pt;visibility:visible">
            <v:imagedata r:id="rId225" o:title=""/>
          </v:shape>
        </w:pict>
      </w:r>
      <w:r w:rsidRPr="00271D36">
        <w:rPr>
          <w:color w:val="000000"/>
        </w:rPr>
        <w:t xml:space="preserve">. </w:t>
      </w:r>
      <w:r>
        <w:rPr>
          <w:color w:val="000000"/>
        </w:rPr>
        <w:t xml:space="preserve">                                    </w:t>
      </w:r>
      <w:r w:rsidRPr="00271D36">
        <w:rPr>
          <w:color w:val="000000"/>
        </w:rPr>
        <w:t>Аналогичное правило справедливо для суммы любого количества векторов, добавим например, вектор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3" o:spid="_x0000_i1307" type="#_x0000_t75" alt="vektory_dlya_chainikov_clip_image161" style="width:54pt;height:17.25pt;visibility:visible">
            <v:imagedata r:id="rId226" o:title=""/>
          </v:shape>
        </w:pict>
      </w:r>
      <w:r w:rsidRPr="00271D36">
        <w:rPr>
          <w:color w:val="000000"/>
        </w:rPr>
        <w:t> и найдём сумму трёх векторов: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4" o:spid="_x0000_i1308" type="#_x0000_t75" alt="vektory_dlya_chainikov_clip_image163" style="width:180pt;height:17.25pt;visibility:visible">
            <v:imagedata r:id="rId227" o:title=""/>
          </v:shape>
        </w:pict>
      </w:r>
    </w:p>
    <w:p w:rsidR="009935A7" w:rsidRPr="00271D36" w:rsidRDefault="009935A7" w:rsidP="00271D36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271D36">
        <w:rPr>
          <w:color w:val="000000"/>
        </w:rPr>
        <w:t>2)</w:t>
      </w:r>
      <w:r w:rsidRPr="00271D36">
        <w:rPr>
          <w:rStyle w:val="apple-converted-space"/>
          <w:color w:val="000000"/>
        </w:rPr>
        <w:t> </w:t>
      </w:r>
      <w:r w:rsidRPr="00271D36">
        <w:rPr>
          <w:rStyle w:val="aa"/>
          <w:bCs/>
          <w:color w:val="000000"/>
        </w:rPr>
        <w:t>Правило умножения вектора на число.</w:t>
      </w:r>
      <w:r w:rsidRPr="00271D36">
        <w:rPr>
          <w:rStyle w:val="apple-converted-space"/>
          <w:color w:val="000000"/>
        </w:rPr>
        <w:t> </w:t>
      </w:r>
      <w:r w:rsidRPr="00271D36">
        <w:rPr>
          <w:color w:val="000000"/>
        </w:rPr>
        <w:t xml:space="preserve"> Для того чтобы вектор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5" o:spid="_x0000_i1309" type="#_x0000_t75" alt="vektory_dlya_chainikov_clip_image153_0000" style="width:54.75pt;height:17.25pt;visibility:visible">
            <v:imagedata r:id="rId222" o:title=""/>
          </v:shape>
        </w:pict>
      </w:r>
      <w:r w:rsidRPr="00271D36">
        <w:rPr>
          <w:color w:val="000000"/>
        </w:rPr>
        <w:t> умножить на число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6" o:spid="_x0000_i1310" type="#_x0000_t75" alt="vektory_dlya_chainikov_clip_image169" style="width:11.25pt;height:14.25pt;visibility:visible">
            <v:imagedata r:id="rId196" o:title=""/>
          </v:shape>
        </w:pict>
      </w:r>
      <w:r w:rsidRPr="00271D36">
        <w:rPr>
          <w:color w:val="000000"/>
        </w:rPr>
        <w:t>, необходимо каждую координату данного вектора умножить на число</w:t>
      </w:r>
      <w:r w:rsidR="00520E9B">
        <w:rPr>
          <w:noProof/>
          <w:color w:val="000000"/>
        </w:rPr>
        <w:pict>
          <v:shape id="Рисунок 297" o:spid="_x0000_i1311" type="#_x0000_t75" alt="vektory_dlya_chainikov_clip_image169_0000" style="width:11.25pt;height:14.25pt;visibility:visible">
            <v:imagedata r:id="rId196" o:title=""/>
          </v:shape>
        </w:pict>
      </w:r>
      <w:r w:rsidRPr="00271D36">
        <w:rPr>
          <w:color w:val="000000"/>
        </w:rPr>
        <w:t>:</w:t>
      </w:r>
      <w:r w:rsidRPr="00271D36">
        <w:rPr>
          <w:color w:val="000000"/>
        </w:rPr>
        <w:br/>
      </w:r>
      <w:r w:rsidR="00520E9B">
        <w:rPr>
          <w:noProof/>
          <w:color w:val="000000"/>
        </w:rPr>
        <w:pict>
          <v:shape id="Рисунок 298" o:spid="_x0000_i1312" type="#_x0000_t75" alt="vektory_dlya_chainikov_clip_image172_0001" style="width:75pt;height:17.25pt;visibility:visible">
            <v:imagedata r:id="rId228" o:title=""/>
          </v:shape>
        </w:pict>
      </w:r>
      <w:r w:rsidRPr="00271D36">
        <w:rPr>
          <w:color w:val="000000"/>
        </w:rPr>
        <w:t>.</w:t>
      </w:r>
    </w:p>
    <w:p w:rsidR="009935A7" w:rsidRPr="00904C04" w:rsidRDefault="009935A7" w:rsidP="00904C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04C04">
        <w:rPr>
          <w:rFonts w:ascii="Times New Roman" w:hAnsi="Times New Roman"/>
          <w:b/>
          <w:sz w:val="28"/>
          <w:szCs w:val="28"/>
        </w:rPr>
        <w:t>Задания для совместной работы</w:t>
      </w:r>
    </w:p>
    <w:p w:rsidR="009935A7" w:rsidRPr="003E34FE" w:rsidRDefault="009935A7" w:rsidP="003E34FE">
      <w:pPr>
        <w:pStyle w:val="a3"/>
        <w:spacing w:before="150" w:beforeAutospacing="0" w:after="150" w:afterAutospacing="0"/>
        <w:ind w:right="150"/>
        <w:rPr>
          <w:color w:val="000000"/>
        </w:rPr>
      </w:pPr>
      <w:r w:rsidRPr="00271D36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  </w:t>
      </w:r>
      <w:r w:rsidRPr="00271D36">
        <w:rPr>
          <w:color w:val="000000"/>
        </w:rPr>
        <w:t>№1</w:t>
      </w:r>
      <w:r w:rsidRPr="003E34FE">
        <w:rPr>
          <w:color w:val="000000"/>
        </w:rPr>
        <w:t>.Даны две точки плоскост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299" o:spid="_x0000_i1313" type="#_x0000_t75" alt="vektory_dlya_chainikov_clip_image018_0000" style="width:36pt;height:15.75pt;visibility:visible">
            <v:imagedata r:id="rId229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0" o:spid="_x0000_i1314" type="#_x0000_t75" alt="vektory_dlya_chainikov_clip_image020_0000" style="width:42.75pt;height:15.75pt;visibility:visible">
            <v:imagedata r:id="rId230" o:title=""/>
          </v:shape>
        </w:pict>
      </w:r>
      <w:r w:rsidRPr="003E34FE">
        <w:rPr>
          <w:color w:val="000000"/>
        </w:rPr>
        <w:t>. Найти координаты вектора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1" o:spid="_x0000_i1315" type="#_x0000_t75" alt="vektory_dlya_chainikov_clip_image006_0002" style="width:20.25pt;height:15.75pt;visibility:visible">
            <v:imagedata r:id="rId177" o:title=""/>
          </v:shape>
        </w:pict>
      </w:r>
    </w:p>
    <w:p w:rsidR="009935A7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t>№2.</w:t>
      </w:r>
      <w:r>
        <w:rPr>
          <w:color w:val="000000"/>
        </w:rPr>
        <w:t xml:space="preserve"> </w:t>
      </w:r>
      <w:r w:rsidRPr="003E34FE">
        <w:rPr>
          <w:color w:val="000000"/>
        </w:rPr>
        <w:t>а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2" o:spid="_x0000_i1316" type="#_x0000_t75" alt="vektory_dlya_chainikov_clip_image038" style="width:44.25pt;height:15.75pt;visibility:visible">
            <v:imagedata r:id="rId231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3" o:spid="_x0000_i1317" type="#_x0000_t75" alt="vektory_dlya_chainikov_clip_image040_0001" style="width:44.25pt;height:15.75pt;visibility:visible">
            <v:imagedata r:id="rId232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4" o:spid="_x0000_i1318" type="#_x0000_t75" alt="vektory_dlya_chainikov_clip_image006_0003" style="width:20.25pt;height:15.75pt;visibility:visible">
            <v:imagedata r:id="rId177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5" o:spid="_x0000_i1319" type="#_x0000_t75" alt="vektory_dlya_chainikov_clip_image016_0001" style="width:18.75pt;height:15.75pt;visibility:visible">
            <v:imagedata r:id="rId233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б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6" o:spid="_x0000_i1320" type="#_x0000_t75" alt="vektory_dlya_chainikov_clip_image043" style="width:81.75pt;height:15.75pt;visibility:visible">
            <v:imagedata r:id="rId234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7" o:spid="_x0000_i1321" type="#_x0000_t75" alt="vektory_dlya_chainikov_clip_image045" style="width:36pt;height:15.75pt;visibility:visible">
            <v:imagedata r:id="rId235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8" o:spid="_x0000_i1322" type="#_x0000_t75" alt="vektory_dlya_chainikov_clip_image047" style="width:42pt;height:18.75pt;visibility:visible">
            <v:imagedata r:id="rId236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09" o:spid="_x0000_i1323" type="#_x0000_t75" alt="vektory_dlya_chainikov_clip_image049" style="width:20.25pt;height:17.25pt;visibility:visible">
            <v:imagedata r:id="rId237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в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0" o:spid="_x0000_i1324" type="#_x0000_t75" alt="vektory_dlya_chainikov_clip_image051" style="width:63pt;height:15.75pt;visibility:visible">
            <v:imagedata r:id="rId238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1" o:spid="_x0000_i1325" type="#_x0000_t75" alt="vektory_dlya_chainikov_clip_image053" style="width:65.25pt;height:15.75pt;visibility:visible">
            <v:imagedata r:id="rId239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2" o:spid="_x0000_i1326" type="#_x0000_t75" alt="vektory_dlya_chainikov_clip_image055_0000" style="width:18.75pt;height:15.75pt;visibility:visible">
            <v:imagedata r:id="rId240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3" o:spid="_x0000_i1327" type="#_x0000_t75" alt="vektory_dlya_chainikov_clip_image057" style="width:20.25pt;height:15.75pt;visibility:visible">
            <v:imagedata r:id="rId241" o:title=""/>
          </v:shape>
        </w:pict>
      </w:r>
      <w:r w:rsidRPr="003E34FE">
        <w:rPr>
          <w:color w:val="000000"/>
        </w:rPr>
        <w:t>.</w:t>
      </w:r>
    </w:p>
    <w:p w:rsidR="009935A7" w:rsidRPr="00271D36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271D36">
        <w:rPr>
          <w:color w:val="000000"/>
        </w:rPr>
        <w:t>№</w:t>
      </w:r>
      <w:r>
        <w:rPr>
          <w:color w:val="000000"/>
        </w:rPr>
        <w:t>3</w:t>
      </w:r>
      <w:r w:rsidRPr="00271D36">
        <w:rPr>
          <w:color w:val="000000"/>
        </w:rPr>
        <w:t>. Даны точк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4" o:spid="_x0000_i1328" type="#_x0000_t75" alt="vektory_dlya_chainikov_clip_image074_0000" style="width:42.75pt;height:15.75pt;visibility:visible">
            <v:imagedata r:id="rId242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5" o:spid="_x0000_i1329" type="#_x0000_t75" alt="vektory_dlya_chainikov_clip_image040_0003" style="width:44.25pt;height:15.75pt;visibility:visible">
            <v:imagedata r:id="rId232" o:title=""/>
          </v:shape>
        </w:pict>
      </w:r>
      <w:r w:rsidRPr="00271D36">
        <w:rPr>
          <w:color w:val="000000"/>
        </w:rPr>
        <w:t>. Найти длину вектора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6" o:spid="_x0000_i1330" type="#_x0000_t75" alt="vektory_dlya_chainikov_clip_image006_0004" style="width:20.25pt;height:15.75pt;visibility:visible">
            <v:imagedata r:id="rId177" o:title=""/>
          </v:shape>
        </w:pict>
      </w:r>
      <w:r w:rsidRPr="00271D36">
        <w:rPr>
          <w:color w:val="000000"/>
        </w:rPr>
        <w:t>.</w:t>
      </w:r>
    </w:p>
    <w:p w:rsidR="009935A7" w:rsidRPr="00271D36" w:rsidRDefault="009935A7" w:rsidP="003E34FE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>
        <w:rPr>
          <w:color w:val="000000"/>
        </w:rPr>
        <w:t>№4.</w:t>
      </w:r>
      <w:r w:rsidRPr="00271D36">
        <w:rPr>
          <w:color w:val="000000"/>
        </w:rPr>
        <w:t xml:space="preserve"> Даны векторы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7" o:spid="_x0000_i1331" type="#_x0000_t75" alt="vektory_dlya_chainikov_clip_image145_0000" style="width:42.75pt;height:15.75pt;visibility:visible">
            <v:imagedata r:id="rId243" o:title=""/>
          </v:shape>
        </w:pict>
      </w:r>
      <w:r w:rsidRPr="00271D36">
        <w:rPr>
          <w:color w:val="000000"/>
        </w:rPr>
        <w:t>,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8" o:spid="_x0000_i1332" type="#_x0000_t75" alt="vektory_dlya_chainikov_clip_image147" style="width:69.75pt;height:18.75pt;visibility:visible">
            <v:imagedata r:id="rId244" o:title=""/>
          </v:shape>
        </w:pict>
      </w:r>
      <w:r w:rsidRPr="00271D36">
        <w:rPr>
          <w:color w:val="000000"/>
        </w:rPr>
        <w:t>,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19" o:spid="_x0000_i1333" type="#_x0000_t75" alt="vektory_dlya_chainikov_clip_image149" style="width:65.25pt;height:18.75pt;visibility:visible">
            <v:imagedata r:id="rId245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0" o:spid="_x0000_i1334" type="#_x0000_t75" alt="vektory_dlya_chainikov_clip_image151" style="width:60pt;height:18pt;visibility:visible">
            <v:imagedata r:id="rId246" o:title=""/>
          </v:shape>
        </w:pict>
      </w:r>
      <w:r w:rsidRPr="00271D36">
        <w:rPr>
          <w:color w:val="000000"/>
        </w:rPr>
        <w:t>. Найти их длины.</w:t>
      </w:r>
    </w:p>
    <w:p w:rsidR="009935A7" w:rsidRPr="00271D36" w:rsidRDefault="009935A7" w:rsidP="001A7306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1A7306">
        <w:rPr>
          <w:color w:val="000000"/>
        </w:rPr>
        <w:t>№5.</w:t>
      </w:r>
      <w:r>
        <w:rPr>
          <w:color w:val="000000"/>
        </w:rPr>
        <w:t xml:space="preserve"> </w:t>
      </w:r>
      <w:r w:rsidRPr="00271D36">
        <w:rPr>
          <w:color w:val="000000"/>
        </w:rPr>
        <w:t>Даны векторы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1" o:spid="_x0000_i1335" type="#_x0000_t75" alt="vektory_dlya_chainikov_clip_image180_0001" style="width:44.25pt;height:15.75pt;visibility:visible">
            <v:imagedata r:id="rId247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2" o:spid="_x0000_i1336" type="#_x0000_t75" alt="vektory_dlya_chainikov_clip_image182" style="width:36pt;height:18pt;visibility:visible">
            <v:imagedata r:id="rId248" o:title=""/>
          </v:shape>
        </w:pict>
      </w:r>
      <w:r w:rsidRPr="00271D36">
        <w:rPr>
          <w:color w:val="000000"/>
        </w:rPr>
        <w:t>. Найт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3" o:spid="_x0000_i1337" type="#_x0000_t75" alt="vektory_dlya_chainikov_clip_image184" style="width:57pt;height:18pt;visibility:visible">
            <v:imagedata r:id="rId249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4" o:spid="_x0000_i1338" type="#_x0000_t75" alt="vektory_dlya_chainikov_clip_image186_0000" style="width:30pt;height:15.75pt;visibility:visible">
            <v:imagedata r:id="rId250" o:title=""/>
          </v:shape>
        </w:pict>
      </w:r>
    </w:p>
    <w:p w:rsidR="009935A7" w:rsidRDefault="009935A7" w:rsidP="00685030">
      <w:pPr>
        <w:pStyle w:val="a3"/>
        <w:spacing w:before="150" w:beforeAutospacing="0" w:after="150" w:afterAutospacing="0"/>
        <w:ind w:right="150"/>
        <w:rPr>
          <w:color w:val="000000"/>
        </w:rPr>
      </w:pPr>
      <w:r>
        <w:rPr>
          <w:color w:val="000000"/>
        </w:rPr>
        <w:t xml:space="preserve">  №6. </w:t>
      </w:r>
      <w:r w:rsidRPr="00685030">
        <w:rPr>
          <w:color w:val="000000"/>
        </w:rPr>
        <w:t xml:space="preserve">  Даны векторы</w:t>
      </w:r>
      <w:r w:rsidRPr="00685030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5" o:spid="_x0000_i1339" type="#_x0000_t75" alt="vektory_dlya_chainikov_clip_image145_0000" style="width:42.75pt;height:15.75pt;visibility:visible">
            <v:imagedata r:id="rId243" o:title=""/>
          </v:shape>
        </w:pict>
      </w:r>
      <w:r w:rsidRPr="00685030">
        <w:rPr>
          <w:color w:val="000000"/>
        </w:rPr>
        <w:t>,</w:t>
      </w:r>
      <w:r w:rsidRPr="00685030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6" o:spid="_x0000_i1340" type="#_x0000_t75" alt="vektory_dlya_chainikov_clip_image147" style="width:69.75pt;height:18.75pt;visibility:visible">
            <v:imagedata r:id="rId244" o:title=""/>
          </v:shape>
        </w:pict>
      </w:r>
      <w:r w:rsidRPr="00685030">
        <w:rPr>
          <w:color w:val="000000"/>
        </w:rPr>
        <w:t>,</w:t>
      </w:r>
      <w:r w:rsidRPr="00685030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7" o:spid="_x0000_i1341" type="#_x0000_t75" alt="vektory_dlya_chainikov_clip_image149" style="width:65.25pt;height:18.75pt;visibility:visible">
            <v:imagedata r:id="rId245" o:title=""/>
          </v:shape>
        </w:pict>
      </w:r>
      <w:r w:rsidRPr="00685030">
        <w:rPr>
          <w:color w:val="000000"/>
        </w:rPr>
        <w:t> и</w:t>
      </w:r>
      <w:r w:rsidRPr="00685030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328" o:spid="_x0000_i1342" type="#_x0000_t75" alt="vektory_dlya_chainikov_clip_image151" style="width:60pt;height:18pt;visibility:visible">
            <v:imagedata r:id="rId246" o:title=""/>
          </v:shape>
        </w:pict>
      </w:r>
      <w:r w:rsidRPr="00685030">
        <w:rPr>
          <w:color w:val="000000"/>
        </w:rPr>
        <w:t xml:space="preserve">. Найти их </w:t>
      </w:r>
    </w:p>
    <w:p w:rsidR="009935A7" w:rsidRDefault="009935A7" w:rsidP="00685030">
      <w:pPr>
        <w:pStyle w:val="a3"/>
        <w:spacing w:before="150" w:beforeAutospacing="0" w:after="150" w:afterAutospacing="0"/>
        <w:ind w:right="150"/>
        <w:rPr>
          <w:color w:val="000000"/>
        </w:rPr>
      </w:pPr>
      <w:r w:rsidRPr="00685030">
        <w:rPr>
          <w:color w:val="000000"/>
        </w:rPr>
        <w:t>длины.</w:t>
      </w:r>
    </w:p>
    <w:p w:rsidR="009935A7" w:rsidRPr="00E34CD4" w:rsidRDefault="009935A7" w:rsidP="009441A5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 xml:space="preserve">Самостоятельная работа </w:t>
      </w:r>
    </w:p>
    <w:p w:rsidR="009935A7" w:rsidRPr="003E34FE" w:rsidRDefault="009935A7" w:rsidP="009441A5">
      <w:pPr>
        <w:pStyle w:val="a3"/>
        <w:spacing w:before="150" w:beforeAutospacing="0" w:after="150" w:afterAutospacing="0"/>
        <w:ind w:right="150"/>
        <w:rPr>
          <w:color w:val="000000"/>
        </w:rPr>
      </w:pPr>
      <w:r w:rsidRPr="00E34CD4">
        <w:rPr>
          <w:b/>
        </w:rPr>
        <w:t>Вариант</w:t>
      </w:r>
      <w:r>
        <w:rPr>
          <w:b/>
        </w:rPr>
        <w:t xml:space="preserve"> 1  </w:t>
      </w:r>
      <w:r w:rsidRPr="00271D36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  </w:t>
      </w:r>
      <w:r w:rsidRPr="00271D36">
        <w:rPr>
          <w:color w:val="000000"/>
        </w:rPr>
        <w:t>№1</w:t>
      </w:r>
      <w:r w:rsidRPr="003E34FE">
        <w:rPr>
          <w:color w:val="000000"/>
        </w:rPr>
        <w:t>.Даны две точки плоскост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3" type="#_x0000_t75" alt="vektory_dlya_chainikov_clip_image018_0000" style="width:36pt;height:15.75pt;visibility:visible">
            <v:imagedata r:id="rId229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4" type="#_x0000_t75" alt="vektory_dlya_chainikov_clip_image020_0000" style="width:42.75pt;height:15.75pt;visibility:visible">
            <v:imagedata r:id="rId230" o:title=""/>
          </v:shape>
        </w:pict>
      </w:r>
      <w:r w:rsidRPr="003E34FE">
        <w:rPr>
          <w:color w:val="000000"/>
        </w:rPr>
        <w:t>. Найти координаты вектора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5" type="#_x0000_t75" alt="vektory_dlya_chainikov_clip_image006_0002" style="width:20.25pt;height:15.75pt;visibility:visible">
            <v:imagedata r:id="rId177" o:title=""/>
          </v:shape>
        </w:pict>
      </w:r>
    </w:p>
    <w:p w:rsidR="009935A7" w:rsidRDefault="009935A7" w:rsidP="009441A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t>№2.</w:t>
      </w:r>
      <w:r>
        <w:rPr>
          <w:color w:val="000000"/>
        </w:rPr>
        <w:t xml:space="preserve"> </w:t>
      </w:r>
      <w:r w:rsidRPr="003E34FE">
        <w:rPr>
          <w:color w:val="000000"/>
        </w:rPr>
        <w:t>а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6" type="#_x0000_t75" alt="vektory_dlya_chainikov_clip_image038" style="width:44.25pt;height:15.75pt;visibility:visible">
            <v:imagedata r:id="rId231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7" type="#_x0000_t75" alt="vektory_dlya_chainikov_clip_image040_0001" style="width:44.25pt;height:15.75pt;visibility:visible">
            <v:imagedata r:id="rId232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8" type="#_x0000_t75" alt="vektory_dlya_chainikov_clip_image006_0003" style="width:20.25pt;height:15.75pt;visibility:visible">
            <v:imagedata r:id="rId177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49" type="#_x0000_t75" alt="vektory_dlya_chainikov_clip_image016_0001" style="width:18.75pt;height:15.75pt;visibility:visible">
            <v:imagedata r:id="rId233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б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0" type="#_x0000_t75" alt="vektory_dlya_chainikov_clip_image043" style="width:81.75pt;height:15.75pt;visibility:visible">
            <v:imagedata r:id="rId234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1" type="#_x0000_t75" alt="vektory_dlya_chainikov_clip_image045" style="width:36pt;height:15.75pt;visibility:visible">
            <v:imagedata r:id="rId235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2" type="#_x0000_t75" alt="vektory_dlya_chainikov_clip_image047" style="width:42pt;height:18.75pt;visibility:visible">
            <v:imagedata r:id="rId236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3" type="#_x0000_t75" alt="vektory_dlya_chainikov_clip_image049" style="width:20.25pt;height:17.25pt;visibility:visible">
            <v:imagedata r:id="rId237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в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4" type="#_x0000_t75" alt="vektory_dlya_chainikov_clip_image051" style="width:63pt;height:15.75pt;visibility:visible">
            <v:imagedata r:id="rId238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5" type="#_x0000_t75" alt="vektory_dlya_chainikov_clip_image053" style="width:65.25pt;height:15.75pt;visibility:visible">
            <v:imagedata r:id="rId239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6" type="#_x0000_t75" alt="vektory_dlya_chainikov_clip_image055_0000" style="width:18.75pt;height:15.75pt;visibility:visible">
            <v:imagedata r:id="rId240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7" type="#_x0000_t75" alt="vektory_dlya_chainikov_clip_image057" style="width:20.25pt;height:15.75pt;visibility:visible">
            <v:imagedata r:id="rId241" o:title=""/>
          </v:shape>
        </w:pict>
      </w:r>
      <w:r w:rsidRPr="003E34FE">
        <w:rPr>
          <w:color w:val="000000"/>
        </w:rPr>
        <w:t>.</w:t>
      </w:r>
    </w:p>
    <w:p w:rsidR="009935A7" w:rsidRPr="00271D36" w:rsidRDefault="009935A7" w:rsidP="009441A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271D36">
        <w:rPr>
          <w:color w:val="000000"/>
        </w:rPr>
        <w:t>№</w:t>
      </w:r>
      <w:r>
        <w:rPr>
          <w:color w:val="000000"/>
        </w:rPr>
        <w:t>3</w:t>
      </w:r>
      <w:r w:rsidRPr="00271D36">
        <w:rPr>
          <w:color w:val="000000"/>
        </w:rPr>
        <w:t>. Даны точк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8" type="#_x0000_t75" alt="vektory_dlya_chainikov_clip_image074_0000" style="width:42.75pt;height:15.75pt;visibility:visible">
            <v:imagedata r:id="rId242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59" type="#_x0000_t75" alt="vektory_dlya_chainikov_clip_image040_0003" style="width:44.25pt;height:15.75pt;visibility:visible">
            <v:imagedata r:id="rId232" o:title=""/>
          </v:shape>
        </w:pict>
      </w:r>
      <w:r w:rsidRPr="00271D36">
        <w:rPr>
          <w:color w:val="000000"/>
        </w:rPr>
        <w:t>. Найти длину вектора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0" type="#_x0000_t75" alt="vektory_dlya_chainikov_clip_image006_0004" style="width:20.25pt;height:15.75pt;visibility:visible">
            <v:imagedata r:id="rId177" o:title=""/>
          </v:shape>
        </w:pict>
      </w:r>
      <w:r w:rsidRPr="00271D36">
        <w:rPr>
          <w:color w:val="000000"/>
        </w:rPr>
        <w:t>.</w:t>
      </w:r>
    </w:p>
    <w:p w:rsidR="009935A7" w:rsidRDefault="009935A7" w:rsidP="00A7608D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A7608D">
        <w:rPr>
          <w:rFonts w:ascii="Times New Roman" w:hAnsi="Times New Roman"/>
          <w:b/>
          <w:sz w:val="24"/>
          <w:szCs w:val="24"/>
        </w:rPr>
        <w:t>Вариант 2.</w:t>
      </w:r>
      <w:r w:rsidRPr="00A7608D">
        <w:rPr>
          <w:rFonts w:ascii="Times New Roman" w:hAnsi="Times New Roman"/>
          <w:color w:val="000000"/>
          <w:sz w:val="24"/>
          <w:szCs w:val="24"/>
        </w:rPr>
        <w:t xml:space="preserve">   №1.Даны две точки плоскости</w:t>
      </w:r>
      <w:r w:rsidRPr="00A7608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i1361" type="#_x0000_t75" alt="vektory_dlya_chainikov_clip_image018_0000" style="width:36pt;height:15.75pt;visibility:visible">
            <v:imagedata r:id="rId229" o:title=""/>
          </v:shape>
        </w:pict>
      </w:r>
      <w:r w:rsidRPr="00A7608D">
        <w:rPr>
          <w:rFonts w:ascii="Times New Roman" w:hAnsi="Times New Roman"/>
          <w:color w:val="000000"/>
          <w:sz w:val="24"/>
          <w:szCs w:val="24"/>
        </w:rPr>
        <w:t> и</w:t>
      </w:r>
      <w:r w:rsidRPr="00A7608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i1362" type="#_x0000_t75" alt="vektory_dlya_chainikov_clip_image020_0000" style="width:42.75pt;height:15.75pt;visibility:visible">
            <v:imagedata r:id="rId230" o:title=""/>
          </v:shape>
        </w:pict>
      </w:r>
      <w:r w:rsidRPr="00A7608D">
        <w:rPr>
          <w:rFonts w:ascii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            </w:t>
      </w:r>
    </w:p>
    <w:p w:rsidR="009935A7" w:rsidRPr="00A7608D" w:rsidRDefault="009935A7" w:rsidP="00A7608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A7608D">
        <w:rPr>
          <w:rFonts w:ascii="Times New Roman" w:hAnsi="Times New Roman"/>
          <w:color w:val="000000"/>
          <w:sz w:val="24"/>
          <w:szCs w:val="24"/>
        </w:rPr>
        <w:t>Найти координаты вектора</w:t>
      </w:r>
      <w:r w:rsidRPr="00A7608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i1363" type="#_x0000_t75" alt="vektory_dlya_chainikov_clip_image006_0002" style="width:20.25pt;height:15.75pt;visibility:visible">
            <v:imagedata r:id="rId177" o:title=""/>
          </v:shape>
        </w:pict>
      </w:r>
    </w:p>
    <w:p w:rsidR="009935A7" w:rsidRDefault="009935A7" w:rsidP="009441A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3E34FE">
        <w:rPr>
          <w:color w:val="000000"/>
        </w:rPr>
        <w:lastRenderedPageBreak/>
        <w:t>№2.</w:t>
      </w:r>
      <w:r>
        <w:rPr>
          <w:color w:val="000000"/>
        </w:rPr>
        <w:t xml:space="preserve"> </w:t>
      </w:r>
      <w:r w:rsidRPr="003E34FE">
        <w:rPr>
          <w:color w:val="000000"/>
        </w:rPr>
        <w:t>а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4" type="#_x0000_t75" alt="vektory_dlya_chainikov_clip_image038" style="width:44.25pt;height:15.75pt;visibility:visible">
            <v:imagedata r:id="rId231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5" type="#_x0000_t75" alt="vektory_dlya_chainikov_clip_image040_0001" style="width:44.25pt;height:15.75pt;visibility:visible">
            <v:imagedata r:id="rId232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6" type="#_x0000_t75" alt="vektory_dlya_chainikov_clip_image006_0003" style="width:20.25pt;height:15.75pt;visibility:visible">
            <v:imagedata r:id="rId177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7" type="#_x0000_t75" alt="vektory_dlya_chainikov_clip_image016_0001" style="width:18.75pt;height:15.75pt;visibility:visible">
            <v:imagedata r:id="rId233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б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8" type="#_x0000_t75" alt="vektory_dlya_chainikov_clip_image043" style="width:81.75pt;height:15.75pt;visibility:visible">
            <v:imagedata r:id="rId234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69" type="#_x0000_t75" alt="vektory_dlya_chainikov_clip_image045" style="width:36pt;height:15.75pt;visibility:visible">
            <v:imagedata r:id="rId235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0" type="#_x0000_t75" alt="vektory_dlya_chainikov_clip_image047" style="width:42pt;height:18.75pt;visibility:visible">
            <v:imagedata r:id="rId236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1" type="#_x0000_t75" alt="vektory_dlya_chainikov_clip_image049" style="width:20.25pt;height:17.25pt;visibility:visible">
            <v:imagedata r:id="rId237" o:title=""/>
          </v:shape>
        </w:pict>
      </w:r>
      <w:r w:rsidRPr="003E34FE">
        <w:rPr>
          <w:color w:val="000000"/>
        </w:rPr>
        <w:t>.</w:t>
      </w:r>
      <w:r w:rsidRPr="003E34FE">
        <w:rPr>
          <w:color w:val="000000"/>
        </w:rPr>
        <w:br/>
        <w:t>в) Даны точк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2" type="#_x0000_t75" alt="vektory_dlya_chainikov_clip_image051" style="width:63pt;height:15.75pt;visibility:visible">
            <v:imagedata r:id="rId238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3" type="#_x0000_t75" alt="vektory_dlya_chainikov_clip_image053" style="width:65.25pt;height:15.75pt;visibility:visible">
            <v:imagedata r:id="rId239" o:title=""/>
          </v:shape>
        </w:pict>
      </w:r>
      <w:r w:rsidRPr="003E34FE">
        <w:rPr>
          <w:color w:val="000000"/>
        </w:rPr>
        <w:t>. Найти векторы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4" type="#_x0000_t75" alt="vektory_dlya_chainikov_clip_image055_0000" style="width:18.75pt;height:15.75pt;visibility:visible">
            <v:imagedata r:id="rId240" o:title=""/>
          </v:shape>
        </w:pict>
      </w:r>
      <w:r w:rsidRPr="003E34FE">
        <w:rPr>
          <w:color w:val="000000"/>
        </w:rPr>
        <w:t> и</w:t>
      </w:r>
      <w:r w:rsidRPr="003E34FE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5" type="#_x0000_t75" alt="vektory_dlya_chainikov_clip_image057" style="width:20.25pt;height:15.75pt;visibility:visible">
            <v:imagedata r:id="rId241" o:title=""/>
          </v:shape>
        </w:pict>
      </w:r>
      <w:r w:rsidRPr="003E34FE">
        <w:rPr>
          <w:color w:val="000000"/>
        </w:rPr>
        <w:t>.</w:t>
      </w:r>
    </w:p>
    <w:p w:rsidR="009935A7" w:rsidRPr="00271D36" w:rsidRDefault="009935A7" w:rsidP="009441A5">
      <w:pPr>
        <w:pStyle w:val="a3"/>
        <w:spacing w:before="150" w:beforeAutospacing="0" w:after="150" w:afterAutospacing="0"/>
        <w:ind w:left="150" w:right="150"/>
        <w:rPr>
          <w:color w:val="000000"/>
        </w:rPr>
      </w:pPr>
      <w:r w:rsidRPr="00271D36">
        <w:rPr>
          <w:color w:val="000000"/>
        </w:rPr>
        <w:t>№</w:t>
      </w:r>
      <w:r>
        <w:rPr>
          <w:color w:val="000000"/>
        </w:rPr>
        <w:t>3</w:t>
      </w:r>
      <w:r w:rsidRPr="00271D36">
        <w:rPr>
          <w:color w:val="000000"/>
        </w:rPr>
        <w:t>. Даны точк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6" type="#_x0000_t75" alt="vektory_dlya_chainikov_clip_image074_0000" style="width:42.75pt;height:15.75pt;visibility:visible">
            <v:imagedata r:id="rId242" o:title=""/>
          </v:shape>
        </w:pict>
      </w:r>
      <w:r w:rsidRPr="00271D36">
        <w:rPr>
          <w:color w:val="000000"/>
        </w:rPr>
        <w:t> и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7" type="#_x0000_t75" alt="vektory_dlya_chainikov_clip_image040_0003" style="width:44.25pt;height:15.75pt;visibility:visible">
            <v:imagedata r:id="rId232" o:title=""/>
          </v:shape>
        </w:pict>
      </w:r>
      <w:r w:rsidRPr="00271D36">
        <w:rPr>
          <w:color w:val="000000"/>
        </w:rPr>
        <w:t>. Найти длину вектора</w:t>
      </w:r>
      <w:r w:rsidRPr="00271D36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378" type="#_x0000_t75" alt="vektory_dlya_chainikov_clip_image006_0004" style="width:20.25pt;height:15.75pt;visibility:visible">
            <v:imagedata r:id="rId177" o:title=""/>
          </v:shape>
        </w:pict>
      </w:r>
      <w:r w:rsidRPr="00271D36">
        <w:rPr>
          <w:color w:val="000000"/>
        </w:rPr>
        <w:t>.</w:t>
      </w:r>
    </w:p>
    <w:p w:rsidR="009935A7" w:rsidRPr="007366B7" w:rsidRDefault="009935A7" w:rsidP="009441A5">
      <w:pPr>
        <w:rPr>
          <w:rFonts w:ascii="Times New Roman" w:hAnsi="Times New Roman"/>
          <w:b/>
          <w:sz w:val="24"/>
          <w:szCs w:val="24"/>
          <w:lang w:eastAsia="ru-RU"/>
        </w:rPr>
      </w:pPr>
    </w:p>
    <w:p w:rsidR="009935A7" w:rsidRPr="00271D36" w:rsidRDefault="009935A7" w:rsidP="009441A5">
      <w:pPr>
        <w:pStyle w:val="a3"/>
        <w:ind w:left="-6576"/>
        <w:jc w:val="center"/>
        <w:rPr>
          <w:color w:val="000000"/>
        </w:rPr>
      </w:pPr>
      <w:r>
        <w:t xml:space="preserve">                                  </w:t>
      </w:r>
    </w:p>
    <w:p w:rsidR="009935A7" w:rsidRPr="00E27A05" w:rsidRDefault="009935A7" w:rsidP="00012A5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9935A7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E349B">
        <w:rPr>
          <w:rFonts w:ascii="Times New Roman" w:hAnsi="Times New Roman"/>
          <w:b/>
          <w:sz w:val="28"/>
          <w:szCs w:val="28"/>
        </w:rPr>
        <w:t>Практическое занятие</w:t>
      </w:r>
      <w:r>
        <w:rPr>
          <w:rFonts w:ascii="Times New Roman" w:hAnsi="Times New Roman"/>
          <w:b/>
          <w:sz w:val="28"/>
          <w:szCs w:val="28"/>
        </w:rPr>
        <w:t xml:space="preserve"> №6</w:t>
      </w:r>
    </w:p>
    <w:p w:rsidR="009935A7" w:rsidRPr="00A7608D" w:rsidRDefault="009935A7" w:rsidP="00A760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A7608D">
        <w:rPr>
          <w:rFonts w:ascii="Times New Roman" w:hAnsi="Times New Roman"/>
          <w:b/>
          <w:i/>
          <w:sz w:val="28"/>
          <w:szCs w:val="28"/>
          <w:u w:val="single"/>
        </w:rPr>
        <w:t>Канонические уравнения кривых второго порядк</w:t>
      </w:r>
      <w:r>
        <w:rPr>
          <w:rFonts w:ascii="Times New Roman" w:hAnsi="Times New Roman"/>
          <w:b/>
          <w:i/>
          <w:sz w:val="28"/>
          <w:szCs w:val="28"/>
          <w:u w:val="single"/>
        </w:rPr>
        <w:t>а-2ч.</w:t>
      </w:r>
    </w:p>
    <w:p w:rsidR="009935A7" w:rsidRPr="00245635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9935A7" w:rsidRDefault="009935A7" w:rsidP="0009190B">
      <w:pPr>
        <w:rPr>
          <w:rFonts w:ascii="Times New Roman" w:hAnsi="Times New Roman"/>
          <w:sz w:val="24"/>
          <w:szCs w:val="24"/>
        </w:rPr>
      </w:pPr>
      <w:r w:rsidRPr="003A67B1">
        <w:rPr>
          <w:rFonts w:ascii="Times New Roman" w:hAnsi="Times New Roman"/>
          <w:b/>
          <w:sz w:val="24"/>
          <w:szCs w:val="24"/>
          <w:u w:val="single"/>
        </w:rPr>
        <w:t>Цель: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905957">
        <w:rPr>
          <w:rFonts w:ascii="Times New Roman" w:hAnsi="Times New Roman"/>
          <w:sz w:val="24"/>
          <w:szCs w:val="24"/>
          <w:lang w:eastAsia="ru-RU"/>
        </w:rPr>
        <w:t>Проверка усвоения знаний по</w:t>
      </w:r>
      <w:r w:rsidRPr="006D3F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оставлению</w:t>
      </w:r>
      <w:r w:rsidRPr="00F741DB">
        <w:rPr>
          <w:rFonts w:ascii="Times New Roman" w:hAnsi="Times New Roman"/>
          <w:sz w:val="24"/>
          <w:szCs w:val="24"/>
        </w:rPr>
        <w:t xml:space="preserve"> уравнени</w:t>
      </w:r>
      <w:r>
        <w:rPr>
          <w:rFonts w:ascii="Times New Roman" w:hAnsi="Times New Roman"/>
          <w:sz w:val="24"/>
          <w:szCs w:val="24"/>
        </w:rPr>
        <w:t>й</w:t>
      </w:r>
      <w:r w:rsidRPr="00F741DB">
        <w:rPr>
          <w:rFonts w:ascii="Times New Roman" w:hAnsi="Times New Roman"/>
          <w:sz w:val="24"/>
          <w:szCs w:val="24"/>
        </w:rPr>
        <w:t xml:space="preserve"> прямых и кривых 2-го порядка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 w:rsidRPr="00905957">
        <w:rPr>
          <w:rFonts w:ascii="Times New Roman" w:hAnsi="Times New Roman"/>
          <w:sz w:val="24"/>
          <w:szCs w:val="24"/>
          <w:lang w:eastAsia="ru-RU"/>
        </w:rPr>
        <w:t>Повторить и систематизировать знания по данной теме</w:t>
      </w:r>
      <w:r>
        <w:rPr>
          <w:rFonts w:ascii="Times New Roman" w:hAnsi="Times New Roman"/>
          <w:sz w:val="24"/>
          <w:szCs w:val="24"/>
          <w:lang w:eastAsia="ru-RU"/>
        </w:rPr>
        <w:t>.</w:t>
      </w:r>
      <w:r w:rsidRPr="00F06F48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 xml:space="preserve">Освоить способы составления уравнений прямых и кривых </w:t>
      </w:r>
      <w:r w:rsidRPr="003D733D">
        <w:rPr>
          <w:rFonts w:ascii="Times" w:hAnsi="Times" w:cs="Times"/>
          <w:sz w:val="23"/>
          <w:szCs w:val="23"/>
        </w:rPr>
        <w:t>2-</w:t>
      </w:r>
      <w:r w:rsidRPr="003D733D">
        <w:rPr>
          <w:rFonts w:ascii="Times New Roman" w:hAnsi="Times New Roman"/>
          <w:sz w:val="24"/>
          <w:szCs w:val="24"/>
        </w:rPr>
        <w:t>го порядка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их</w:t>
      </w:r>
      <w:r>
        <w:rPr>
          <w:rFonts w:ascii="Times New Roman" w:hAnsi="Times New Roman"/>
          <w:sz w:val="24"/>
          <w:szCs w:val="24"/>
        </w:rPr>
        <w:t xml:space="preserve"> построение.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F741DB">
      <w:pPr>
        <w:ind w:left="180" w:right="-365" w:hanging="1080"/>
        <w:rPr>
          <w:rFonts w:ascii="Times New Roman" w:hAnsi="Times New Roman"/>
          <w:sz w:val="24"/>
          <w:szCs w:val="24"/>
        </w:rPr>
      </w:pPr>
    </w:p>
    <w:p w:rsidR="009935A7" w:rsidRPr="00D30EFD" w:rsidRDefault="009935A7" w:rsidP="00F741DB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Pr="00D30EFD" w:rsidRDefault="009935A7" w:rsidP="0086177E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Default="009935A7" w:rsidP="0086177E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Уравнение первой степени относительно переменных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" o:spid="_x0000_i1379" type="#_x0000_t75" alt="https://studfiles.net/html/2706/279/html_pTTQh69J_Z.CKBz/img-IB99aN.png" style="width:12pt;height:13.5pt;visibility:visible">
            <v:imagedata r:id="rId251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" o:spid="_x0000_i1380" type="#_x0000_t75" alt="https://studfiles.net/html/2706/279/html_pTTQh69J_Z.CKBz/img-qagj0Y.png" style="width:13.5pt;height:12.75pt;visibility:visible">
            <v:imagedata r:id="rId252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то есть уравнение вида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" o:spid="_x0000_i1381" type="#_x0000_t75" alt="https://studfiles.net/html/2706/279/html_pTTQh69J_Z.CKBz/img-CJoUsP.png" style="width:76.5pt;height:12pt;visibility:visible">
            <v:imagedata r:id="rId253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при условии, что коэффициенты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" o:spid="_x0000_i1382" type="#_x0000_t75" alt="https://studfiles.net/html/2706/279/html_pTTQh69J_Z.CKBz/img-Zm8cLH.png" style="width:14.25pt;height:12.75pt;visibility:visible">
            <v:imagedata r:id="rId254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5" o:spid="_x0000_i1383" type="#_x0000_t75" alt="https://studfiles.net/html/2706/279/html_pTTQh69J_Z.CKBz/img-r5UUhz.png" style="width:14.25pt;height:12.75pt;visibility:visible">
            <v:imagedata r:id="rId255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одновременно не равны нулю, называетс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общим уравнением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прямой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Уравнение вида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6" o:spid="_x0000_i1384" type="#_x0000_t75" alt="https://studfiles.net/html/2706/279/html_pTTQh69J_Z.CKBz/img-wifYFw.png" style="width:61.5pt;height:18pt;visibility:visible">
            <v:imagedata r:id="rId256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называетс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векторным уравнением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прямой. Если его переписать в координатной форме, то получится уравнени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" o:spid="_x0000_i1385" type="#_x0000_t75" alt="https://studfiles.net/html/2706/279/html_pTTQh69J_Z.CKBz/img-rYcywO.png" style="width:115.5pt;height:18pt;visibility:visible">
            <v:imagedata r:id="rId257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Каноническое уравнение 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прямой записывается в следующем вид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" o:spid="_x0000_i1386" type="#_x0000_t75" alt="https://studfiles.net/html/2706/279/html_pTTQh69J_Z.CKBz/img-rKEXwt.png" style="width:77.25pt;height:30.75pt;visibility:visible">
            <v:imagedata r:id="rId258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гд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9" o:spid="_x0000_i1387" type="#_x0000_t75" alt="https://studfiles.net/html/2706/279/html_pTTQh69J_Z.CKBz/img-xniyGw.png" style="width:15.75pt;height:13.5pt;visibility:visible">
            <v:imagedata r:id="rId259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" o:spid="_x0000_i1388" type="#_x0000_t75" alt="https://studfiles.net/html/2706/279/html_pTTQh69J_Z.CKBz/img-igCHNo.png" style="width:12pt;height:13.5pt;visibility:visible">
            <v:imagedata r:id="rId260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- координаты направляющего вектора прямой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Уравнение прямой в отрезках на осях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меет вид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" o:spid="_x0000_i1389" type="#_x0000_t75" alt="https://studfiles.net/html/2706/279/html_pTTQh69J_Z.CKBz/img-YzV2Wb.png" style="width:50.25pt;height:28.5pt;visibility:visible">
            <v:imagedata r:id="rId261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гд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" o:spid="_x0000_i1390" type="#_x0000_t75" alt="https://studfiles.net/html/2706/279/html_pTTQh69J_Z.CKBz/img-zLXnQm.png" style="width:12pt;height:13.5pt;visibility:visible">
            <v:imagedata r:id="rId262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" o:spid="_x0000_i1391" type="#_x0000_t75" alt="https://studfiles.net/html/2706/279/html_pTTQh69J_Z.CKBz/img-euXU31.png" style="width:12pt;height:13.5pt;visibility:visible">
            <v:imagedata r:id="rId263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- соответственно абсцисса и ордината точек пересечения прямой с осям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4" o:spid="_x0000_i1392" type="#_x0000_t75" alt="https://studfiles.net/html/2706/279/html_pTTQh69J_Z.CKBz/img-NMKJjH.png" style="width:17.25pt;height:13.5pt;visibility:visible">
            <v:imagedata r:id="rId264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" o:spid="_x0000_i1393" type="#_x0000_t75" alt="https://studfiles.net/html/2706/279/html_pTTQh69J_Z.CKBz/img-BeoqpB.png" style="width:21.75pt;height:11.25pt;visibility:visible">
            <v:imagedata r:id="rId265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lastRenderedPageBreak/>
        <w:t>Уравнение прямой с угловым коэффициентом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меет вид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" o:spid="_x0000_i1394" type="#_x0000_t75" alt="https://studfiles.net/html/2706/279/html_pTTQh69J_Z.CKBz/img-287W79.png" style="width:45.75pt;height:12pt;visibility:visible">
            <v:imagedata r:id="rId266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гд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7" o:spid="_x0000_i1395" type="#_x0000_t75" alt="https://studfiles.net/html/2706/279/html_pTTQh69J_Z.CKBz/img-VcsbLt.png" style="width:35.25pt;height:11.25pt;visibility:visible">
            <v:imagedata r:id="rId267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- угловой коэффициент, равный тангенсу угла наклона прямой к ос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8" o:spid="_x0000_i1396" type="#_x0000_t75" alt="https://studfiles.net/html/2706/279/html_pTTQh69J_Z.CKBz/img-fKBJt4.png" style="width:17.25pt;height:13.5pt;visibility:visible">
            <v:imagedata r:id="rId264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а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9" o:spid="_x0000_i1397" type="#_x0000_t75" alt="https://studfiles.net/html/2706/279/html_pTTQh69J_Z.CKBz/img-huZ7K5.png" style="width:12pt;height:13.5pt;visibility:visible">
            <v:imagedata r:id="rId263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- ордината точки пересечения прямой с осью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0" o:spid="_x0000_i1398" type="#_x0000_t75" alt="https://studfiles.net/html/2706/279/html_pTTQh69J_Z.CKBz/img-LT9zfW.png" style="width:21.75pt;height:11.25pt;visibility:visible">
            <v:imagedata r:id="rId265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16C5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Уравнение прямой, проходящей через данную точку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lang w:eastAsia="ru-RU"/>
        </w:rPr>
        <w:pict>
          <v:shape id="Рисунок 21" o:spid="_x0000_i1399" type="#_x0000_t75" alt="https://studfiles.net/html/2706/279/html_pTTQh69J_Z.CKBz/img-GcPZxE.png" style="width:54pt;height:18pt;visibility:visible">
            <v:imagedata r:id="rId268" o:title=""/>
          </v:shape>
        </w:pict>
      </w: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в заданном направлении</w: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имеет вид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2" o:spid="_x0000_i1400" type="#_x0000_t75" alt="https://studfiles.net/html/2706/279/html_pTTQh69J_Z.CKBz/img-dp2tEV.png" style="width:92.25pt;height:17.25pt;visibility:visible">
            <v:imagedata r:id="rId269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где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3" o:spid="_x0000_i1401" type="#_x0000_t75" alt="https://studfiles.net/html/2706/279/html_pTTQh69J_Z.CKBz/img-ZQN91b.png" style="width:35.25pt;height:11.25pt;visibility:visible">
            <v:imagedata r:id="rId267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- угловой коэффициент прямой.</w:t>
      </w:r>
    </w:p>
    <w:p w:rsidR="009935A7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Уравнение прямой, проходящей через две данные точки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lang w:eastAsia="ru-RU"/>
        </w:rPr>
        <w:pict>
          <v:shape id="Рисунок 24" o:spid="_x0000_i1402" type="#_x0000_t75" alt="https://studfiles.net/html/2706/279/html_pTTQh69J_Z.CKBz/img-9ZaVX9.png" style="width:54pt;height:18pt;visibility:visible">
            <v:imagedata r:id="rId268" o:title=""/>
          </v:shape>
        </w:pict>
      </w:r>
      <w:r w:rsidRPr="00B16C57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lang w:eastAsia="ru-RU"/>
        </w:rPr>
        <w:pict>
          <v:shape id="Рисунок 25" o:spid="_x0000_i1403" type="#_x0000_t75" alt="https://studfiles.net/html/2706/279/html_pTTQh69J_Z.CKBz/img-vbcgEn.png" style="width:54pt;height:18pt;visibility:visible">
            <v:imagedata r:id="rId270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имеет вид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6" o:spid="_x0000_i1404" type="#_x0000_t75" alt="https://studfiles.net/html/2706/279/html_pTTQh69J_Z.CKBz/img-xWmY4t.png" style="width:123pt;height:33pt;visibility:visible">
            <v:imagedata r:id="rId271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. Угловой коэффициент прямой, проходящей через точк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7" o:spid="_x0000_i1405" type="#_x0000_t75" alt="https://studfiles.net/html/2706/279/html_pTTQh69J_Z.CKBz/img-rxEIvQ.png" style="width:14.25pt;height:12.75pt;visibility:visible">
            <v:imagedata r:id="rId254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8" o:spid="_x0000_i1406" type="#_x0000_t75" alt="https://studfiles.net/html/2706/279/html_pTTQh69J_Z.CKBz/img-Caftuq.png" style="width:14.25pt;height:12.75pt;visibility:visible">
            <v:imagedata r:id="rId255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, находится из соотношения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29" o:spid="_x0000_i1407" type="#_x0000_t75" alt="https://studfiles.net/html/2706/279/html_pTTQh69J_Z.CKBz/img-DYFqoG.png" style="width:70.5pt;height:33.75pt;visibility:visible">
            <v:imagedata r:id="rId272" o:title=""/>
          </v:shape>
        </w:pict>
      </w:r>
      <w:r w:rsidRPr="00B16C57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81368B" w:rsidRDefault="009935A7" w:rsidP="0081368B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</w:rPr>
        <w:t>Условия перпендикулярности прямых</w:t>
      </w:r>
      <w:r>
        <w:rPr>
          <w:rFonts w:ascii="Times" w:hAnsi="Times" w:cs="Times"/>
          <w:sz w:val="23"/>
          <w:szCs w:val="23"/>
        </w:rPr>
        <w:t>,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аданных</w:t>
      </w: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240" w:lineRule="auto"/>
        <w:ind w:left="560"/>
        <w:rPr>
          <w:rFonts w:ascii="Times New Roman" w:hAnsi="Times New Roman"/>
          <w:sz w:val="24"/>
          <w:szCs w:val="24"/>
        </w:rPr>
      </w:pPr>
      <w:r>
        <w:rPr>
          <w:rFonts w:ascii="Times" w:hAnsi="Times" w:cs="Times"/>
          <w:sz w:val="24"/>
          <w:szCs w:val="24"/>
        </w:rPr>
        <w:t xml:space="preserve">1. </w:t>
      </w:r>
      <w:r>
        <w:rPr>
          <w:rFonts w:ascii="Times New Roman" w:hAnsi="Times New Roman"/>
          <w:sz w:val="23"/>
          <w:szCs w:val="23"/>
        </w:rPr>
        <w:t>общими уравнениями</w:t>
      </w:r>
      <w:r>
        <w:rPr>
          <w:rFonts w:ascii="Times" w:hAnsi="Times" w:cs="Times"/>
          <w:sz w:val="24"/>
          <w:szCs w:val="24"/>
        </w:rPr>
        <w:t>.</w:t>
      </w: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5" w:lineRule="exact"/>
        <w:rPr>
          <w:rFonts w:ascii="Times New Roman" w:hAnsi="Times New Roman"/>
          <w:sz w:val="24"/>
          <w:szCs w:val="24"/>
        </w:rPr>
      </w:pP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240" w:lineRule="auto"/>
        <w:ind w:left="620"/>
        <w:rPr>
          <w:rFonts w:ascii="Times New Roman" w:hAnsi="Times New Roman"/>
          <w:sz w:val="24"/>
          <w:szCs w:val="24"/>
        </w:rPr>
      </w:pPr>
      <w:r>
        <w:rPr>
          <w:rFonts w:ascii="Times" w:hAnsi="Times" w:cs="Times"/>
          <w:i/>
          <w:iCs/>
          <w:sz w:val="24"/>
          <w:szCs w:val="24"/>
        </w:rPr>
        <w:t>A</w:t>
      </w:r>
      <w:r>
        <w:rPr>
          <w:rFonts w:ascii="Times" w:hAnsi="Times" w:cs="Times"/>
          <w:sz w:val="27"/>
          <w:szCs w:val="27"/>
          <w:vertAlign w:val="subscript"/>
        </w:rPr>
        <w:t>1</w:t>
      </w:r>
      <w:r>
        <w:rPr>
          <w:rFonts w:ascii="Times" w:hAnsi="Times" w:cs="Times"/>
          <w:i/>
          <w:iCs/>
          <w:sz w:val="24"/>
          <w:szCs w:val="24"/>
        </w:rPr>
        <w:t xml:space="preserve"> A</w:t>
      </w:r>
      <w:r>
        <w:rPr>
          <w:rFonts w:ascii="Times" w:hAnsi="Times" w:cs="Times"/>
          <w:sz w:val="27"/>
          <w:szCs w:val="27"/>
          <w:vertAlign w:val="subscript"/>
        </w:rPr>
        <w:t>2</w:t>
      </w:r>
      <w:r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</w:t>
      </w:r>
      <w:r>
        <w:rPr>
          <w:rFonts w:ascii="Times" w:hAnsi="Times" w:cs="Times"/>
          <w:i/>
          <w:iCs/>
          <w:sz w:val="24"/>
          <w:szCs w:val="24"/>
        </w:rPr>
        <w:t xml:space="preserve"> B</w:t>
      </w:r>
      <w:r>
        <w:rPr>
          <w:rFonts w:ascii="Times" w:hAnsi="Times" w:cs="Times"/>
          <w:sz w:val="27"/>
          <w:szCs w:val="27"/>
          <w:vertAlign w:val="subscript"/>
        </w:rPr>
        <w:t>1</w:t>
      </w:r>
      <w:r>
        <w:rPr>
          <w:rFonts w:ascii="Times" w:hAnsi="Times" w:cs="Times"/>
          <w:i/>
          <w:iCs/>
          <w:sz w:val="24"/>
          <w:szCs w:val="24"/>
        </w:rPr>
        <w:t xml:space="preserve"> B</w:t>
      </w:r>
      <w:r>
        <w:rPr>
          <w:rFonts w:ascii="Times" w:hAnsi="Times" w:cs="Times"/>
          <w:sz w:val="27"/>
          <w:szCs w:val="27"/>
          <w:vertAlign w:val="subscript"/>
        </w:rPr>
        <w:t>2</w:t>
      </w:r>
      <w:r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sz w:val="24"/>
          <w:szCs w:val="24"/>
        </w:rPr>
        <w:t>0</w:t>
      </w:r>
      <w:r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;</w:t>
      </w: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30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2A3E46">
      <w:pPr>
        <w:widowControl w:val="0"/>
        <w:numPr>
          <w:ilvl w:val="0"/>
          <w:numId w:val="43"/>
        </w:numPr>
        <w:tabs>
          <w:tab w:val="clear" w:pos="720"/>
          <w:tab w:val="num" w:pos="850"/>
        </w:tabs>
        <w:overflowPunct w:val="0"/>
        <w:autoSpaceDE w:val="0"/>
        <w:autoSpaceDN w:val="0"/>
        <w:adjustRightInd w:val="0"/>
        <w:spacing w:after="0" w:line="252" w:lineRule="auto"/>
        <w:ind w:left="600" w:right="4440" w:hanging="41"/>
        <w:jc w:val="both"/>
        <w:rPr>
          <w:rFonts w:ascii="Times" w:hAnsi="Times" w:cs="Times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уравнениями с угловым коэффициентом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k</w:t>
      </w:r>
      <w:r w:rsidRPr="003D733D">
        <w:rPr>
          <w:rFonts w:ascii="Times" w:hAnsi="Times" w:cs="Times"/>
          <w:sz w:val="27"/>
          <w:szCs w:val="27"/>
          <w:vertAlign w:val="subscript"/>
        </w:rPr>
        <w:t>1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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k</w:t>
      </w:r>
      <w:r w:rsidRPr="003D733D">
        <w:rPr>
          <w:rFonts w:ascii="Times" w:hAnsi="Times" w:cs="Times"/>
          <w:sz w:val="27"/>
          <w:szCs w:val="27"/>
          <w:vertAlign w:val="sub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" w:hAnsi="Times" w:cs="Times"/>
          <w:sz w:val="24"/>
          <w:szCs w:val="24"/>
        </w:rPr>
        <w:t>1</w:t>
      </w:r>
      <w:r w:rsidRPr="003D733D">
        <w:rPr>
          <w:rFonts w:ascii="Times" w:hAnsi="Times" w:cs="Times"/>
          <w:sz w:val="23"/>
          <w:szCs w:val="23"/>
        </w:rPr>
        <w:t>;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</w:p>
    <w:p w:rsidR="009935A7" w:rsidRDefault="009935A7" w:rsidP="002A3E46">
      <w:pPr>
        <w:widowControl w:val="0"/>
        <w:numPr>
          <w:ilvl w:val="0"/>
          <w:numId w:val="43"/>
        </w:numPr>
        <w:tabs>
          <w:tab w:val="clear" w:pos="720"/>
          <w:tab w:val="num" w:pos="840"/>
        </w:tabs>
        <w:overflowPunct w:val="0"/>
        <w:autoSpaceDE w:val="0"/>
        <w:autoSpaceDN w:val="0"/>
        <w:adjustRightInd w:val="0"/>
        <w:spacing w:after="0" w:line="240" w:lineRule="auto"/>
        <w:ind w:left="840" w:hanging="281"/>
        <w:jc w:val="both"/>
        <w:rPr>
          <w:rFonts w:ascii="Times" w:hAnsi="Times" w:cs="Times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ноническими уравнениями</w:t>
      </w:r>
      <w:r>
        <w:rPr>
          <w:rFonts w:ascii="Times" w:hAnsi="Times" w:cs="Times"/>
          <w:sz w:val="23"/>
          <w:szCs w:val="23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3" w:lineRule="exact"/>
        <w:rPr>
          <w:rFonts w:ascii="Times New Roman" w:hAnsi="Times New Roman"/>
          <w:sz w:val="24"/>
          <w:szCs w:val="24"/>
        </w:rPr>
      </w:pPr>
    </w:p>
    <w:p w:rsidR="009935A7" w:rsidRDefault="009935A7" w:rsidP="00B2138A">
      <w:pPr>
        <w:widowControl w:val="0"/>
        <w:autoSpaceDE w:val="0"/>
        <w:autoSpaceDN w:val="0"/>
        <w:adjustRightInd w:val="0"/>
        <w:spacing w:after="0" w:line="240" w:lineRule="auto"/>
        <w:ind w:left="600"/>
        <w:rPr>
          <w:rFonts w:ascii="Times New Roman" w:hAnsi="Times New Roman"/>
          <w:sz w:val="24"/>
          <w:szCs w:val="24"/>
        </w:rPr>
      </w:pPr>
      <w:r>
        <w:rPr>
          <w:rFonts w:ascii="Times" w:hAnsi="Times" w:cs="Times"/>
          <w:i/>
          <w:iCs/>
          <w:sz w:val="24"/>
          <w:szCs w:val="24"/>
        </w:rPr>
        <w:t>a</w:t>
      </w:r>
      <w:r>
        <w:rPr>
          <w:rFonts w:ascii="Times" w:hAnsi="Times" w:cs="Times"/>
          <w:sz w:val="27"/>
          <w:szCs w:val="27"/>
          <w:vertAlign w:val="subscript"/>
        </w:rPr>
        <w:t>1</w:t>
      </w:r>
      <w:r>
        <w:rPr>
          <w:rFonts w:ascii="Times" w:hAnsi="Times" w:cs="Times"/>
          <w:i/>
          <w:iCs/>
          <w:sz w:val="24"/>
          <w:szCs w:val="24"/>
        </w:rPr>
        <w:t>b</w:t>
      </w:r>
      <w:r>
        <w:rPr>
          <w:rFonts w:ascii="Times" w:hAnsi="Times" w:cs="Times"/>
          <w:sz w:val="27"/>
          <w:szCs w:val="27"/>
          <w:vertAlign w:val="subscript"/>
        </w:rPr>
        <w:t>1</w:t>
      </w:r>
      <w:r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</w:t>
      </w:r>
      <w:r>
        <w:rPr>
          <w:rFonts w:ascii="Times" w:hAnsi="Times" w:cs="Times"/>
          <w:i/>
          <w:iCs/>
          <w:sz w:val="24"/>
          <w:szCs w:val="24"/>
        </w:rPr>
        <w:t xml:space="preserve"> a</w:t>
      </w:r>
      <w:r>
        <w:rPr>
          <w:rFonts w:ascii="Times" w:hAnsi="Times" w:cs="Times"/>
          <w:sz w:val="27"/>
          <w:szCs w:val="27"/>
          <w:vertAlign w:val="subscript"/>
        </w:rPr>
        <w:t>2</w:t>
      </w:r>
      <w:r>
        <w:rPr>
          <w:rFonts w:ascii="Times" w:hAnsi="Times" w:cs="Times"/>
          <w:i/>
          <w:iCs/>
          <w:sz w:val="24"/>
          <w:szCs w:val="24"/>
        </w:rPr>
        <w:t xml:space="preserve"> b</w:t>
      </w:r>
      <w:r>
        <w:rPr>
          <w:rFonts w:ascii="Times" w:hAnsi="Times" w:cs="Times"/>
          <w:sz w:val="27"/>
          <w:szCs w:val="27"/>
          <w:vertAlign w:val="subscript"/>
        </w:rPr>
        <w:t>2</w:t>
      </w:r>
      <w:r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sz w:val="24"/>
          <w:szCs w:val="24"/>
        </w:rPr>
        <w:t>0</w:t>
      </w:r>
      <w:r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.</w:t>
      </w:r>
    </w:p>
    <w:p w:rsidR="009935A7" w:rsidRDefault="009935A7" w:rsidP="00B2138A">
      <w:pPr>
        <w:rPr>
          <w:rFonts w:ascii="Times New Roman" w:hAnsi="Times New Roman"/>
          <w:sz w:val="24"/>
          <w:szCs w:val="24"/>
        </w:rPr>
      </w:pPr>
    </w:p>
    <w:p w:rsidR="009935A7" w:rsidRDefault="009935A7" w:rsidP="0009190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Кривые второго порядка</w:t>
      </w:r>
      <w:r>
        <w:rPr>
          <w:rFonts w:ascii="Times" w:hAnsi="Times" w:cs="Times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935A7" w:rsidRDefault="009935A7" w:rsidP="00813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кружность</w:t>
      </w:r>
      <w:r>
        <w:rPr>
          <w:rFonts w:ascii="Times" w:hAnsi="Times" w:cs="Times"/>
          <w:b/>
          <w:bCs/>
          <w:sz w:val="24"/>
          <w:szCs w:val="24"/>
        </w:rPr>
        <w:t>.</w:t>
      </w:r>
    </w:p>
    <w:p w:rsidR="009935A7" w:rsidRPr="003D733D" w:rsidRDefault="009935A7" w:rsidP="0009190B">
      <w:pPr>
        <w:widowControl w:val="0"/>
        <w:overflowPunct w:val="0"/>
        <w:autoSpaceDE w:val="0"/>
        <w:autoSpaceDN w:val="0"/>
        <w:adjustRightInd w:val="0"/>
        <w:spacing w:after="0" w:line="237" w:lineRule="auto"/>
        <w:ind w:right="500" w:firstLine="566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Окружностью называется смежность точек плоскост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равноудаленных от данной точк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называется центром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7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09190B">
      <w:pPr>
        <w:widowControl w:val="0"/>
        <w:overflowPunct w:val="0"/>
        <w:autoSpaceDE w:val="0"/>
        <w:autoSpaceDN w:val="0"/>
        <w:adjustRightInd w:val="0"/>
        <w:spacing w:after="0" w:line="248" w:lineRule="auto"/>
        <w:ind w:left="40" w:right="800" w:firstLine="518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Уравнение окружности с центром в начале координат и радиусом </w:t>
      </w:r>
      <w:r>
        <w:rPr>
          <w:rFonts w:ascii="Times" w:hAnsi="Times" w:cs="Times"/>
          <w:i/>
          <w:iCs/>
          <w:sz w:val="23"/>
          <w:szCs w:val="23"/>
        </w:rPr>
        <w:t>R</w:t>
      </w:r>
      <w:r w:rsidRPr="003D733D">
        <w:rPr>
          <w:rFonts w:ascii="Times New Roman" w:hAnsi="Times New Roman"/>
          <w:sz w:val="24"/>
          <w:szCs w:val="24"/>
        </w:rPr>
        <w:t xml:space="preserve"> имеет вид 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R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229" w:lineRule="auto"/>
        <w:ind w:left="56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Уравнение окружности с центром в точке </w:t>
      </w:r>
      <w:r>
        <w:rPr>
          <w:rFonts w:ascii="Times" w:hAnsi="Times" w:cs="Times"/>
          <w:i/>
          <w:iCs/>
          <w:sz w:val="24"/>
          <w:szCs w:val="24"/>
        </w:rPr>
        <w:t>O</w:t>
      </w:r>
      <w:r w:rsidRPr="003D733D">
        <w:rPr>
          <w:rFonts w:ascii="Times" w:hAnsi="Times" w:cs="Times"/>
          <w:sz w:val="27"/>
          <w:szCs w:val="27"/>
          <w:vertAlign w:val="subscript"/>
        </w:rPr>
        <w:t>1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4"/>
          <w:szCs w:val="24"/>
        </w:rPr>
        <w:t>a</w:t>
      </w:r>
      <w:r w:rsidRPr="003D733D">
        <w:rPr>
          <w:rFonts w:ascii="Times" w:hAnsi="Times" w:cs="Times"/>
          <w:sz w:val="24"/>
          <w:szCs w:val="24"/>
        </w:rPr>
        <w:t>;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b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 New Roman" w:hAnsi="Times New Roman"/>
          <w:sz w:val="24"/>
          <w:szCs w:val="24"/>
        </w:rPr>
        <w:t xml:space="preserve"> и радиусом </w:t>
      </w:r>
      <w:r>
        <w:rPr>
          <w:rFonts w:ascii="Times" w:hAnsi="Times" w:cs="Times"/>
          <w:i/>
          <w:iCs/>
          <w:sz w:val="23"/>
          <w:szCs w:val="23"/>
        </w:rPr>
        <w:t>R</w:t>
      </w:r>
      <w:r w:rsidRPr="003D733D">
        <w:rPr>
          <w:rFonts w:ascii="Times New Roman" w:hAnsi="Times New Roman"/>
          <w:sz w:val="24"/>
          <w:szCs w:val="24"/>
        </w:rPr>
        <w:t xml:space="preserve"> имеет вид</w:t>
      </w: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1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240" w:lineRule="auto"/>
        <w:ind w:left="20"/>
        <w:rPr>
          <w:rFonts w:ascii="Times New Roman" w:hAnsi="Times New Roman"/>
          <w:sz w:val="24"/>
          <w:szCs w:val="24"/>
        </w:rPr>
      </w:pP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4"/>
          <w:szCs w:val="24"/>
        </w:rPr>
        <w:t>x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a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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4"/>
          <w:szCs w:val="24"/>
        </w:rPr>
        <w:t>y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b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R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7"/>
          <w:szCs w:val="27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.</w:t>
      </w: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6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81368B">
      <w:pPr>
        <w:widowControl w:val="0"/>
        <w:autoSpaceDE w:val="0"/>
        <w:autoSpaceDN w:val="0"/>
        <w:adjustRightInd w:val="0"/>
        <w:spacing w:after="0" w:line="240" w:lineRule="auto"/>
        <w:ind w:left="458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b/>
          <w:bCs/>
          <w:sz w:val="24"/>
          <w:szCs w:val="24"/>
        </w:rPr>
        <w:t>Эллипс</w:t>
      </w:r>
      <w:r w:rsidRPr="003D733D">
        <w:rPr>
          <w:rFonts w:ascii="Times" w:hAnsi="Times" w:cs="Times"/>
          <w:b/>
          <w:bCs/>
          <w:sz w:val="24"/>
          <w:szCs w:val="24"/>
        </w:rPr>
        <w:t>.</w:t>
      </w:r>
    </w:p>
    <w:p w:rsidR="009935A7" w:rsidRPr="003D733D" w:rsidRDefault="009935A7" w:rsidP="0009190B">
      <w:pPr>
        <w:widowControl w:val="0"/>
        <w:overflowPunct w:val="0"/>
        <w:autoSpaceDE w:val="0"/>
        <w:autoSpaceDN w:val="0"/>
        <w:adjustRightInd w:val="0"/>
        <w:spacing w:after="0" w:line="237" w:lineRule="auto"/>
        <w:ind w:right="140" w:firstLine="567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Эллипсом называется множество точек плоскост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для каждой из которых сумма расстояний до двух данных точек той же плоскости постоянна и больше расстояния между этими точками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09190B">
      <w:pPr>
        <w:widowControl w:val="0"/>
        <w:autoSpaceDE w:val="0"/>
        <w:autoSpaceDN w:val="0"/>
        <w:adjustRightInd w:val="0"/>
        <w:spacing w:after="0" w:line="3" w:lineRule="exact"/>
        <w:rPr>
          <w:rFonts w:ascii="Times New Roman" w:hAnsi="Times New Roman"/>
          <w:sz w:val="24"/>
          <w:szCs w:val="24"/>
        </w:rPr>
      </w:pPr>
    </w:p>
    <w:p w:rsidR="009935A7" w:rsidRDefault="009935A7" w:rsidP="0009190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80" w:firstLine="566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Данные точки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7"/>
          <w:szCs w:val="27"/>
          <w:vertAlign w:val="subscript"/>
        </w:rPr>
        <w:t>1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c</w:t>
      </w:r>
      <w:r w:rsidRPr="003D733D">
        <w:rPr>
          <w:rFonts w:ascii="Times" w:hAnsi="Times" w:cs="Times"/>
          <w:sz w:val="24"/>
          <w:szCs w:val="24"/>
        </w:rPr>
        <w:t>; 0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7"/>
          <w:szCs w:val="27"/>
          <w:vertAlign w:val="sub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4"/>
          <w:szCs w:val="24"/>
        </w:rPr>
        <w:t>c</w:t>
      </w:r>
      <w:r w:rsidRPr="003D733D">
        <w:rPr>
          <w:rFonts w:ascii="Times" w:hAnsi="Times" w:cs="Times"/>
          <w:sz w:val="24"/>
          <w:szCs w:val="24"/>
        </w:rPr>
        <w:t>; 0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-</w:t>
      </w:r>
      <w:r w:rsidRPr="003D733D">
        <w:rPr>
          <w:rFonts w:ascii="Times New Roman" w:hAnsi="Times New Roman"/>
          <w:sz w:val="24"/>
          <w:szCs w:val="24"/>
        </w:rPr>
        <w:t xml:space="preserve"> называются фокусам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а расстояние между ними </w:t>
      </w:r>
      <w:r w:rsidRPr="003D733D">
        <w:rPr>
          <w:rFonts w:ascii="Times" w:hAnsi="Times" w:cs="Times"/>
          <w:sz w:val="23"/>
          <w:szCs w:val="23"/>
        </w:rPr>
        <w:t>–</w:t>
      </w:r>
      <w:r w:rsidRPr="003D733D">
        <w:rPr>
          <w:rFonts w:ascii="Times New Roman" w:hAnsi="Times New Roman"/>
          <w:sz w:val="24"/>
          <w:szCs w:val="24"/>
        </w:rPr>
        <w:t xml:space="preserve"> фокусным расст</w:t>
      </w:r>
      <w:r>
        <w:rPr>
          <w:rFonts w:ascii="Times New Roman" w:hAnsi="Times New Roman"/>
          <w:sz w:val="24"/>
          <w:szCs w:val="24"/>
        </w:rPr>
        <w:t>оянием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F</w:t>
      </w:r>
      <w:r>
        <w:rPr>
          <w:rFonts w:ascii="Times" w:hAnsi="Times" w:cs="Times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F</w:t>
      </w:r>
      <w:r>
        <w:rPr>
          <w:rFonts w:ascii="Times" w:hAnsi="Times" w:cs="Times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4"/>
          <w:szCs w:val="24"/>
        </w:rPr>
        <w:t>2</w:t>
      </w:r>
      <w:r>
        <w:rPr>
          <w:rFonts w:ascii="Times" w:hAnsi="Times" w:cs="Times"/>
          <w:i/>
          <w:iCs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.</w:t>
      </w:r>
    </w:p>
    <w:tbl>
      <w:tblPr>
        <w:tblW w:w="0" w:type="auto"/>
        <w:tblInd w:w="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20"/>
        <w:gridCol w:w="160"/>
        <w:gridCol w:w="3180"/>
        <w:gridCol w:w="280"/>
        <w:gridCol w:w="240"/>
        <w:gridCol w:w="280"/>
        <w:gridCol w:w="540"/>
        <w:gridCol w:w="160"/>
        <w:gridCol w:w="2500"/>
        <w:gridCol w:w="20"/>
      </w:tblGrid>
      <w:tr w:rsidR="009935A7" w:rsidRPr="009331D5" w:rsidTr="0009190B">
        <w:trPr>
          <w:trHeight w:val="342"/>
        </w:trPr>
        <w:tc>
          <w:tcPr>
            <w:tcW w:w="516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520E9B" w:rsidP="0009190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40"/>
              <w:rPr>
                <w:rFonts w:ascii="Times New Roman" w:hAnsi="Times New Roman"/>
                <w:sz w:val="24"/>
                <w:szCs w:val="24"/>
              </w:rPr>
            </w:pPr>
            <w:bookmarkStart w:id="2" w:name="page39"/>
            <w:bookmarkEnd w:id="2"/>
            <w:r>
              <w:rPr>
                <w:noProof/>
                <w:lang w:eastAsia="ru-RU"/>
              </w:rPr>
              <w:pict>
                <v:line id="Прямая соединительная линия 70" o:spid="_x0000_s1028" style="position:absolute;left:0;text-align:left;z-index:-21;visibility:visible" from="128.25pt,-14.75pt" to="128.25pt,-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" o:allowincell="f" strokeweight=".17475mm"/>
              </w:pict>
            </w:r>
            <w:r w:rsidR="009935A7">
              <w:rPr>
                <w:rFonts w:ascii="Times New Roman" w:hAnsi="Times New Roman"/>
                <w:sz w:val="24"/>
                <w:szCs w:val="24"/>
              </w:rPr>
              <w:t>К</w:t>
            </w:r>
            <w:r w:rsidR="009935A7" w:rsidRPr="009331D5">
              <w:rPr>
                <w:rFonts w:ascii="Times New Roman" w:hAnsi="Times New Roman"/>
                <w:sz w:val="24"/>
                <w:szCs w:val="24"/>
              </w:rPr>
              <w:t>аноническое уравнение эллипса имеет вид</w:t>
            </w:r>
          </w:p>
        </w:tc>
        <w:tc>
          <w:tcPr>
            <w:tcW w:w="2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4"/>
                <w:sz w:val="24"/>
                <w:szCs w:val="24"/>
              </w:rPr>
              <w:t xml:space="preserve">x </w:t>
            </w:r>
            <w:r w:rsidRPr="009331D5">
              <w:rPr>
                <w:rFonts w:ascii="Times" w:hAnsi="Times" w:cs="Times"/>
                <w:w w:val="84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</w:p>
        </w:tc>
        <w:tc>
          <w:tcPr>
            <w:tcW w:w="2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4"/>
                <w:sz w:val="24"/>
                <w:szCs w:val="24"/>
              </w:rPr>
              <w:t xml:space="preserve">y </w:t>
            </w:r>
            <w:r w:rsidRPr="009331D5">
              <w:rPr>
                <w:rFonts w:ascii="Times" w:hAnsi="Times" w:cs="Times"/>
                <w:w w:val="84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320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1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где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b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-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полуоси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причем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115"/>
        </w:trPr>
        <w:tc>
          <w:tcPr>
            <w:tcW w:w="516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2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02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0"/>
                <w:sz w:val="24"/>
                <w:szCs w:val="24"/>
              </w:rPr>
              <w:t xml:space="preserve">a </w:t>
            </w:r>
            <w:r w:rsidRPr="009331D5">
              <w:rPr>
                <w:rFonts w:ascii="Times" w:hAnsi="Times" w:cs="Times"/>
                <w:w w:val="8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2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02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7"/>
                <w:sz w:val="24"/>
                <w:szCs w:val="24"/>
              </w:rPr>
              <w:t xml:space="preserve">b </w:t>
            </w:r>
            <w:r w:rsidRPr="009331D5">
              <w:rPr>
                <w:rFonts w:ascii="Times" w:hAnsi="Times" w:cs="Times"/>
                <w:w w:val="87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320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187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5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312"/>
        </w:trPr>
        <w:tc>
          <w:tcPr>
            <w:tcW w:w="544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11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b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a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c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,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a </w:t>
            </w:r>
            <w:r w:rsidRPr="009331D5">
              <w:rPr>
                <w:rFonts w:ascii="Times" w:hAnsi="Times" w:cs="Times"/>
                <w:sz w:val="24"/>
                <w:szCs w:val="24"/>
              </w:rPr>
              <w:t>–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большая полуось</w:t>
            </w:r>
            <w:r w:rsidRPr="009331D5">
              <w:rPr>
                <w:rFonts w:ascii="Times" w:hAnsi="Times" w:cs="Times"/>
                <w:sz w:val="24"/>
                <w:szCs w:val="24"/>
              </w:rPr>
              <w:t>,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b </w:t>
            </w:r>
            <w:r w:rsidRPr="009331D5">
              <w:rPr>
                <w:rFonts w:ascii="Times" w:hAnsi="Times" w:cs="Times"/>
                <w:sz w:val="24"/>
                <w:szCs w:val="24"/>
              </w:rPr>
              <w:t>–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малая</w:t>
            </w: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304"/>
        </w:trPr>
        <w:tc>
          <w:tcPr>
            <w:tcW w:w="18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Отношение</w:t>
            </w:r>
          </w:p>
        </w:tc>
        <w:tc>
          <w:tcPr>
            <w:tcW w:w="1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6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3"/>
                <w:sz w:val="24"/>
                <w:szCs w:val="24"/>
              </w:rPr>
              <w:t>c</w:t>
            </w:r>
          </w:p>
        </w:tc>
        <w:tc>
          <w:tcPr>
            <w:tcW w:w="452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называется эксцентриситетом эллипса </w:t>
            </w:r>
            <w:r w:rsidRPr="009331D5">
              <w:rPr>
                <w:rFonts w:ascii="Symbol" w:hAnsi="Symbol" w:cs="Symbol"/>
                <w:i/>
                <w:iCs/>
                <w:sz w:val="23"/>
                <w:szCs w:val="23"/>
              </w:rPr>
              <w:t>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</w:p>
        </w:tc>
        <w:tc>
          <w:tcPr>
            <w:tcW w:w="1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69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250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2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45"/>
        </w:trPr>
        <w:tc>
          <w:tcPr>
            <w:tcW w:w="18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52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50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09190B">
        <w:trPr>
          <w:trHeight w:val="253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6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53" w:lineRule="exact"/>
              <w:ind w:right="33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9"/>
                <w:sz w:val="24"/>
                <w:szCs w:val="24"/>
              </w:rPr>
              <w:t>a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6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53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Default="009935A7" w:rsidP="00F06F48">
      <w:pPr>
        <w:widowControl w:val="0"/>
        <w:autoSpaceDE w:val="0"/>
        <w:autoSpaceDN w:val="0"/>
        <w:adjustRightInd w:val="0"/>
        <w:spacing w:after="0" w:line="225" w:lineRule="auto"/>
        <w:ind w:left="44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Гипербола</w:t>
      </w:r>
      <w:r>
        <w:rPr>
          <w:rFonts w:ascii="Times" w:hAnsi="Times" w:cs="Times"/>
          <w:b/>
          <w:bCs/>
          <w:sz w:val="24"/>
          <w:szCs w:val="24"/>
        </w:rPr>
        <w:t>.</w:t>
      </w:r>
    </w:p>
    <w:p w:rsidR="009935A7" w:rsidRDefault="009935A7" w:rsidP="00F06F48">
      <w:pPr>
        <w:widowControl w:val="0"/>
        <w:autoSpaceDE w:val="0"/>
        <w:autoSpaceDN w:val="0"/>
        <w:adjustRightInd w:val="0"/>
        <w:spacing w:after="0" w:line="1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F06F48">
      <w:pPr>
        <w:widowControl w:val="0"/>
        <w:overflowPunct w:val="0"/>
        <w:autoSpaceDE w:val="0"/>
        <w:autoSpaceDN w:val="0"/>
        <w:adjustRightInd w:val="0"/>
        <w:spacing w:after="0" w:line="238" w:lineRule="auto"/>
        <w:ind w:right="300" w:firstLine="567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Гиперболой называется множество точек плоскост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для каждой из которых модуль разности расстояний до двух данных точек плоскости постоянен и меньше расстояния между этими точками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F06F48">
      <w:pPr>
        <w:widowControl w:val="0"/>
        <w:autoSpaceDE w:val="0"/>
        <w:autoSpaceDN w:val="0"/>
        <w:adjustRightInd w:val="0"/>
        <w:spacing w:after="0" w:line="229" w:lineRule="auto"/>
        <w:ind w:left="56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lastRenderedPageBreak/>
        <w:t xml:space="preserve">Данные точки называются фокусами гиперболы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8"/>
          <w:szCs w:val="28"/>
          <w:vertAlign w:val="subscript"/>
        </w:rPr>
        <w:t>1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c</w:t>
      </w:r>
      <w:r w:rsidRPr="003D733D">
        <w:rPr>
          <w:rFonts w:ascii="Times" w:hAnsi="Times" w:cs="Times"/>
          <w:sz w:val="24"/>
          <w:szCs w:val="24"/>
        </w:rPr>
        <w:t>; 0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8"/>
          <w:szCs w:val="28"/>
          <w:vertAlign w:val="sub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4"/>
          <w:szCs w:val="24"/>
        </w:rPr>
        <w:t>c</w:t>
      </w:r>
      <w:r w:rsidRPr="003D733D">
        <w:rPr>
          <w:rFonts w:ascii="Times" w:hAnsi="Times" w:cs="Times"/>
          <w:sz w:val="24"/>
          <w:szCs w:val="24"/>
        </w:rPr>
        <w:t>; 0</w:t>
      </w:r>
      <w:r>
        <w:rPr>
          <w:rFonts w:ascii="Symbol" w:hAnsi="Symbol" w:cs="Symbol"/>
          <w:sz w:val="31"/>
          <w:szCs w:val="31"/>
        </w:rPr>
        <w:t>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8"/>
          <w:szCs w:val="28"/>
          <w:vertAlign w:val="subscript"/>
        </w:rPr>
        <w:t>1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F</w:t>
      </w:r>
      <w:r w:rsidRPr="003D733D">
        <w:rPr>
          <w:rFonts w:ascii="Times" w:hAnsi="Times" w:cs="Times"/>
          <w:sz w:val="28"/>
          <w:szCs w:val="28"/>
          <w:vertAlign w:val="sub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2</w:t>
      </w:r>
      <w:r>
        <w:rPr>
          <w:rFonts w:ascii="Times" w:hAnsi="Times" w:cs="Times"/>
          <w:i/>
          <w:iCs/>
          <w:sz w:val="24"/>
          <w:szCs w:val="24"/>
        </w:rPr>
        <w:t>c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520E9B" w:rsidP="00F06F48">
      <w:pPr>
        <w:widowControl w:val="0"/>
        <w:autoSpaceDE w:val="0"/>
        <w:autoSpaceDN w:val="0"/>
        <w:adjustRightInd w:val="0"/>
        <w:spacing w:after="0" w:line="61" w:lineRule="exact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line id="Прямая соединительная линия 68" o:spid="_x0000_s1029" style="position:absolute;z-index:-20;visibility:visible" from="386.85pt,-14.85pt" to="386.8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" o:allowincell="f" strokeweight=".17475mm"/>
        </w:pict>
      </w:r>
      <w:r>
        <w:rPr>
          <w:noProof/>
          <w:lang w:eastAsia="ru-RU"/>
        </w:rPr>
        <w:pict>
          <v:line id="Прямая соединительная линия 67" o:spid="_x0000_s1030" style="position:absolute;z-index:-19;visibility:visible" from="411.8pt,-14.85pt" to="411.8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" o:allowincell="f" strokeweight=".17475mm"/>
        </w:pict>
      </w:r>
    </w:p>
    <w:tbl>
      <w:tblPr>
        <w:tblW w:w="0" w:type="auto"/>
        <w:tblInd w:w="5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0"/>
        <w:gridCol w:w="260"/>
        <w:gridCol w:w="240"/>
        <w:gridCol w:w="300"/>
        <w:gridCol w:w="820"/>
        <w:gridCol w:w="20"/>
      </w:tblGrid>
      <w:tr w:rsidR="009935A7" w:rsidRPr="009331D5" w:rsidTr="00F06F48">
        <w:trPr>
          <w:trHeight w:val="342"/>
        </w:trPr>
        <w:tc>
          <w:tcPr>
            <w:tcW w:w="49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Каноническое уравнение гиперболы имеет вид</w:t>
            </w:r>
          </w:p>
        </w:tc>
        <w:tc>
          <w:tcPr>
            <w:tcW w:w="2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21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76"/>
                <w:sz w:val="24"/>
                <w:szCs w:val="24"/>
              </w:rPr>
              <w:t xml:space="preserve">x </w:t>
            </w:r>
            <w:r w:rsidRPr="009331D5">
              <w:rPr>
                <w:rFonts w:ascii="Times" w:hAnsi="Times" w:cs="Times"/>
                <w:w w:val="76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</w:p>
        </w:tc>
        <w:tc>
          <w:tcPr>
            <w:tcW w:w="3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21" w:lineRule="exact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2"/>
                <w:sz w:val="24"/>
                <w:szCs w:val="24"/>
              </w:rPr>
              <w:t xml:space="preserve">y </w:t>
            </w:r>
            <w:r w:rsidRPr="009331D5">
              <w:rPr>
                <w:rFonts w:ascii="Times" w:hAnsi="Times" w:cs="Times"/>
                <w:w w:val="92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w w:val="91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w w:val="91"/>
                <w:sz w:val="24"/>
                <w:szCs w:val="24"/>
              </w:rPr>
              <w:t xml:space="preserve"> 1 , </w:t>
            </w:r>
            <w:r w:rsidRPr="009331D5">
              <w:rPr>
                <w:rFonts w:ascii="Times New Roman" w:hAnsi="Times New Roman"/>
                <w:w w:val="91"/>
                <w:sz w:val="23"/>
                <w:szCs w:val="23"/>
              </w:rPr>
              <w:t>где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F06F48">
        <w:trPr>
          <w:trHeight w:val="115"/>
        </w:trPr>
        <w:tc>
          <w:tcPr>
            <w:tcW w:w="49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2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02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72"/>
                <w:sz w:val="24"/>
                <w:szCs w:val="24"/>
              </w:rPr>
              <w:t xml:space="preserve">a </w:t>
            </w:r>
            <w:r w:rsidRPr="009331D5">
              <w:rPr>
                <w:rFonts w:ascii="Times" w:hAnsi="Times" w:cs="Times"/>
                <w:w w:val="72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302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4"/>
                <w:sz w:val="24"/>
                <w:szCs w:val="24"/>
              </w:rPr>
              <w:t xml:space="preserve">b </w:t>
            </w:r>
            <w:r w:rsidRPr="009331D5">
              <w:rPr>
                <w:rFonts w:ascii="Times" w:hAnsi="Times" w:cs="Times"/>
                <w:w w:val="94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F06F48">
        <w:trPr>
          <w:trHeight w:val="187"/>
        </w:trPr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0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F06F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Pr="003D733D" w:rsidRDefault="009935A7" w:rsidP="00F06F48">
      <w:pPr>
        <w:widowControl w:val="0"/>
        <w:overflowPunct w:val="0"/>
        <w:autoSpaceDE w:val="0"/>
        <w:autoSpaceDN w:val="0"/>
        <w:adjustRightInd w:val="0"/>
        <w:spacing w:after="0" w:line="228" w:lineRule="auto"/>
        <w:ind w:left="560" w:right="960" w:firstLine="36"/>
        <w:rPr>
          <w:rFonts w:ascii="Times New Roman" w:hAnsi="Times New Roman"/>
          <w:sz w:val="24"/>
          <w:szCs w:val="24"/>
        </w:rPr>
      </w:pPr>
      <w:r>
        <w:rPr>
          <w:rFonts w:ascii="Times" w:hAnsi="Times" w:cs="Times"/>
          <w:i/>
          <w:iCs/>
          <w:sz w:val="24"/>
          <w:szCs w:val="24"/>
        </w:rPr>
        <w:t>a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-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3"/>
          <w:szCs w:val="23"/>
        </w:rPr>
        <w:t>действительная полуось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b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-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3"/>
          <w:szCs w:val="23"/>
        </w:rPr>
        <w:t>минимальная полуось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3"/>
          <w:szCs w:val="23"/>
        </w:rPr>
        <w:t>причем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b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c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a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3"/>
          <w:szCs w:val="23"/>
        </w:rPr>
        <w:t>Отношение полуфокусного расстояния к действительной полуоси называется</w:t>
      </w:r>
    </w:p>
    <w:p w:rsidR="009935A7" w:rsidRPr="003D733D" w:rsidRDefault="009935A7" w:rsidP="00F06F48">
      <w:pPr>
        <w:widowControl w:val="0"/>
        <w:autoSpaceDE w:val="0"/>
        <w:autoSpaceDN w:val="0"/>
        <w:adjustRightInd w:val="0"/>
        <w:spacing w:after="0" w:line="28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F06F48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520" w:right="120" w:hanging="353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эксцентриситетом гиперболы </w:t>
      </w:r>
      <w:r>
        <w:rPr>
          <w:rFonts w:ascii="Symbol" w:hAnsi="Symbol" w:cs="Symbol"/>
          <w:i/>
          <w:iCs/>
          <w:sz w:val="23"/>
          <w:szCs w:val="23"/>
        </w:rPr>
        <w:t>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47"/>
          <w:szCs w:val="47"/>
          <w:vertAlign w:val="superscript"/>
        </w:rPr>
        <w:t>c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Так как </w:t>
      </w:r>
      <w:r>
        <w:rPr>
          <w:rFonts w:ascii="Times" w:hAnsi="Times" w:cs="Times"/>
          <w:i/>
          <w:iCs/>
          <w:sz w:val="23"/>
          <w:szCs w:val="23"/>
        </w:rPr>
        <w:t>c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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a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то </w:t>
      </w:r>
      <w:r>
        <w:rPr>
          <w:rFonts w:ascii="Symbol" w:hAnsi="Symbol" w:cs="Symbol"/>
          <w:i/>
          <w:iCs/>
          <w:sz w:val="23"/>
          <w:szCs w:val="23"/>
        </w:rPr>
        <w:t>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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1 .</w:t>
      </w:r>
      <w:r w:rsidRPr="003D733D">
        <w:rPr>
          <w:rFonts w:ascii="Times New Roman" w:hAnsi="Times New Roman"/>
          <w:sz w:val="24"/>
          <w:szCs w:val="24"/>
        </w:rPr>
        <w:t xml:space="preserve"> Гипербола имеет 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асимптоты </w:t>
      </w:r>
      <w:r>
        <w:rPr>
          <w:rFonts w:ascii="Times" w:hAnsi="Times" w:cs="Times"/>
          <w:i/>
          <w:iCs/>
          <w:sz w:val="23"/>
          <w:szCs w:val="23"/>
        </w:rPr>
        <w:t>a</w:t>
      </w:r>
    </w:p>
    <w:p w:rsidR="009935A7" w:rsidRPr="003D733D" w:rsidRDefault="00520E9B" w:rsidP="00F06F48">
      <w:pPr>
        <w:widowControl w:val="0"/>
        <w:autoSpaceDE w:val="0"/>
        <w:autoSpaceDN w:val="0"/>
        <w:adjustRightInd w:val="0"/>
        <w:spacing w:after="0" w:line="81" w:lineRule="exact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line id="Прямая соединительная линия 66" o:spid="_x0000_s1031" style="position:absolute;z-index:-18;visibility:visible" from="175.15pt,-11.95pt" to="182.85pt,-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" o:allowincell="f" strokeweight=".17475mm"/>
        </w:pict>
      </w:r>
    </w:p>
    <w:p w:rsidR="009935A7" w:rsidRPr="003D733D" w:rsidRDefault="009935A7" w:rsidP="00F06F48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620" w:right="8480" w:hanging="559"/>
        <w:rPr>
          <w:rFonts w:ascii="Times New Roman" w:hAnsi="Times New Roman"/>
          <w:sz w:val="24"/>
          <w:szCs w:val="24"/>
        </w:rPr>
      </w:pP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Symbol" w:hAnsi="Symbol" w:cs="Symbol"/>
          <w:sz w:val="23"/>
          <w:szCs w:val="23"/>
        </w:rPr>
        <w:t></w:t>
      </w:r>
      <w:r>
        <w:rPr>
          <w:rFonts w:ascii="Symbol" w:hAnsi="Symbol" w:cs="Symbol"/>
          <w:sz w:val="23"/>
          <w:szCs w:val="23"/>
        </w:rPr>
        <w:t>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45"/>
          <w:szCs w:val="45"/>
          <w:vertAlign w:val="superscript"/>
        </w:rPr>
        <w:t>b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a</w:t>
      </w:r>
    </w:p>
    <w:p w:rsidR="009935A7" w:rsidRPr="003D733D" w:rsidRDefault="00520E9B" w:rsidP="00F06F48">
      <w:pPr>
        <w:widowControl w:val="0"/>
        <w:autoSpaceDE w:val="0"/>
        <w:autoSpaceDN w:val="0"/>
        <w:adjustRightInd w:val="0"/>
        <w:spacing w:after="0" w:line="238" w:lineRule="auto"/>
        <w:ind w:left="446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line id="Прямая соединительная линия 65" o:spid="_x0000_s1032" style="position:absolute;left:0;text-align:left;z-index:-17;visibility:visible" from="29.75pt,-14.9pt" to="37.3pt,-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" o:allowincell="f" strokeweight=".17475mm"/>
        </w:pic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>Парабола</w:t>
      </w:r>
      <w:r w:rsidR="009935A7" w:rsidRPr="003D733D">
        <w:rPr>
          <w:rFonts w:ascii="Times" w:hAnsi="Times" w:cs="Times"/>
          <w:b/>
          <w:bCs/>
          <w:sz w:val="24"/>
          <w:szCs w:val="24"/>
        </w:rPr>
        <w:t>.</w:t>
      </w:r>
    </w:p>
    <w:p w:rsidR="009935A7" w:rsidRPr="003D733D" w:rsidRDefault="009935A7" w:rsidP="00F06F48">
      <w:pPr>
        <w:widowControl w:val="0"/>
        <w:autoSpaceDE w:val="0"/>
        <w:autoSpaceDN w:val="0"/>
        <w:adjustRightInd w:val="0"/>
        <w:spacing w:after="0" w:line="1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B2138A">
      <w:pPr>
        <w:widowControl w:val="0"/>
        <w:overflowPunct w:val="0"/>
        <w:autoSpaceDE w:val="0"/>
        <w:autoSpaceDN w:val="0"/>
        <w:adjustRightInd w:val="0"/>
        <w:spacing w:after="0" w:line="237" w:lineRule="auto"/>
        <w:ind w:right="32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Параболой называется множество точек плоскости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для каждой из которых расстояние до данной точки равно расстоянию до данной прямой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не проходящей через данную точку</w:t>
      </w:r>
      <w:r w:rsidRPr="00B2138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Данная точка называется фокусом параболы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данная прямая директрисой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Расстояние от фокуса до директрисы называется фокальным параметром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B2138A">
      <w:pPr>
        <w:widowControl w:val="0"/>
        <w:autoSpaceDE w:val="0"/>
        <w:autoSpaceDN w:val="0"/>
        <w:adjustRightInd w:val="0"/>
        <w:spacing w:after="0" w:line="31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B2138A">
      <w:pPr>
        <w:widowControl w:val="0"/>
        <w:overflowPunct w:val="0"/>
        <w:autoSpaceDE w:val="0"/>
        <w:autoSpaceDN w:val="0"/>
        <w:adjustRightInd w:val="0"/>
        <w:spacing w:after="0" w:line="266" w:lineRule="auto"/>
        <w:ind w:firstLine="566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Уравнение параболы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осью симметрии которой является ось </w:t>
      </w:r>
      <w:r>
        <w:rPr>
          <w:rFonts w:ascii="Times" w:hAnsi="Times" w:cs="Times"/>
          <w:i/>
          <w:iCs/>
          <w:sz w:val="23"/>
          <w:szCs w:val="23"/>
        </w:rPr>
        <w:t>O</w:t>
      </w:r>
      <w:r>
        <w:rPr>
          <w:rFonts w:ascii="Times" w:hAnsi="Times" w:cs="Times"/>
          <w:i/>
          <w:iCs/>
          <w:sz w:val="27"/>
          <w:szCs w:val="27"/>
          <w:vertAlign w:val="subscript"/>
        </w:rPr>
        <w:t>x</w:t>
      </w:r>
      <w:r w:rsidRPr="003D733D">
        <w:rPr>
          <w:rFonts w:ascii="Times New Roman" w:hAnsi="Times New Roman"/>
          <w:sz w:val="24"/>
          <w:szCs w:val="24"/>
        </w:rPr>
        <w:t xml:space="preserve"> и ветви направлены в право имеет вид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p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уравнение директрисы </w:t>
      </w:r>
      <w:r>
        <w:rPr>
          <w:rFonts w:ascii="Times" w:hAnsi="Times" w:cs="Times"/>
          <w:i/>
          <w:iCs/>
          <w:sz w:val="24"/>
          <w:szCs w:val="24"/>
        </w:rPr>
        <w:t>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p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0" o:spid="_x0000_i1408" type="#_x0000_t75" style="width:4.5pt;height:12pt;visibility:visible">
            <v:imagedata r:id="rId273" o:title=""/>
          </v:shape>
        </w:pict>
      </w:r>
      <w:r w:rsidRPr="003D733D">
        <w:rPr>
          <w:rFonts w:ascii="Times" w:hAnsi="Times" w:cs="Times"/>
          <w:sz w:val="24"/>
          <w:szCs w:val="24"/>
        </w:rPr>
        <w:t xml:space="preserve">2 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B2138A">
      <w:pPr>
        <w:widowControl w:val="0"/>
        <w:autoSpaceDE w:val="0"/>
        <w:autoSpaceDN w:val="0"/>
        <w:adjustRightInd w:val="0"/>
        <w:spacing w:after="0" w:line="15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B2138A">
      <w:pPr>
        <w:widowControl w:val="0"/>
        <w:overflowPunct w:val="0"/>
        <w:autoSpaceDE w:val="0"/>
        <w:autoSpaceDN w:val="0"/>
        <w:adjustRightInd w:val="0"/>
        <w:spacing w:after="0" w:line="268" w:lineRule="auto"/>
        <w:ind w:right="1020" w:firstLine="566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Если ветви параболы направлены влево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то уравнение имеет вид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Symbol" w:hAnsi="Symbol" w:cs="Symbol"/>
          <w:sz w:val="23"/>
          <w:szCs w:val="23"/>
        </w:rPr>
        <w:t>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p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уравнение директрисы </w:t>
      </w:r>
      <w:r>
        <w:rPr>
          <w:rFonts w:ascii="Times" w:hAnsi="Times" w:cs="Times"/>
          <w:i/>
          <w:iCs/>
          <w:sz w:val="24"/>
          <w:szCs w:val="24"/>
        </w:rPr>
        <w:t>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p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49" o:spid="_x0000_i1409" type="#_x0000_t75" style="width:4.5pt;height:12pt;visibility:visible">
            <v:imagedata r:id="rId273" o:title=""/>
          </v:shape>
        </w:pict>
      </w:r>
      <w:r w:rsidRPr="003D733D">
        <w:rPr>
          <w:rFonts w:ascii="Times" w:hAnsi="Times" w:cs="Times"/>
          <w:sz w:val="24"/>
          <w:szCs w:val="24"/>
        </w:rPr>
        <w:t>2</w:t>
      </w:r>
    </w:p>
    <w:p w:rsidR="009935A7" w:rsidRPr="003D733D" w:rsidRDefault="009935A7" w:rsidP="00B2138A">
      <w:pPr>
        <w:widowControl w:val="0"/>
        <w:overflowPunct w:val="0"/>
        <w:autoSpaceDE w:val="0"/>
        <w:autoSpaceDN w:val="0"/>
        <w:adjustRightInd w:val="0"/>
        <w:spacing w:after="0" w:line="280" w:lineRule="auto"/>
        <w:ind w:right="720" w:firstLine="566"/>
        <w:jc w:val="both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Если ветви параболы направлены вверх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а осью симметрии является ось </w:t>
      </w:r>
      <w:r>
        <w:rPr>
          <w:rFonts w:ascii="Times" w:hAnsi="Times" w:cs="Times"/>
          <w:i/>
          <w:iCs/>
          <w:sz w:val="23"/>
          <w:szCs w:val="23"/>
        </w:rPr>
        <w:t>O</w:t>
      </w:r>
      <w:r>
        <w:rPr>
          <w:rFonts w:ascii="Times" w:hAnsi="Times" w:cs="Times"/>
          <w:i/>
          <w:iCs/>
          <w:sz w:val="27"/>
          <w:szCs w:val="27"/>
          <w:vertAlign w:val="subscript"/>
        </w:rPr>
        <w:t>y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то уравнение параболы имеет вид 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py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уравнение директрисы </w:t>
      </w:r>
      <w:r>
        <w:rPr>
          <w:rFonts w:ascii="Times" w:hAnsi="Times" w:cs="Times"/>
          <w:i/>
          <w:iCs/>
          <w:sz w:val="24"/>
          <w:szCs w:val="24"/>
        </w:rPr>
        <w:t>y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p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48" o:spid="_x0000_i1410" type="#_x0000_t75" style="width:4.5pt;height:12pt;visibility:visible">
            <v:imagedata r:id="rId273" o:title=""/>
          </v:shape>
        </w:pict>
      </w:r>
      <w:r w:rsidRPr="003D733D">
        <w:rPr>
          <w:rFonts w:ascii="Times" w:hAnsi="Times" w:cs="Times"/>
          <w:sz w:val="24"/>
          <w:szCs w:val="24"/>
        </w:rPr>
        <w:t xml:space="preserve">2 </w:t>
      </w:r>
      <w:r w:rsidRPr="003D733D">
        <w:rPr>
          <w:rFonts w:ascii="Times" w:hAnsi="Times" w:cs="Times"/>
          <w:sz w:val="23"/>
          <w:szCs w:val="23"/>
        </w:rPr>
        <w:t>.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0"/>
        <w:gridCol w:w="440"/>
        <w:gridCol w:w="60"/>
        <w:gridCol w:w="40"/>
        <w:gridCol w:w="100"/>
        <w:gridCol w:w="40"/>
        <w:gridCol w:w="40"/>
        <w:gridCol w:w="120"/>
        <w:gridCol w:w="80"/>
        <w:gridCol w:w="40"/>
        <w:gridCol w:w="20"/>
        <w:gridCol w:w="40"/>
        <w:gridCol w:w="30"/>
        <w:gridCol w:w="50"/>
        <w:gridCol w:w="10"/>
        <w:gridCol w:w="120"/>
        <w:gridCol w:w="80"/>
        <w:gridCol w:w="140"/>
        <w:gridCol w:w="20"/>
        <w:gridCol w:w="120"/>
        <w:gridCol w:w="120"/>
        <w:gridCol w:w="40"/>
        <w:gridCol w:w="40"/>
        <w:gridCol w:w="60"/>
        <w:gridCol w:w="120"/>
        <w:gridCol w:w="60"/>
        <w:gridCol w:w="40"/>
        <w:gridCol w:w="60"/>
        <w:gridCol w:w="20"/>
        <w:gridCol w:w="20"/>
        <w:gridCol w:w="120"/>
        <w:gridCol w:w="160"/>
        <w:gridCol w:w="120"/>
        <w:gridCol w:w="20"/>
        <w:gridCol w:w="20"/>
        <w:gridCol w:w="180"/>
        <w:gridCol w:w="20"/>
        <w:gridCol w:w="80"/>
        <w:gridCol w:w="200"/>
        <w:gridCol w:w="260"/>
        <w:gridCol w:w="140"/>
        <w:gridCol w:w="20"/>
        <w:gridCol w:w="260"/>
        <w:gridCol w:w="160"/>
        <w:gridCol w:w="280"/>
        <w:gridCol w:w="280"/>
        <w:gridCol w:w="120"/>
        <w:gridCol w:w="110"/>
        <w:gridCol w:w="10"/>
        <w:gridCol w:w="10"/>
        <w:gridCol w:w="10"/>
        <w:gridCol w:w="110"/>
        <w:gridCol w:w="10"/>
        <w:gridCol w:w="130"/>
        <w:gridCol w:w="10"/>
        <w:gridCol w:w="150"/>
        <w:gridCol w:w="10"/>
        <w:gridCol w:w="130"/>
        <w:gridCol w:w="10"/>
        <w:gridCol w:w="10"/>
        <w:gridCol w:w="10"/>
        <w:gridCol w:w="790"/>
        <w:gridCol w:w="10"/>
        <w:gridCol w:w="130"/>
        <w:gridCol w:w="10"/>
        <w:gridCol w:w="410"/>
        <w:gridCol w:w="10"/>
        <w:gridCol w:w="170"/>
        <w:gridCol w:w="10"/>
        <w:gridCol w:w="130"/>
        <w:gridCol w:w="10"/>
        <w:gridCol w:w="10"/>
        <w:gridCol w:w="10"/>
        <w:gridCol w:w="2050"/>
        <w:gridCol w:w="10"/>
        <w:gridCol w:w="10"/>
      </w:tblGrid>
      <w:tr w:rsidR="009935A7" w:rsidRPr="009331D5" w:rsidTr="00C51DC4">
        <w:trPr>
          <w:trHeight w:val="310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0" w:type="dxa"/>
            <w:gridSpan w:val="1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309" w:lineRule="exact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O</w:t>
            </w:r>
            <w:r w:rsidRPr="009331D5">
              <w:rPr>
                <w:rFonts w:ascii="Times" w:hAnsi="Times" w:cs="Times"/>
                <w:i/>
                <w:iCs/>
                <w:sz w:val="27"/>
                <w:szCs w:val="27"/>
                <w:vertAlign w:val="subscript"/>
              </w:rPr>
              <w:t>y</w:t>
            </w:r>
          </w:p>
        </w:tc>
        <w:tc>
          <w:tcPr>
            <w:tcW w:w="7980" w:type="dxa"/>
            <w:gridSpan w:val="6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71" w:lineRule="exact"/>
              <w:ind w:left="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-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ось симметрии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а ветви параболы направлены вниз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то уравнение имеет вид</w:t>
            </w: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C51DC4">
        <w:trPr>
          <w:trHeight w:val="381"/>
        </w:trPr>
        <w:tc>
          <w:tcPr>
            <w:tcW w:w="5060" w:type="dxa"/>
            <w:gridSpan w:val="48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x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Symbol" w:hAnsi="Symbol" w:cs="Symbol"/>
                <w:sz w:val="24"/>
                <w:szCs w:val="24"/>
              </w:rPr>
              <w:t>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py </w:t>
            </w:r>
            <w:r w:rsidRPr="009331D5">
              <w:rPr>
                <w:rFonts w:ascii="Times" w:hAnsi="Times" w:cs="Times"/>
                <w:sz w:val="24"/>
                <w:szCs w:val="24"/>
              </w:rPr>
              <w:t>,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уравнение ее директрисы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y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p</w:t>
            </w:r>
            <w:r w:rsidRPr="005C5126">
              <w:rPr>
                <w:rFonts w:ascii="Times" w:hAnsi="Times" w:cs="Times"/>
                <w:i/>
                <w:iCs/>
                <w:sz w:val="24"/>
                <w:szCs w:val="24"/>
              </w:rPr>
              <w:t>/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2574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46B5">
        <w:trPr>
          <w:gridAfter w:val="1"/>
          <w:wAfter w:w="10" w:type="dxa"/>
          <w:trHeight w:val="358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7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Пр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имер </w:t>
            </w:r>
            <w:r w:rsidRPr="009331D5">
              <w:rPr>
                <w:rFonts w:ascii="Times" w:hAnsi="Times" w:cs="Times"/>
                <w:b/>
                <w:bCs/>
                <w:sz w:val="24"/>
                <w:szCs w:val="24"/>
              </w:rPr>
              <w:t>1.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Найти угол между прямыми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: 5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x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y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6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0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и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  <w:r w:rsidRPr="009331D5">
              <w:rPr>
                <w:rFonts w:ascii="Times" w:hAnsi="Times" w:cs="Times"/>
                <w:sz w:val="24"/>
                <w:szCs w:val="24"/>
              </w:rPr>
              <w:t>: 3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x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4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y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0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</w:tr>
      <w:tr w:rsidR="009935A7" w:rsidRPr="009331D5" w:rsidTr="007546B5">
        <w:trPr>
          <w:gridAfter w:val="1"/>
          <w:wAfter w:w="10" w:type="dxa"/>
          <w:trHeight w:val="341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0" w:type="dxa"/>
            <w:gridSpan w:val="3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w w:val="99"/>
                <w:sz w:val="24"/>
                <w:szCs w:val="24"/>
              </w:rPr>
              <w:t>Решение</w:t>
            </w:r>
            <w:r w:rsidRPr="009331D5">
              <w:rPr>
                <w:rFonts w:ascii="Times" w:hAnsi="Times" w:cs="Times"/>
                <w:w w:val="99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w w:val="99"/>
                <w:sz w:val="24"/>
                <w:szCs w:val="24"/>
              </w:rPr>
              <w:t xml:space="preserve"> Прямые </w:t>
            </w:r>
            <w:r w:rsidRPr="009331D5">
              <w:rPr>
                <w:rFonts w:ascii="Times" w:hAnsi="Times" w:cs="Times"/>
                <w:i/>
                <w:iCs/>
                <w:w w:val="99"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w w:val="99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800" w:type="dxa"/>
            <w:gridSpan w:val="4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 заданы общим уравнением</w:t>
            </w:r>
            <w:r w:rsidRPr="009331D5">
              <w:rPr>
                <w:rFonts w:ascii="Times" w:hAnsi="Times" w:cs="Times"/>
                <w:sz w:val="23"/>
                <w:szCs w:val="23"/>
              </w:rPr>
              <w:t>,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поэтому используем формулу</w:t>
            </w:r>
          </w:p>
        </w:tc>
      </w:tr>
      <w:tr w:rsidR="009935A7" w:rsidRPr="009331D5" w:rsidTr="007546B5">
        <w:trPr>
          <w:gridAfter w:val="1"/>
          <w:wAfter w:w="10" w:type="dxa"/>
          <w:trHeight w:val="64"/>
        </w:trPr>
        <w:tc>
          <w:tcPr>
            <w:tcW w:w="84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cos </w:t>
            </w:r>
            <w:r w:rsidRPr="009331D5">
              <w:rPr>
                <w:rFonts w:ascii="Symbol" w:hAnsi="Symbol" w:cs="Symbol"/>
                <w:i/>
                <w:iCs/>
                <w:sz w:val="24"/>
                <w:szCs w:val="24"/>
              </w:rPr>
              <w:t>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530" w:type="dxa"/>
            <w:gridSpan w:val="9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5"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w w:val="85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85"/>
                <w:sz w:val="24"/>
                <w:szCs w:val="24"/>
              </w:rPr>
              <w:t xml:space="preserve"> A</w:t>
            </w:r>
            <w:r w:rsidRPr="009331D5">
              <w:rPr>
                <w:rFonts w:ascii="Times" w:hAnsi="Times" w:cs="Times"/>
                <w:w w:val="85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680" w:type="dxa"/>
            <w:gridSpan w:val="10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w w:val="90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i/>
                <w:iCs/>
                <w:w w:val="90"/>
                <w:sz w:val="24"/>
                <w:szCs w:val="24"/>
              </w:rPr>
              <w:t xml:space="preserve"> B</w:t>
            </w:r>
            <w:r w:rsidRPr="009331D5">
              <w:rPr>
                <w:rFonts w:ascii="Times" w:hAnsi="Times" w:cs="Times"/>
                <w:w w:val="90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90"/>
                <w:sz w:val="24"/>
                <w:szCs w:val="24"/>
              </w:rPr>
              <w:t xml:space="preserve"> B</w:t>
            </w:r>
            <w:r w:rsidRPr="009331D5">
              <w:rPr>
                <w:rFonts w:ascii="Times" w:hAnsi="Times" w:cs="Times"/>
                <w:w w:val="9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</w:tr>
      <w:tr w:rsidR="009935A7" w:rsidRPr="009331D5" w:rsidTr="007546B5">
        <w:trPr>
          <w:gridAfter w:val="1"/>
          <w:wAfter w:w="10" w:type="dxa"/>
          <w:trHeight w:val="288"/>
        </w:trPr>
        <w:tc>
          <w:tcPr>
            <w:tcW w:w="84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0" w:type="dxa"/>
            <w:gridSpan w:val="9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" w:type="dxa"/>
            <w:gridSpan w:val="10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5A7" w:rsidRPr="009331D5" w:rsidTr="007546B5">
        <w:trPr>
          <w:gridAfter w:val="1"/>
          <w:wAfter w:w="10" w:type="dxa"/>
          <w:trHeight w:val="33"/>
        </w:trPr>
        <w:tc>
          <w:tcPr>
            <w:tcW w:w="84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90" w:type="dxa"/>
            <w:gridSpan w:val="31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200" w:type="dxa"/>
            <w:gridSpan w:val="3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46B5">
        <w:trPr>
          <w:gridAfter w:val="1"/>
          <w:wAfter w:w="10" w:type="dxa"/>
          <w:trHeight w:val="23"/>
        </w:trPr>
        <w:tc>
          <w:tcPr>
            <w:tcW w:w="84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830" w:type="dxa"/>
            <w:gridSpan w:val="1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820" w:type="dxa"/>
            <w:gridSpan w:val="11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200" w:type="dxa"/>
            <w:gridSpan w:val="3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46B5">
        <w:trPr>
          <w:gridAfter w:val="1"/>
          <w:wAfter w:w="10" w:type="dxa"/>
          <w:trHeight w:val="244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770" w:type="dxa"/>
            <w:gridSpan w:val="1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4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6"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w w:val="86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w w:val="86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86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i/>
                <w:iCs/>
                <w:w w:val="86"/>
                <w:sz w:val="24"/>
                <w:szCs w:val="24"/>
              </w:rPr>
              <w:t xml:space="preserve"> B </w:t>
            </w:r>
            <w:r w:rsidRPr="009331D5">
              <w:rPr>
                <w:rFonts w:ascii="Times" w:hAnsi="Times" w:cs="Times"/>
                <w:w w:val="86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4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4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1"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w w:val="9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4" w:lineRule="exact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</w:p>
        </w:tc>
        <w:tc>
          <w:tcPr>
            <w:tcW w:w="60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4" w:lineRule="exact"/>
              <w:ind w:righ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79"/>
                <w:sz w:val="24"/>
                <w:szCs w:val="24"/>
              </w:rPr>
              <w:t xml:space="preserve">B </w:t>
            </w:r>
            <w:r w:rsidRPr="009331D5">
              <w:rPr>
                <w:rFonts w:ascii="Times" w:hAnsi="Times" w:cs="Times"/>
                <w:w w:val="79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9935A7" w:rsidRPr="009331D5" w:rsidTr="00C51DC4">
        <w:trPr>
          <w:trHeight w:val="134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134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1</w:t>
            </w: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3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134" w:lineRule="exact"/>
              <w:ind w:left="2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1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40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134" w:lineRule="exact"/>
              <w:ind w:left="3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2</w:t>
            </w: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134" w:lineRule="exact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2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  <w:tc>
          <w:tcPr>
            <w:tcW w:w="207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1"/>
                <w:szCs w:val="11"/>
              </w:rPr>
            </w:pPr>
          </w:p>
        </w:tc>
      </w:tr>
      <w:tr w:rsidR="009935A7" w:rsidRPr="009331D5" w:rsidTr="00C51DC4">
        <w:trPr>
          <w:trHeight w:val="330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0" w:type="dxa"/>
            <w:gridSpan w:val="1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w w:val="98"/>
                <w:sz w:val="24"/>
                <w:szCs w:val="24"/>
              </w:rPr>
              <w:t xml:space="preserve">У нас </w:t>
            </w:r>
            <w:r w:rsidRPr="009331D5">
              <w:rPr>
                <w:rFonts w:ascii="Times" w:hAnsi="Times" w:cs="Times"/>
                <w:i/>
                <w:iCs/>
                <w:w w:val="98"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w w:val="98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8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w w:val="96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w w:val="96"/>
                <w:sz w:val="24"/>
                <w:szCs w:val="24"/>
              </w:rPr>
              <w:t xml:space="preserve"> 5,</w:t>
            </w: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1"/>
                <w:sz w:val="24"/>
                <w:szCs w:val="24"/>
              </w:rPr>
              <w:t>B</w:t>
            </w:r>
            <w:r w:rsidRPr="009331D5">
              <w:rPr>
                <w:rFonts w:ascii="Times" w:hAnsi="Times" w:cs="Times"/>
                <w:w w:val="91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6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Symbol" w:hAnsi="Symbol" w:cs="Symbol"/>
                <w:sz w:val="24"/>
                <w:szCs w:val="24"/>
              </w:rPr>
              <w:t>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2,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2"/>
                <w:sz w:val="24"/>
                <w:szCs w:val="24"/>
              </w:rPr>
              <w:t>A</w:t>
            </w:r>
            <w:r w:rsidRPr="009331D5">
              <w:rPr>
                <w:rFonts w:ascii="Times" w:hAnsi="Times" w:cs="Times"/>
                <w:w w:val="92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w w:val="92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92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w w:val="92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2"/>
                <w:sz w:val="24"/>
                <w:szCs w:val="24"/>
              </w:rPr>
              <w:t>3,</w:t>
            </w:r>
          </w:p>
        </w:tc>
        <w:tc>
          <w:tcPr>
            <w:tcW w:w="5330" w:type="dxa"/>
            <w:gridSpan w:val="3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CC71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13" w:right="10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B</w:t>
            </w:r>
            <w:r>
              <w:rPr>
                <w:rFonts w:ascii="Times" w:hAnsi="Times" w:cs="Times"/>
                <w:i/>
                <w:iCs/>
                <w:sz w:val="24"/>
                <w:szCs w:val="24"/>
              </w:rPr>
              <w:t>В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4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,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</w:p>
        </w:tc>
      </w:tr>
      <w:tr w:rsidR="009935A7" w:rsidRPr="009331D5" w:rsidTr="00C51DC4">
        <w:trPr>
          <w:trHeight w:val="40"/>
        </w:trPr>
        <w:tc>
          <w:tcPr>
            <w:tcW w:w="8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0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6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6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7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</w:tr>
      <w:tr w:rsidR="009935A7" w:rsidRPr="009331D5" w:rsidTr="00C51DC4">
        <w:trPr>
          <w:trHeight w:val="403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0" w:type="dxa"/>
            <w:gridSpan w:val="1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302" w:lineRule="exact"/>
              <w:ind w:right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0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0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302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6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5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7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935A7" w:rsidRDefault="009935A7" w:rsidP="00774A37">
      <w:pPr>
        <w:widowControl w:val="0"/>
        <w:overflowPunct w:val="0"/>
        <w:autoSpaceDE w:val="0"/>
        <w:autoSpaceDN w:val="0"/>
        <w:adjustRightInd w:val="0"/>
        <w:spacing w:after="0" w:line="237" w:lineRule="auto"/>
        <w:ind w:firstLine="566"/>
        <w:rPr>
          <w:rFonts w:ascii="Times New Roman" w:hAnsi="Times New Roman"/>
          <w:sz w:val="24"/>
          <w:szCs w:val="24"/>
        </w:rPr>
      </w:pPr>
      <w:r w:rsidRPr="00C51DC4">
        <w:rPr>
          <w:rFonts w:ascii="Times New Roman" w:hAnsi="Times New Roman"/>
          <w:position w:val="-28"/>
          <w:sz w:val="24"/>
          <w:szCs w:val="24"/>
        </w:rPr>
        <w:object w:dxaOrig="3159" w:dyaOrig="660">
          <v:shape id="_x0000_i1411" type="#_x0000_t75" style="width:158.25pt;height:33pt" o:ole="">
            <v:imagedata r:id="rId274" o:title=""/>
          </v:shape>
          <o:OLEObject Type="Embed" ProgID="Equation.DSMT4" ShapeID="_x0000_i1411" DrawAspect="Content" ObjectID="_1743450251" r:id="rId27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2B2909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412" type="#_x0000_t75" style="width:105pt;height:30.75pt" o:ole="">
            <v:imagedata r:id="rId276" o:title=""/>
          </v:shape>
          <o:OLEObject Type="Embed" ProgID="Equation.DSMT4" ShapeID="_x0000_i1412" DrawAspect="Content" ObjectID="_1743450252" r:id="rId277"/>
        </w:object>
      </w:r>
    </w:p>
    <w:tbl>
      <w:tblPr>
        <w:tblW w:w="94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0"/>
        <w:gridCol w:w="13"/>
        <w:gridCol w:w="427"/>
        <w:gridCol w:w="35"/>
        <w:gridCol w:w="25"/>
        <w:gridCol w:w="39"/>
        <w:gridCol w:w="1"/>
        <w:gridCol w:w="100"/>
        <w:gridCol w:w="40"/>
        <w:gridCol w:w="40"/>
        <w:gridCol w:w="9"/>
        <w:gridCol w:w="43"/>
        <w:gridCol w:w="68"/>
        <w:gridCol w:w="58"/>
        <w:gridCol w:w="62"/>
        <w:gridCol w:w="20"/>
        <w:gridCol w:w="40"/>
        <w:gridCol w:w="4"/>
        <w:gridCol w:w="22"/>
        <w:gridCol w:w="4"/>
        <w:gridCol w:w="39"/>
        <w:gridCol w:w="21"/>
        <w:gridCol w:w="10"/>
        <w:gridCol w:w="64"/>
        <w:gridCol w:w="46"/>
        <w:gridCol w:w="80"/>
        <w:gridCol w:w="140"/>
        <w:gridCol w:w="20"/>
        <w:gridCol w:w="72"/>
        <w:gridCol w:w="10"/>
        <w:gridCol w:w="10"/>
        <w:gridCol w:w="28"/>
        <w:gridCol w:w="98"/>
        <w:gridCol w:w="21"/>
        <w:gridCol w:w="1"/>
        <w:gridCol w:w="40"/>
        <w:gridCol w:w="40"/>
        <w:gridCol w:w="25"/>
        <w:gridCol w:w="10"/>
        <w:gridCol w:w="10"/>
        <w:gridCol w:w="15"/>
        <w:gridCol w:w="120"/>
        <w:gridCol w:w="60"/>
        <w:gridCol w:w="40"/>
        <w:gridCol w:w="60"/>
        <w:gridCol w:w="8"/>
        <w:gridCol w:w="12"/>
        <w:gridCol w:w="20"/>
        <w:gridCol w:w="9"/>
        <w:gridCol w:w="98"/>
        <w:gridCol w:w="13"/>
        <w:gridCol w:w="7"/>
        <w:gridCol w:w="20"/>
        <w:gridCol w:w="118"/>
        <w:gridCol w:w="15"/>
        <w:gridCol w:w="120"/>
        <w:gridCol w:w="20"/>
        <w:gridCol w:w="2"/>
        <w:gridCol w:w="18"/>
        <w:gridCol w:w="100"/>
        <w:gridCol w:w="20"/>
        <w:gridCol w:w="20"/>
        <w:gridCol w:w="40"/>
        <w:gridCol w:w="20"/>
        <w:gridCol w:w="80"/>
        <w:gridCol w:w="36"/>
        <w:gridCol w:w="20"/>
        <w:gridCol w:w="78"/>
        <w:gridCol w:w="66"/>
        <w:gridCol w:w="129"/>
        <w:gridCol w:w="131"/>
        <w:gridCol w:w="124"/>
        <w:gridCol w:w="16"/>
        <w:gridCol w:w="20"/>
        <w:gridCol w:w="101"/>
        <w:gridCol w:w="20"/>
        <w:gridCol w:w="139"/>
        <w:gridCol w:w="116"/>
        <w:gridCol w:w="44"/>
        <w:gridCol w:w="113"/>
        <w:gridCol w:w="167"/>
        <w:gridCol w:w="107"/>
        <w:gridCol w:w="173"/>
        <w:gridCol w:w="101"/>
        <w:gridCol w:w="19"/>
        <w:gridCol w:w="99"/>
        <w:gridCol w:w="21"/>
        <w:gridCol w:w="20"/>
        <w:gridCol w:w="77"/>
        <w:gridCol w:w="20"/>
        <w:gridCol w:w="23"/>
        <w:gridCol w:w="95"/>
        <w:gridCol w:w="45"/>
        <w:gridCol w:w="92"/>
        <w:gridCol w:w="68"/>
        <w:gridCol w:w="89"/>
        <w:gridCol w:w="51"/>
        <w:gridCol w:w="20"/>
        <w:gridCol w:w="66"/>
        <w:gridCol w:w="20"/>
        <w:gridCol w:w="714"/>
        <w:gridCol w:w="67"/>
        <w:gridCol w:w="73"/>
        <w:gridCol w:w="64"/>
        <w:gridCol w:w="356"/>
        <w:gridCol w:w="55"/>
        <w:gridCol w:w="125"/>
        <w:gridCol w:w="51"/>
        <w:gridCol w:w="89"/>
        <w:gridCol w:w="20"/>
        <w:gridCol w:w="28"/>
        <w:gridCol w:w="20"/>
        <w:gridCol w:w="20"/>
        <w:gridCol w:w="1986"/>
        <w:gridCol w:w="6"/>
        <w:gridCol w:w="20"/>
      </w:tblGrid>
      <w:tr w:rsidR="009935A7" w:rsidRPr="009331D5" w:rsidTr="007521FA">
        <w:trPr>
          <w:trHeight w:val="354"/>
        </w:trPr>
        <w:tc>
          <w:tcPr>
            <w:tcW w:w="3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08" w:type="dxa"/>
            <w:gridSpan w:val="11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имер </w:t>
            </w:r>
            <w:r w:rsidRPr="009331D5">
              <w:rPr>
                <w:rFonts w:ascii="Times" w:hAnsi="Times" w:cs="Times"/>
                <w:b/>
                <w:bCs/>
                <w:sz w:val="24"/>
                <w:szCs w:val="24"/>
              </w:rPr>
              <w:t>2.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При каком значении параметра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k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прямые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: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y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5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x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4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и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l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  <w:r w:rsidRPr="009331D5">
              <w:rPr>
                <w:rFonts w:ascii="Times" w:hAnsi="Times" w:cs="Times"/>
                <w:sz w:val="24"/>
                <w:szCs w:val="24"/>
              </w:rPr>
              <w:t>: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y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x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4"/>
                <w:szCs w:val="24"/>
              </w:rPr>
              <w:t>2</w:t>
            </w:r>
          </w:p>
        </w:tc>
      </w:tr>
      <w:tr w:rsidR="009935A7" w:rsidRPr="009331D5" w:rsidTr="007521FA">
        <w:trPr>
          <w:trHeight w:val="279"/>
        </w:trPr>
        <w:tc>
          <w:tcPr>
            <w:tcW w:w="2377" w:type="dxa"/>
            <w:gridSpan w:val="4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перпендикулярны</w:t>
            </w:r>
            <w:r w:rsidRPr="009331D5">
              <w:rPr>
                <w:rFonts w:ascii="Times" w:hAnsi="Times" w:cs="Times"/>
                <w:sz w:val="23"/>
                <w:szCs w:val="23"/>
              </w:rPr>
              <w:t>?</w:t>
            </w:r>
          </w:p>
        </w:tc>
        <w:tc>
          <w:tcPr>
            <w:tcW w:w="4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4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5A7" w:rsidRPr="009331D5" w:rsidTr="007521FA">
        <w:trPr>
          <w:trHeight w:val="276"/>
        </w:trPr>
        <w:tc>
          <w:tcPr>
            <w:tcW w:w="3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08" w:type="dxa"/>
            <w:gridSpan w:val="11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Прямые заданы уравнениями с угловыми коэффициентами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Условие</w:t>
            </w:r>
          </w:p>
        </w:tc>
      </w:tr>
      <w:tr w:rsidR="009935A7" w:rsidRPr="009331D5" w:rsidTr="007521FA">
        <w:trPr>
          <w:trHeight w:val="336"/>
        </w:trPr>
        <w:tc>
          <w:tcPr>
            <w:tcW w:w="5083" w:type="dxa"/>
            <w:gridSpan w:val="89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перпендикулярности имеет вид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Symbol" w:hAnsi="Symbol" w:cs="Symbol"/>
                <w:sz w:val="24"/>
                <w:szCs w:val="24"/>
              </w:rPr>
              <w:t>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4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46B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5A7" w:rsidRPr="009331D5" w:rsidTr="007521FA">
        <w:trPr>
          <w:trHeight w:val="325"/>
        </w:trPr>
        <w:tc>
          <w:tcPr>
            <w:tcW w:w="3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0" w:type="dxa"/>
            <w:gridSpan w:val="2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У нас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80" w:type="dxa"/>
            <w:gridSpan w:val="9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5,</w:t>
            </w:r>
          </w:p>
        </w:tc>
        <w:tc>
          <w:tcPr>
            <w:tcW w:w="12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dxa"/>
            <w:gridSpan w:val="8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00" w:type="dxa"/>
            <w:gridSpan w:val="4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-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неизвестно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значит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5 </w:t>
            </w: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k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80" w:type="dxa"/>
            <w:gridSpan w:val="10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Symbol" w:hAnsi="Symbol" w:cs="Symbol"/>
                <w:sz w:val="24"/>
                <w:szCs w:val="24"/>
              </w:rPr>
              <w:t>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>1</w:t>
            </w:r>
            <w:r w:rsidRPr="009331D5">
              <w:rPr>
                <w:rFonts w:ascii="Times" w:hAnsi="Times" w:cs="Times"/>
                <w:sz w:val="23"/>
                <w:szCs w:val="23"/>
              </w:rPr>
              <w:t>,</w:t>
            </w: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68"/>
        </w:trPr>
        <w:tc>
          <w:tcPr>
            <w:tcW w:w="3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110" w:type="dxa"/>
            <w:gridSpan w:val="2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80" w:type="dxa"/>
            <w:gridSpan w:val="9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320" w:type="dxa"/>
            <w:gridSpan w:val="8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700" w:type="dxa"/>
            <w:gridSpan w:val="4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580" w:type="dxa"/>
            <w:gridSpan w:val="10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80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2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8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4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6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11"/>
        </w:trPr>
        <w:tc>
          <w:tcPr>
            <w:tcW w:w="9430" w:type="dxa"/>
            <w:gridSpan w:val="11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30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70"/>
        </w:trPr>
        <w:tc>
          <w:tcPr>
            <w:tcW w:w="3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3"/>
                <w:szCs w:val="23"/>
              </w:rPr>
            </w:pPr>
          </w:p>
        </w:tc>
        <w:tc>
          <w:tcPr>
            <w:tcW w:w="9090" w:type="dxa"/>
            <w:gridSpan w:val="11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69" w:lineRule="exact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имер </w:t>
            </w:r>
            <w:r w:rsidRPr="009331D5">
              <w:rPr>
                <w:rFonts w:ascii="Times" w:hAnsi="Times" w:cs="Times"/>
                <w:b/>
                <w:bCs/>
                <w:sz w:val="24"/>
                <w:szCs w:val="24"/>
              </w:rPr>
              <w:t>3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Вычислить угол между прямыми</w:t>
            </w:r>
            <w:r w:rsidRPr="009331D5">
              <w:rPr>
                <w:rFonts w:ascii="Times" w:hAnsi="Times" w:cs="Times"/>
                <w:sz w:val="23"/>
                <w:szCs w:val="23"/>
              </w:rPr>
              <w:t>,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заданными каноническими уравнениями</w:t>
            </w: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328"/>
        </w:trPr>
        <w:tc>
          <w:tcPr>
            <w:tcW w:w="34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l  </w:t>
            </w:r>
            <w:r w:rsidRPr="009331D5">
              <w:rPr>
                <w:rFonts w:ascii="Times" w:hAnsi="Times" w:cs="Times"/>
                <w:sz w:val="24"/>
                <w:szCs w:val="24"/>
              </w:rPr>
              <w:t>:</w:t>
            </w:r>
          </w:p>
        </w:tc>
        <w:tc>
          <w:tcPr>
            <w:tcW w:w="4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5"/>
                <w:sz w:val="24"/>
                <w:szCs w:val="24"/>
              </w:rPr>
              <w:t xml:space="preserve">x </w:t>
            </w:r>
            <w:r w:rsidRPr="009331D5">
              <w:rPr>
                <w:rFonts w:ascii="Symbol" w:hAnsi="Symbol" w:cs="Symbol"/>
                <w:w w:val="95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w w:val="95"/>
                <w:sz w:val="24"/>
                <w:szCs w:val="24"/>
              </w:rPr>
              <w:t>1</w:t>
            </w:r>
          </w:p>
        </w:tc>
        <w:tc>
          <w:tcPr>
            <w:tcW w:w="6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w w:val="90"/>
                <w:sz w:val="24"/>
                <w:szCs w:val="24"/>
              </w:rPr>
              <w:t></w:t>
            </w:r>
          </w:p>
        </w:tc>
        <w:tc>
          <w:tcPr>
            <w:tcW w:w="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" w:type="dxa"/>
            <w:gridSpan w:val="1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1"/>
                <w:sz w:val="24"/>
                <w:szCs w:val="24"/>
              </w:rPr>
              <w:t xml:space="preserve">y </w:t>
            </w:r>
            <w:r w:rsidRPr="009331D5">
              <w:rPr>
                <w:rFonts w:ascii="Symbol" w:hAnsi="Symbol" w:cs="Symbol"/>
                <w:w w:val="91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i/>
                <w:iCs/>
                <w:w w:val="91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1"/>
                <w:sz w:val="24"/>
                <w:szCs w:val="24"/>
              </w:rPr>
              <w:t>3</w:t>
            </w:r>
          </w:p>
        </w:tc>
        <w:tc>
          <w:tcPr>
            <w:tcW w:w="22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92"/>
                <w:sz w:val="24"/>
                <w:szCs w:val="24"/>
              </w:rPr>
              <w:t xml:space="preserve">; </w:t>
            </w:r>
            <w:r w:rsidRPr="009331D5">
              <w:rPr>
                <w:rFonts w:ascii="Times" w:hAnsi="Times" w:cs="Times"/>
                <w:i/>
                <w:iCs/>
                <w:w w:val="92"/>
                <w:sz w:val="24"/>
                <w:szCs w:val="24"/>
              </w:rPr>
              <w:t>l</w:t>
            </w: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71"/>
                <w:sz w:val="20"/>
                <w:szCs w:val="20"/>
              </w:rPr>
              <w:t>:</w:t>
            </w:r>
          </w:p>
        </w:tc>
        <w:tc>
          <w:tcPr>
            <w:tcW w:w="1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3"/>
                <w:sz w:val="24"/>
                <w:szCs w:val="24"/>
              </w:rPr>
              <w:t>x</w:t>
            </w:r>
          </w:p>
        </w:tc>
        <w:tc>
          <w:tcPr>
            <w:tcW w:w="280" w:type="dxa"/>
            <w:gridSpan w:val="10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8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0" w:type="dxa"/>
            <w:gridSpan w:val="10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7"/>
                <w:sz w:val="24"/>
                <w:szCs w:val="24"/>
              </w:rPr>
              <w:t xml:space="preserve">y </w:t>
            </w:r>
            <w:r w:rsidRPr="009331D5">
              <w:rPr>
                <w:rFonts w:ascii="Symbol" w:hAnsi="Symbol" w:cs="Symbol"/>
                <w:w w:val="87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i/>
                <w:iCs/>
                <w:w w:val="87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87"/>
                <w:sz w:val="24"/>
                <w:szCs w:val="24"/>
              </w:rPr>
              <w:t>1</w:t>
            </w:r>
          </w:p>
        </w:tc>
        <w:tc>
          <w:tcPr>
            <w:tcW w:w="280" w:type="dxa"/>
            <w:gridSpan w:val="6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45"/>
        </w:trPr>
        <w:tc>
          <w:tcPr>
            <w:tcW w:w="34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6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20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71"/>
                <w:sz w:val="11"/>
                <w:szCs w:val="11"/>
              </w:rPr>
              <w:t>2</w:t>
            </w:r>
          </w:p>
        </w:tc>
        <w:tc>
          <w:tcPr>
            <w:tcW w:w="12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00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gridSpan w:val="6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8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156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56" w:lineRule="exact"/>
              <w:ind w:left="8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1</w:t>
            </w:r>
          </w:p>
        </w:tc>
        <w:tc>
          <w:tcPr>
            <w:tcW w:w="44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7" w:lineRule="exact"/>
              <w:ind w:left="1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1</w:t>
            </w: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330" w:type="dxa"/>
            <w:gridSpan w:val="10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7" w:lineRule="exact"/>
              <w:ind w:right="2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5</w:t>
            </w: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60" w:type="dxa"/>
            <w:gridSpan w:val="9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7" w:lineRule="exact"/>
              <w:ind w:left="1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82"/>
                <w:sz w:val="24"/>
                <w:szCs w:val="24"/>
              </w:rPr>
              <w:t>2</w:t>
            </w: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540" w:type="dxa"/>
            <w:gridSpan w:val="1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6" w:lineRule="exact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3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6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80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81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4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330" w:type="dxa"/>
            <w:gridSpan w:val="10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60" w:type="dxa"/>
            <w:gridSpan w:val="9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540" w:type="dxa"/>
            <w:gridSpan w:val="1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6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80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41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90" w:type="dxa"/>
            <w:gridSpan w:val="11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exact"/>
              <w:ind w:left="2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Косинус угла между прямыми будем вычислять по формуле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93"/>
        </w:trPr>
        <w:tc>
          <w:tcPr>
            <w:tcW w:w="88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8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92" w:lineRule="exact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Arial" w:hAnsi="Arial" w:cs="Arial"/>
                <w:w w:val="82"/>
                <w:sz w:val="20"/>
                <w:szCs w:val="20"/>
              </w:rPr>
              <w:t>R</w:t>
            </w:r>
          </w:p>
        </w:tc>
        <w:tc>
          <w:tcPr>
            <w:tcW w:w="12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</w:p>
        </w:tc>
        <w:tc>
          <w:tcPr>
            <w:tcW w:w="12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47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Arial" w:hAnsi="Arial" w:cs="Arial"/>
                <w:w w:val="81"/>
                <w:sz w:val="17"/>
                <w:szCs w:val="17"/>
              </w:rPr>
              <w:t>R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3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7980" w:type="dxa"/>
            <w:gridSpan w:val="9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98"/>
        </w:trPr>
        <w:tc>
          <w:tcPr>
            <w:tcW w:w="880" w:type="dxa"/>
            <w:gridSpan w:val="7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8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3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7980" w:type="dxa"/>
            <w:gridSpan w:val="9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88"/>
        </w:trPr>
        <w:tc>
          <w:tcPr>
            <w:tcW w:w="84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cos </w:t>
            </w:r>
            <w:r w:rsidRPr="009331D5">
              <w:rPr>
                <w:rFonts w:ascii="Symbol" w:hAnsi="Symbol" w:cs="Symbol"/>
                <w:i/>
                <w:iCs/>
                <w:sz w:val="23"/>
                <w:szCs w:val="23"/>
              </w:rPr>
              <w:t>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63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2"/>
                <w:sz w:val="24"/>
                <w:szCs w:val="24"/>
              </w:rPr>
              <w:t>a</w:t>
            </w:r>
          </w:p>
        </w:tc>
        <w:tc>
          <w:tcPr>
            <w:tcW w:w="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71"/>
                <w:sz w:val="16"/>
                <w:szCs w:val="16"/>
                <w:vertAlign w:val="superscript"/>
              </w:rPr>
              <w:t>b</w:t>
            </w:r>
            <w:r w:rsidRPr="009331D5">
              <w:rPr>
                <w:rFonts w:ascii="Arial" w:hAnsi="Arial" w:cs="Arial"/>
                <w:w w:val="71"/>
                <w:sz w:val="12"/>
                <w:szCs w:val="12"/>
              </w:rPr>
              <w:t>R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1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0" w:type="dxa"/>
            <w:gridSpan w:val="10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0" w:type="dxa"/>
            <w:gridSpan w:val="2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67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85"/>
                <w:sz w:val="24"/>
                <w:szCs w:val="24"/>
              </w:rPr>
              <w:t>1</w:t>
            </w:r>
            <w:r w:rsidRPr="009331D5">
              <w:rPr>
                <w:rFonts w:ascii="Symbol" w:hAnsi="Symbol" w:cs="Symbol"/>
                <w:w w:val="85"/>
                <w:sz w:val="24"/>
                <w:szCs w:val="24"/>
              </w:rPr>
              <w:t></w:t>
            </w:r>
            <w:r w:rsidRPr="009331D5">
              <w:rPr>
                <w:rFonts w:ascii="Times" w:hAnsi="Times" w:cs="Times"/>
                <w:w w:val="85"/>
                <w:sz w:val="24"/>
                <w:szCs w:val="24"/>
              </w:rPr>
              <w:t xml:space="preserve"> 5 </w:t>
            </w:r>
            <w:r w:rsidRPr="009331D5">
              <w:rPr>
                <w:rFonts w:ascii="Symbol" w:hAnsi="Symbol" w:cs="Symbol"/>
                <w:w w:val="85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w w:val="85"/>
                <w:sz w:val="24"/>
                <w:szCs w:val="24"/>
              </w:rPr>
              <w:t xml:space="preserve"> 5 </w:t>
            </w:r>
            <w:r w:rsidRPr="009331D5">
              <w:rPr>
                <w:rFonts w:ascii="Symbol" w:hAnsi="Symbol" w:cs="Symbol"/>
                <w:w w:val="85"/>
                <w:sz w:val="24"/>
                <w:szCs w:val="24"/>
              </w:rPr>
              <w:t></w:t>
            </w:r>
            <w:r w:rsidRPr="009331D5">
              <w:rPr>
                <w:rFonts w:ascii="Times" w:hAnsi="Times" w:cs="Times"/>
                <w:w w:val="85"/>
                <w:sz w:val="24"/>
                <w:szCs w:val="24"/>
              </w:rPr>
              <w:t xml:space="preserve"> 3</w:t>
            </w:r>
          </w:p>
        </w:tc>
        <w:tc>
          <w:tcPr>
            <w:tcW w:w="600" w:type="dxa"/>
            <w:gridSpan w:val="8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720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68" w:lineRule="exact"/>
              <w:ind w:right="12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13</w:t>
            </w: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300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1</w:t>
            </w: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0" w:type="dxa"/>
            <w:gridSpan w:val="7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.  </w:t>
            </w:r>
            <w:r w:rsidRPr="009331D5">
              <w:rPr>
                <w:rFonts w:ascii="Symbol" w:hAnsi="Symbol" w:cs="Symbol"/>
                <w:i/>
                <w:iCs/>
                <w:sz w:val="23"/>
                <w:szCs w:val="23"/>
              </w:rPr>
              <w:t>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arccos</w:t>
            </w:r>
          </w:p>
        </w:tc>
        <w:tc>
          <w:tcPr>
            <w:tcW w:w="320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1</w:t>
            </w:r>
          </w:p>
        </w:tc>
        <w:tc>
          <w:tcPr>
            <w:tcW w:w="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2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45</w:t>
            </w:r>
            <w:r w:rsidRPr="009331D5">
              <w:rPr>
                <w:rFonts w:ascii="Symbol" w:hAnsi="Symbol" w:cs="Symbol"/>
                <w:sz w:val="24"/>
                <w:szCs w:val="24"/>
              </w:rPr>
              <w:t>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33"/>
        </w:trPr>
        <w:tc>
          <w:tcPr>
            <w:tcW w:w="84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4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0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4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6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600" w:type="dxa"/>
            <w:gridSpan w:val="8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6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6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00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360" w:type="dxa"/>
            <w:gridSpan w:val="7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20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6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102"/>
        </w:trPr>
        <w:tc>
          <w:tcPr>
            <w:tcW w:w="84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02" w:lineRule="exact"/>
              <w:ind w:right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Arial" w:hAnsi="Arial" w:cs="Arial"/>
                <w:sz w:val="11"/>
                <w:szCs w:val="11"/>
              </w:rPr>
              <w:t>R</w:t>
            </w: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0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600" w:type="dxa"/>
            <w:gridSpan w:val="8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6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6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360" w:type="dxa"/>
            <w:gridSpan w:val="7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60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35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5" w:lineRule="exact"/>
              <w:ind w:right="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9"/>
                <w:sz w:val="24"/>
                <w:szCs w:val="24"/>
              </w:rPr>
              <w:t>a</w:t>
            </w:r>
          </w:p>
        </w:tc>
        <w:tc>
          <w:tcPr>
            <w:tcW w:w="160" w:type="dxa"/>
            <w:gridSpan w:val="4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4" w:lineRule="exact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5" w:lineRule="exac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40" w:type="dxa"/>
            <w:gridSpan w:val="4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5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0"/>
                <w:szCs w:val="20"/>
              </w:rPr>
              <w:t>1</w:t>
            </w:r>
            <w:r w:rsidRPr="009331D5">
              <w:rPr>
                <w:rFonts w:ascii="Times" w:hAnsi="Times" w:cs="Times"/>
                <w:sz w:val="23"/>
                <w:szCs w:val="23"/>
                <w:vertAlign w:val="superscript"/>
              </w:rPr>
              <w:t>2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 </w:t>
            </w:r>
            <w:r w:rsidRPr="009331D5">
              <w:rPr>
                <w:rFonts w:ascii="Symbol" w:hAnsi="Symbol" w:cs="Symbol"/>
                <w:sz w:val="20"/>
                <w:szCs w:val="20"/>
              </w:rPr>
              <w:t>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5</w:t>
            </w:r>
            <w:r w:rsidRPr="009331D5">
              <w:rPr>
                <w:rFonts w:ascii="Times" w:hAnsi="Times" w:cs="Times"/>
                <w:sz w:val="23"/>
                <w:szCs w:val="23"/>
                <w:vertAlign w:val="superscript"/>
              </w:rPr>
              <w:t>2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 </w:t>
            </w:r>
            <w:r w:rsidRPr="009331D5">
              <w:rPr>
                <w:rFonts w:ascii="Symbol" w:hAnsi="Symbol" w:cs="Symbol"/>
                <w:sz w:val="20"/>
                <w:szCs w:val="20"/>
              </w:rPr>
              <w:t>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 2</w:t>
            </w:r>
            <w:r w:rsidRPr="009331D5">
              <w:rPr>
                <w:rFonts w:ascii="Times" w:hAnsi="Times" w:cs="Times"/>
                <w:sz w:val="23"/>
                <w:szCs w:val="23"/>
                <w:vertAlign w:val="superscript"/>
              </w:rPr>
              <w:t>2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 </w:t>
            </w:r>
            <w:r w:rsidRPr="009331D5">
              <w:rPr>
                <w:rFonts w:ascii="Symbol" w:hAnsi="Symbol" w:cs="Symbol"/>
                <w:sz w:val="20"/>
                <w:szCs w:val="20"/>
              </w:rPr>
              <w:t>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</w:t>
            </w:r>
            <w:r w:rsidRPr="009331D5">
              <w:rPr>
                <w:rFonts w:ascii="Symbol" w:hAnsi="Symbol" w:cs="Symbol"/>
                <w:sz w:val="25"/>
                <w:szCs w:val="25"/>
              </w:rPr>
              <w:t></w:t>
            </w:r>
            <w:r w:rsidRPr="009331D5">
              <w:rPr>
                <w:rFonts w:ascii="Symbol" w:hAnsi="Symbol" w:cs="Symbol"/>
                <w:sz w:val="20"/>
                <w:szCs w:val="20"/>
              </w:rPr>
              <w:t></w:t>
            </w:r>
            <w:r w:rsidRPr="009331D5">
              <w:rPr>
                <w:rFonts w:ascii="Times" w:hAnsi="Times" w:cs="Times"/>
                <w:sz w:val="20"/>
                <w:szCs w:val="20"/>
              </w:rPr>
              <w:t xml:space="preserve"> 3</w:t>
            </w:r>
            <w:r w:rsidRPr="009331D5">
              <w:rPr>
                <w:rFonts w:ascii="Symbol" w:hAnsi="Symbol" w:cs="Symbol"/>
                <w:sz w:val="25"/>
                <w:szCs w:val="25"/>
              </w:rPr>
              <w:t></w:t>
            </w:r>
            <w:r w:rsidRPr="009331D5">
              <w:rPr>
                <w:rFonts w:ascii="Times" w:hAnsi="Times" w:cs="Times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6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34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26 </w:t>
            </w:r>
            <w:r w:rsidRPr="009331D5">
              <w:rPr>
                <w:rFonts w:ascii="Symbol" w:hAnsi="Symbol" w:cs="Symbol"/>
                <w:sz w:val="24"/>
                <w:szCs w:val="24"/>
              </w:rPr>
              <w:t>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 13</w:t>
            </w:r>
          </w:p>
        </w:tc>
        <w:tc>
          <w:tcPr>
            <w:tcW w:w="58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04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3"/>
                <w:szCs w:val="23"/>
              </w:rPr>
              <w:t>2</w:t>
            </w:r>
          </w:p>
        </w:tc>
        <w:tc>
          <w:tcPr>
            <w:tcW w:w="1700" w:type="dxa"/>
            <w:gridSpan w:val="1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04" w:lineRule="exact"/>
              <w:ind w:right="2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3"/>
                <w:szCs w:val="23"/>
              </w:rPr>
              <w:t>2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50"/>
        </w:trPr>
        <w:tc>
          <w:tcPr>
            <w:tcW w:w="1180" w:type="dxa"/>
            <w:gridSpan w:val="1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4"/>
                <w:szCs w:val="4"/>
              </w:rPr>
            </w:pPr>
          </w:p>
        </w:tc>
        <w:tc>
          <w:tcPr>
            <w:tcW w:w="180" w:type="dxa"/>
            <w:gridSpan w:val="4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4"/>
                <w:szCs w:val="4"/>
              </w:rPr>
            </w:pPr>
          </w:p>
        </w:tc>
        <w:tc>
          <w:tcPr>
            <w:tcW w:w="8070" w:type="dxa"/>
            <w:gridSpan w:val="98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4"/>
                <w:szCs w:val="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Pr="003D733D" w:rsidRDefault="00520E9B" w:rsidP="007521FA">
      <w:pPr>
        <w:widowControl w:val="0"/>
        <w:overflowPunct w:val="0"/>
        <w:autoSpaceDE w:val="0"/>
        <w:autoSpaceDN w:val="0"/>
        <w:adjustRightInd w:val="0"/>
        <w:spacing w:after="0" w:line="241" w:lineRule="auto"/>
        <w:ind w:right="720" w:firstLine="566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shape id="Рисунок 64" o:spid="_x0000_s1033" type="#_x0000_t75" style="position:absolute;left:0;text-align:left;margin-left:223.55pt;margin-top:-340.6pt;width:4.3pt;height:12.15pt;z-index:-16;visibility:visible;mso-position-horizontal-relative:text;mso-position-vertical-relative:text" o:allowincell="f">
            <v:imagedata r:id="rId273" o:title=""/>
          </v:shape>
        </w:pict>
      </w:r>
      <w:r>
        <w:rPr>
          <w:noProof/>
          <w:lang w:eastAsia="ru-RU"/>
        </w:rPr>
        <w:pict>
          <v:shape id="Рисунок 63" o:spid="_x0000_s1034" type="#_x0000_t75" style="position:absolute;left:0;text-align:left;margin-left:41.75pt;margin-top:-271.2pt;width:7.35pt;height:16.65pt;z-index:-15;visibility:visible;mso-position-horizontal-relative:text;mso-position-vertical-relative:text" o:allowincell="f">
            <v:imagedata r:id="rId278" o:title=""/>
          </v:shape>
        </w:pict>
      </w:r>
      <w:r>
        <w:rPr>
          <w:noProof/>
          <w:lang w:eastAsia="ru-RU"/>
        </w:rPr>
        <w:pict>
          <v:shape id="Рисунок 62" o:spid="_x0000_s1035" type="#_x0000_t75" style="position:absolute;left:0;text-align:left;margin-left:97.1pt;margin-top:-271.2pt;width:7.3pt;height:16.65pt;z-index:-14;visibility:visible;mso-position-horizontal-relative:text;mso-position-vertical-relative:text" o:allowincell="f">
            <v:imagedata r:id="rId279" o:title=""/>
          </v:shape>
        </w:pict>
      </w:r>
      <w:r>
        <w:rPr>
          <w:noProof/>
          <w:lang w:eastAsia="ru-RU"/>
        </w:rPr>
        <w:pict>
          <v:line id="Прямая соединительная линия 59" o:spid="_x0000_s1036" style="position:absolute;left:0;text-align:left;z-index:-13;visibility:visible;mso-position-horizontal-relative:text;mso-position-vertical-relative:text" from="40.55pt,-21.1pt" to="68.6pt,-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" o:allowincell="f" strokeweight=".17475mm"/>
        </w:pict>
      </w:r>
      <w:r>
        <w:rPr>
          <w:noProof/>
          <w:lang w:eastAsia="ru-RU"/>
        </w:rPr>
        <w:pict>
          <v:shape id="Рисунок 58" o:spid="_x0000_s1037" type="#_x0000_t75" style="position:absolute;left:0;text-align:left;margin-left:83.3pt;margin-top:-18.1pt;width:7.2pt;height:13.85pt;z-index:-12;visibility:visible;mso-position-horizontal-relative:text;mso-position-vertical-relative:text" o:allowincell="f">
            <v:imagedata r:id="rId280" o:title=""/>
          </v:shape>
        </w:pict>
      </w:r>
      <w:r>
        <w:rPr>
          <w:noProof/>
          <w:lang w:eastAsia="ru-RU"/>
        </w:rPr>
        <w:pict>
          <v:shape id="Рисунок 57" o:spid="_x0000_s1038" type="#_x0000_t75" style="position:absolute;left:0;text-align:left;margin-left:131.65pt;margin-top:-19.05pt;width:7.3pt;height:17.15pt;z-index:-11;visibility:visible;mso-position-horizontal-relative:text;mso-position-vertical-relative:text" o:allowincell="f">
            <v:imagedata r:id="rId281" o:title=""/>
          </v:shape>
        </w:pict>
      </w:r>
      <w:r>
        <w:rPr>
          <w:noProof/>
          <w:lang w:eastAsia="ru-RU"/>
        </w:rPr>
        <w:pict>
          <v:shape id="Рисунок 56" o:spid="_x0000_s1039" type="#_x0000_t75" style="position:absolute;left:0;text-align:left;margin-left:206.4pt;margin-top:-19.1pt;width:7.35pt;height:12.4pt;z-index:-10;visibility:visible;mso-position-horizontal-relative:text;mso-position-vertical-relative:text" o:allowincell="f">
            <v:imagedata r:id="rId282" o:title=""/>
          </v:shape>
        </w:pict>
      </w:r>
      <w:r>
        <w:rPr>
          <w:noProof/>
          <w:lang w:eastAsia="ru-RU"/>
        </w:rPr>
        <w:pict>
          <v:shape id="Рисунок 55" o:spid="_x0000_s1040" type="#_x0000_t75" style="position:absolute;left:0;text-align:left;margin-left:234pt;margin-top:-19.1pt;width:7.35pt;height:12.4pt;z-index:-9;visibility:visible;mso-position-horizontal-relative:text;mso-position-vertical-relative:text" o:allowincell="f">
            <v:imagedata r:id="rId283" o:title=""/>
          </v:shape>
        </w:pict>
      </w:r>
      <w:r>
        <w:rPr>
          <w:noProof/>
          <w:lang w:eastAsia="ru-RU"/>
        </w:rPr>
        <w:pict>
          <v:shape id="Рисунок 54" o:spid="_x0000_s1041" type="#_x0000_t75" style="position:absolute;left:0;text-align:left;margin-left:268.2pt;margin-top:-19.1pt;width:7.35pt;height:12.3pt;z-index:-8;visibility:visible;mso-position-horizontal-relative:text;mso-position-vertical-relative:text" o:allowincell="f">
            <v:imagedata r:id="rId283" o:title=""/>
          </v:shape>
        </w:pict>
      </w:r>
      <w:r>
        <w:rPr>
          <w:noProof/>
          <w:lang w:eastAsia="ru-RU"/>
        </w:rPr>
        <w:pict>
          <v:shape id="Рисунок 53" o:spid="_x0000_s1042" type="#_x0000_t75" style="position:absolute;left:0;text-align:left;margin-left:352.55pt;margin-top:-18.95pt;width:7.3pt;height:12.2pt;z-index:-7;visibility:visible;mso-position-horizontal-relative:text;mso-position-vertical-relative:text" o:allowincell="f">
            <v:imagedata r:id="rId284" o:title=""/>
          </v:shape>
        </w:pic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Пример </w:t>
      </w:r>
      <w:r w:rsidR="009935A7" w:rsidRPr="003D733D">
        <w:rPr>
          <w:rFonts w:ascii="Times" w:hAnsi="Times" w:cs="Times"/>
          <w:b/>
          <w:bCs/>
          <w:sz w:val="24"/>
          <w:szCs w:val="24"/>
        </w:rPr>
        <w:t>4.</w:t>
      </w:r>
      <w:r w:rsidR="009935A7" w:rsidRPr="003D733D">
        <w:rPr>
          <w:rFonts w:ascii="Times New Roman" w:hAnsi="Times New Roman"/>
          <w:sz w:val="24"/>
          <w:szCs w:val="24"/>
        </w:rPr>
        <w:t>В треугольнике с вершинами в точках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3"/>
          <w:szCs w:val="23"/>
        </w:rPr>
        <w:t>M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Symbol" w:hAnsi="Symbol" w:cs="Symbol"/>
          <w:sz w:val="31"/>
          <w:szCs w:val="31"/>
        </w:rPr>
        <w:t></w:t>
      </w:r>
      <w:r w:rsidR="009935A7">
        <w:rPr>
          <w:rFonts w:ascii="Symbol" w:hAnsi="Symbol" w:cs="Symbol"/>
          <w:sz w:val="23"/>
          <w:szCs w:val="23"/>
        </w:rPr>
        <w:t>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5; 2</w:t>
      </w:r>
      <w:r w:rsidR="009935A7">
        <w:rPr>
          <w:rFonts w:ascii="Symbol" w:hAnsi="Symbol" w:cs="Symbol"/>
          <w:sz w:val="31"/>
          <w:szCs w:val="31"/>
        </w:rPr>
        <w:t>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3"/>
          <w:szCs w:val="23"/>
        </w:rPr>
        <w:t>M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2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Symbol" w:hAnsi="Symbol" w:cs="Symbol"/>
          <w:sz w:val="31"/>
          <w:szCs w:val="31"/>
        </w:rPr>
        <w:t></w:t>
      </w:r>
      <w:r w:rsidR="009935A7" w:rsidRPr="003D733D">
        <w:rPr>
          <w:rFonts w:ascii="Times" w:hAnsi="Times" w:cs="Times"/>
          <w:sz w:val="23"/>
          <w:szCs w:val="23"/>
        </w:rPr>
        <w:t>5; 6</w:t>
      </w:r>
      <w:r w:rsidR="009935A7">
        <w:rPr>
          <w:rFonts w:ascii="Symbol" w:hAnsi="Symbol" w:cs="Symbol"/>
          <w:sz w:val="31"/>
          <w:szCs w:val="31"/>
        </w:rPr>
        <w:t>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3"/>
          <w:szCs w:val="23"/>
        </w:rPr>
        <w:t>M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3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>
        <w:rPr>
          <w:rFonts w:ascii="Symbol" w:hAnsi="Symbol" w:cs="Symbol"/>
          <w:sz w:val="31"/>
          <w:szCs w:val="31"/>
        </w:rPr>
        <w:t></w:t>
      </w:r>
      <w:r w:rsidR="009935A7">
        <w:rPr>
          <w:rFonts w:ascii="Symbol" w:hAnsi="Symbol" w:cs="Symbol"/>
          <w:sz w:val="23"/>
          <w:szCs w:val="23"/>
        </w:rPr>
        <w:t></w:t>
      </w:r>
      <w:r w:rsidR="009935A7" w:rsidRPr="003D733D">
        <w:rPr>
          <w:rFonts w:ascii="Times" w:hAnsi="Times" w:cs="Times"/>
          <w:sz w:val="23"/>
          <w:szCs w:val="23"/>
        </w:rPr>
        <w:t>1; 2</w:t>
      </w:r>
      <w:r w:rsidR="009935A7">
        <w:rPr>
          <w:rFonts w:ascii="Symbol" w:hAnsi="Symbol" w:cs="Symbol"/>
          <w:sz w:val="31"/>
          <w:szCs w:val="31"/>
        </w:rPr>
        <w:t></w:t>
      </w:r>
      <w:r w:rsidR="009935A7"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935A7" w:rsidRPr="003D733D">
        <w:rPr>
          <w:rFonts w:ascii="Times New Roman" w:hAnsi="Times New Roman"/>
          <w:sz w:val="24"/>
          <w:szCs w:val="24"/>
        </w:rPr>
        <w:t xml:space="preserve">проведена медиана </w:t>
      </w:r>
      <w:r w:rsidR="009935A7">
        <w:rPr>
          <w:rFonts w:ascii="Times" w:hAnsi="Times" w:cs="Times"/>
          <w:i/>
          <w:iCs/>
          <w:sz w:val="24"/>
          <w:szCs w:val="24"/>
        </w:rPr>
        <w:t>M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4"/>
          <w:szCs w:val="24"/>
        </w:rPr>
        <w:t>A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.</w:t>
      </w:r>
      <w:r w:rsidR="009935A7" w:rsidRPr="003D733D">
        <w:rPr>
          <w:rFonts w:ascii="Times New Roman" w:hAnsi="Times New Roman"/>
          <w:sz w:val="24"/>
          <w:szCs w:val="24"/>
        </w:rPr>
        <w:t xml:space="preserve"> Составить уравнение прямой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sz w:val="24"/>
          <w:szCs w:val="24"/>
        </w:rPr>
        <w:t xml:space="preserve"> проходящей через точку </w:t>
      </w:r>
      <w:r w:rsidR="009935A7">
        <w:rPr>
          <w:rFonts w:ascii="Times" w:hAnsi="Times" w:cs="Times"/>
          <w:i/>
          <w:iCs/>
          <w:sz w:val="24"/>
          <w:szCs w:val="24"/>
        </w:rPr>
        <w:t>A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перпендикулярно медиане </w:t>
      </w:r>
      <w:r w:rsidR="009935A7">
        <w:rPr>
          <w:rFonts w:ascii="Times" w:hAnsi="Times" w:cs="Times"/>
          <w:i/>
          <w:iCs/>
          <w:sz w:val="24"/>
          <w:szCs w:val="24"/>
        </w:rPr>
        <w:t>M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4"/>
          <w:szCs w:val="24"/>
        </w:rPr>
        <w:t>A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.</w:t>
      </w:r>
    </w:p>
    <w:tbl>
      <w:tblPr>
        <w:tblW w:w="94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1"/>
        <w:gridCol w:w="947"/>
        <w:gridCol w:w="22"/>
      </w:tblGrid>
      <w:tr w:rsidR="009935A7" w:rsidRPr="009331D5" w:rsidTr="007521FA">
        <w:trPr>
          <w:trHeight w:val="269"/>
        </w:trPr>
        <w:tc>
          <w:tcPr>
            <w:tcW w:w="77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68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За нормальный вектор искомой прямой можно принять вектор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8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3"/>
                <w:szCs w:val="2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Pr="003D733D" w:rsidRDefault="00520E9B" w:rsidP="007521FA">
      <w:pPr>
        <w:widowControl w:val="0"/>
        <w:autoSpaceDE w:val="0"/>
        <w:autoSpaceDN w:val="0"/>
        <w:adjustRightInd w:val="0"/>
        <w:spacing w:after="0" w:line="235" w:lineRule="auto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shape id="Рисунок 52" o:spid="_x0000_s1043" type="#_x0000_t75" style="position:absolute;margin-left:423.55pt;margin-top:-19.3pt;width:28.15pt;height:4pt;z-index:-6;visibility:visible;mso-position-horizontal-relative:text;mso-position-vertical-relative:text" o:allowincell="f">
            <v:imagedata r:id="rId285" o:title=""/>
          </v:shape>
        </w:pict>
      </w:r>
      <w:r w:rsidR="009935A7" w:rsidRPr="003D733D">
        <w:rPr>
          <w:rFonts w:ascii="Times New Roman" w:hAnsi="Times New Roman"/>
          <w:sz w:val="24"/>
          <w:szCs w:val="24"/>
        </w:rPr>
        <w:t xml:space="preserve">Чтобы найти координаты вектора </w:t>
      </w:r>
      <w:r w:rsidR="009935A7">
        <w:rPr>
          <w:rFonts w:ascii="Times" w:hAnsi="Times" w:cs="Times"/>
          <w:i/>
          <w:iCs/>
          <w:sz w:val="23"/>
          <w:szCs w:val="23"/>
        </w:rPr>
        <w:t>n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sz w:val="24"/>
          <w:szCs w:val="24"/>
        </w:rPr>
        <w:t xml:space="preserve"> найдем координаты точки </w:t>
      </w:r>
      <w:r w:rsidR="009935A7">
        <w:rPr>
          <w:rFonts w:ascii="Times" w:hAnsi="Times" w:cs="Times"/>
          <w:i/>
          <w:iCs/>
          <w:sz w:val="24"/>
          <w:szCs w:val="24"/>
        </w:rPr>
        <w:t>A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;</w:t>
      </w:r>
      <w:r w:rsidR="009935A7" w:rsidRPr="003D733D">
        <w:rPr>
          <w:rFonts w:ascii="Times New Roman" w:hAnsi="Times New Roman"/>
          <w:sz w:val="24"/>
          <w:szCs w:val="24"/>
        </w:rPr>
        <w:t xml:space="preserve"> точка </w:t>
      </w:r>
      <w:r w:rsidR="009935A7">
        <w:rPr>
          <w:rFonts w:ascii="Times" w:hAnsi="Times" w:cs="Times"/>
          <w:i/>
          <w:iCs/>
          <w:sz w:val="24"/>
          <w:szCs w:val="24"/>
        </w:rPr>
        <w:t>A</w:t>
      </w:r>
      <w:r w:rsidR="009935A7" w:rsidRPr="003D733D">
        <w:rPr>
          <w:rFonts w:ascii="Times" w:hAnsi="Times" w:cs="Times"/>
          <w:sz w:val="28"/>
          <w:szCs w:val="28"/>
          <w:vertAlign w:val="subscript"/>
        </w:rPr>
        <w:t>1</w:t>
      </w:r>
      <w:r w:rsidR="009935A7" w:rsidRPr="003D733D">
        <w:rPr>
          <w:rFonts w:ascii="Times New Roman" w:hAnsi="Times New Roman"/>
          <w:sz w:val="24"/>
          <w:szCs w:val="24"/>
        </w:rPr>
        <w:t xml:space="preserve">  </w:t>
      </w:r>
      <w:r w:rsidR="009935A7" w:rsidRPr="003D733D">
        <w:rPr>
          <w:rFonts w:ascii="Times" w:hAnsi="Times" w:cs="Times"/>
          <w:sz w:val="23"/>
          <w:szCs w:val="23"/>
        </w:rPr>
        <w:t>-</w:t>
      </w:r>
      <w:r w:rsidR="009935A7" w:rsidRPr="003D733D">
        <w:rPr>
          <w:rFonts w:ascii="Times New Roman" w:hAnsi="Times New Roman"/>
          <w:sz w:val="24"/>
          <w:szCs w:val="24"/>
        </w:rPr>
        <w:t xml:space="preserve"> середина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0"/>
        <w:gridCol w:w="100"/>
        <w:gridCol w:w="220"/>
        <w:gridCol w:w="120"/>
        <w:gridCol w:w="1540"/>
        <w:gridCol w:w="420"/>
        <w:gridCol w:w="560"/>
        <w:gridCol w:w="580"/>
        <w:gridCol w:w="480"/>
        <w:gridCol w:w="3280"/>
        <w:gridCol w:w="20"/>
      </w:tblGrid>
      <w:tr w:rsidR="009935A7" w:rsidRPr="009331D5" w:rsidTr="007521FA">
        <w:trPr>
          <w:trHeight w:val="325"/>
        </w:trPr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отрезка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M</w:t>
            </w: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9"/>
                <w:sz w:val="24"/>
                <w:szCs w:val="24"/>
              </w:rPr>
              <w:t>M</w:t>
            </w: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поэтому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x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4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81"/>
                <w:sz w:val="24"/>
                <w:szCs w:val="24"/>
              </w:rPr>
              <w:t xml:space="preserve">5 </w:t>
            </w:r>
            <w:r w:rsidRPr="009331D5">
              <w:rPr>
                <w:rFonts w:ascii="Symbol" w:hAnsi="Symbol" w:cs="Symbol"/>
                <w:w w:val="81"/>
                <w:sz w:val="24"/>
                <w:szCs w:val="24"/>
              </w:rPr>
              <w:t></w:t>
            </w:r>
            <w:r w:rsidRPr="009331D5">
              <w:rPr>
                <w:rFonts w:ascii="Times" w:hAnsi="Times" w:cs="Times"/>
                <w:w w:val="81"/>
                <w:sz w:val="24"/>
                <w:szCs w:val="24"/>
              </w:rPr>
              <w:t xml:space="preserve"> 1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3;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y 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</w:p>
        </w:tc>
        <w:tc>
          <w:tcPr>
            <w:tcW w:w="4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93"/>
                <w:sz w:val="24"/>
                <w:szCs w:val="24"/>
              </w:rPr>
              <w:t xml:space="preserve">6 </w:t>
            </w:r>
            <w:r w:rsidRPr="009331D5">
              <w:rPr>
                <w:rFonts w:ascii="Symbol" w:hAnsi="Symbol" w:cs="Symbol"/>
                <w:w w:val="93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w w:val="93"/>
                <w:sz w:val="24"/>
                <w:szCs w:val="24"/>
              </w:rPr>
              <w:t xml:space="preserve"> 2</w:t>
            </w:r>
          </w:p>
        </w:tc>
        <w:tc>
          <w:tcPr>
            <w:tcW w:w="32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6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2 .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45"/>
        </w:trPr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0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35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84"/>
                <w:sz w:val="14"/>
                <w:szCs w:val="14"/>
              </w:rPr>
              <w:t>2</w:t>
            </w:r>
          </w:p>
        </w:tc>
        <w:tc>
          <w:tcPr>
            <w:tcW w:w="2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35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3</w:t>
            </w:r>
          </w:p>
        </w:tc>
        <w:tc>
          <w:tcPr>
            <w:tcW w:w="15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2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156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0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2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56" w:lineRule="exact"/>
              <w:ind w:right="177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1</w:t>
            </w:r>
          </w:p>
        </w:tc>
        <w:tc>
          <w:tcPr>
            <w:tcW w:w="4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20" w:lineRule="exact"/>
              <w:ind w:right="2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56" w:lineRule="exact"/>
              <w:ind w:right="185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4"/>
                <w:szCs w:val="14"/>
              </w:rPr>
              <w:t>1</w:t>
            </w:r>
          </w:p>
        </w:tc>
        <w:tc>
          <w:tcPr>
            <w:tcW w:w="4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20" w:lineRule="exact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2</w:t>
            </w:r>
          </w:p>
        </w:tc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3"/>
                <w:szCs w:val="13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64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2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4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5"/>
                <w:szCs w:val="5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166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66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Arial" w:hAnsi="Arial" w:cs="Arial"/>
                <w:w w:val="73"/>
                <w:sz w:val="15"/>
                <w:szCs w:val="15"/>
              </w:rPr>
              <w:t>R</w:t>
            </w:r>
          </w:p>
        </w:tc>
        <w:tc>
          <w:tcPr>
            <w:tcW w:w="6860" w:type="dxa"/>
            <w:gridSpan w:val="6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w w:val="96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M </w:t>
            </w:r>
            <w:r w:rsidRPr="009331D5">
              <w:rPr>
                <w:rFonts w:ascii="Times" w:hAnsi="Times" w:cs="Times"/>
                <w:w w:val="96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A</w:t>
            </w:r>
            <w:r w:rsidRPr="009331D5">
              <w:rPr>
                <w:rFonts w:ascii="Times" w:hAnsi="Times" w:cs="Times"/>
                <w:w w:val="96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 </w:t>
            </w:r>
            <w:r w:rsidRPr="009331D5">
              <w:rPr>
                <w:rFonts w:ascii="Times New Roman" w:hAnsi="Times New Roman"/>
                <w:w w:val="96"/>
                <w:sz w:val="23"/>
                <w:szCs w:val="23"/>
              </w:rPr>
              <w:t>имеет координаты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4"/>
                <w:szCs w:val="24"/>
              </w:rPr>
              <w:t>3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31"/>
                <w:szCs w:val="31"/>
              </w:rPr>
              <w:t></w:t>
            </w:r>
            <w:r w:rsidRPr="009331D5">
              <w:rPr>
                <w:rFonts w:ascii="Symbol" w:hAnsi="Symbol" w:cs="Symbol"/>
                <w:w w:val="96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4"/>
                <w:szCs w:val="24"/>
              </w:rPr>
              <w:t>5</w:t>
            </w:r>
            <w:r w:rsidRPr="009331D5">
              <w:rPr>
                <w:rFonts w:ascii="Symbol" w:hAnsi="Symbol" w:cs="Symbol"/>
                <w:w w:val="96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4"/>
                <w:szCs w:val="24"/>
              </w:rPr>
              <w:t>8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w w:val="96"/>
                <w:sz w:val="23"/>
                <w:szCs w:val="23"/>
              </w:rPr>
              <w:t>и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2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23"/>
                <w:szCs w:val="23"/>
              </w:rPr>
              <w:t>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2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0 ,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w w:val="96"/>
                <w:sz w:val="23"/>
                <w:szCs w:val="23"/>
              </w:rPr>
              <w:t>т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w w:val="96"/>
                <w:sz w:val="23"/>
                <w:szCs w:val="23"/>
              </w:rPr>
              <w:t>е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.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M </w:t>
            </w:r>
            <w:r w:rsidRPr="009331D5">
              <w:rPr>
                <w:rFonts w:ascii="Times" w:hAnsi="Times" w:cs="Times"/>
                <w:w w:val="96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A</w:t>
            </w:r>
            <w:r w:rsidRPr="009331D5">
              <w:rPr>
                <w:rFonts w:ascii="Times" w:hAnsi="Times" w:cs="Times"/>
                <w:w w:val="96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96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w w:val="96"/>
                <w:sz w:val="31"/>
                <w:szCs w:val="31"/>
              </w:rPr>
              <w:t></w:t>
            </w:r>
            <w:r w:rsidRPr="009331D5">
              <w:rPr>
                <w:rFonts w:ascii="Times" w:hAnsi="Times" w:cs="Times"/>
                <w:w w:val="96"/>
                <w:sz w:val="24"/>
                <w:szCs w:val="24"/>
              </w:rPr>
              <w:t>8; 0</w:t>
            </w:r>
            <w:r w:rsidRPr="009331D5">
              <w:rPr>
                <w:rFonts w:ascii="Symbol" w:hAnsi="Symbol" w:cs="Symbol"/>
                <w:w w:val="96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w w:val="96"/>
                <w:sz w:val="23"/>
                <w:szCs w:val="23"/>
              </w:rPr>
              <w:t>.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52"/>
        </w:trPr>
        <w:tc>
          <w:tcPr>
            <w:tcW w:w="15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51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Вектор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6860" w:type="dxa"/>
            <w:gridSpan w:val="6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Pr="003D733D" w:rsidRDefault="00520E9B" w:rsidP="007521FA">
      <w:pPr>
        <w:widowControl w:val="0"/>
        <w:overflowPunct w:val="0"/>
        <w:autoSpaceDE w:val="0"/>
        <w:autoSpaceDN w:val="0"/>
        <w:adjustRightInd w:val="0"/>
        <w:spacing w:after="0" w:line="222" w:lineRule="auto"/>
        <w:ind w:right="6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shape id="Рисунок 51" o:spid="_x0000_s1044" type="#_x0000_t75" style="position:absolute;margin-left:361.55pt;margin-top:-18.45pt;width:28.15pt;height:4pt;z-index:-5;visibility:visible;mso-position-horizontal-relative:text;mso-position-vertical-relative:text" o:allowincell="f">
            <v:imagedata r:id="rId285" o:title=""/>
          </v:shape>
        </w:pict>
      </w:r>
      <w:r w:rsidR="009935A7" w:rsidRPr="003D733D">
        <w:rPr>
          <w:rFonts w:ascii="Times New Roman" w:hAnsi="Times New Roman"/>
          <w:sz w:val="24"/>
          <w:szCs w:val="24"/>
        </w:rPr>
        <w:t>Уравнение искомой прямой ищем как уравнение прямой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sz w:val="24"/>
          <w:szCs w:val="24"/>
        </w:rPr>
        <w:t xml:space="preserve"> проходящей через данную точку</w:t>
      </w:r>
      <w:r w:rsidR="009935A7" w:rsidRPr="003D733D">
        <w:rPr>
          <w:rFonts w:ascii="Times" w:hAnsi="Times" w:cs="Times"/>
          <w:sz w:val="23"/>
          <w:szCs w:val="23"/>
        </w:rPr>
        <w:t>,</w:t>
      </w:r>
      <w:r w:rsidR="009935A7" w:rsidRPr="003D733D">
        <w:rPr>
          <w:rFonts w:ascii="Times New Roman" w:hAnsi="Times New Roman"/>
          <w:sz w:val="24"/>
          <w:szCs w:val="24"/>
        </w:rPr>
        <w:t xml:space="preserve"> перпендикулярно данному вектору </w:t>
      </w:r>
      <w:r w:rsidR="009935A7" w:rsidRPr="003D733D">
        <w:rPr>
          <w:rFonts w:ascii="Times" w:hAnsi="Times" w:cs="Times"/>
          <w:sz w:val="24"/>
          <w:szCs w:val="24"/>
        </w:rPr>
        <w:t>8</w:t>
      </w:r>
      <w:r w:rsidR="009935A7">
        <w:rPr>
          <w:rFonts w:ascii="Symbol" w:hAnsi="Symbol" w:cs="Symbol"/>
          <w:sz w:val="31"/>
          <w:szCs w:val="31"/>
        </w:rPr>
        <w:t></w:t>
      </w:r>
      <w:r w:rsidR="009935A7">
        <w:rPr>
          <w:rFonts w:ascii="Times" w:hAnsi="Times" w:cs="Times"/>
          <w:i/>
          <w:iCs/>
          <w:sz w:val="24"/>
          <w:szCs w:val="24"/>
        </w:rPr>
        <w:t>x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Symbol" w:hAnsi="Symbol" w:cs="Symbol"/>
          <w:sz w:val="24"/>
          <w:szCs w:val="24"/>
        </w:rPr>
        <w:t>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4"/>
          <w:szCs w:val="24"/>
        </w:rPr>
        <w:t>3</w:t>
      </w:r>
      <w:r w:rsidR="009935A7">
        <w:rPr>
          <w:rFonts w:ascii="Symbol" w:hAnsi="Symbol" w:cs="Symbol"/>
          <w:sz w:val="31"/>
          <w:szCs w:val="31"/>
        </w:rPr>
        <w:t></w:t>
      </w:r>
      <w:r w:rsidR="009935A7">
        <w:rPr>
          <w:rFonts w:ascii="Symbol" w:hAnsi="Symbol" w:cs="Symbol"/>
          <w:sz w:val="24"/>
          <w:szCs w:val="24"/>
        </w:rPr>
        <w:t>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4"/>
          <w:szCs w:val="24"/>
        </w:rPr>
        <w:t>0</w:t>
      </w:r>
      <w:r w:rsidR="009935A7">
        <w:rPr>
          <w:rFonts w:ascii="Symbol" w:hAnsi="Symbol" w:cs="Symbol"/>
          <w:sz w:val="31"/>
          <w:szCs w:val="31"/>
        </w:rPr>
        <w:t></w:t>
      </w:r>
      <w:r w:rsidR="009935A7">
        <w:rPr>
          <w:rFonts w:ascii="Times" w:hAnsi="Times" w:cs="Times"/>
          <w:i/>
          <w:iCs/>
          <w:sz w:val="24"/>
          <w:szCs w:val="24"/>
        </w:rPr>
        <w:t>y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Symbol" w:hAnsi="Symbol" w:cs="Symbol"/>
          <w:sz w:val="24"/>
          <w:szCs w:val="24"/>
        </w:rPr>
        <w:t>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4"/>
          <w:szCs w:val="24"/>
        </w:rPr>
        <w:t>2</w:t>
      </w:r>
      <w:r w:rsidR="009935A7">
        <w:rPr>
          <w:rFonts w:ascii="Symbol" w:hAnsi="Symbol" w:cs="Symbol"/>
          <w:sz w:val="31"/>
          <w:szCs w:val="31"/>
        </w:rPr>
        <w:t>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Symbol" w:hAnsi="Symbol" w:cs="Symbol"/>
          <w:sz w:val="24"/>
          <w:szCs w:val="24"/>
        </w:rPr>
        <w:t>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4"/>
          <w:szCs w:val="24"/>
        </w:rPr>
        <w:t>0,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Times" w:hAnsi="Times" w:cs="Times"/>
          <w:i/>
          <w:iCs/>
          <w:sz w:val="24"/>
          <w:szCs w:val="24"/>
        </w:rPr>
        <w:t>x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>
        <w:rPr>
          <w:rFonts w:ascii="Symbol" w:hAnsi="Symbol" w:cs="Symbol"/>
          <w:sz w:val="24"/>
          <w:szCs w:val="24"/>
        </w:rPr>
        <w:t>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4"/>
          <w:szCs w:val="24"/>
        </w:rPr>
        <w:t>3</w:t>
      </w:r>
      <w:r w:rsidR="009935A7" w:rsidRPr="003D733D">
        <w:rPr>
          <w:rFonts w:ascii="Times New Roman" w:hAnsi="Times New Roman"/>
          <w:sz w:val="24"/>
          <w:szCs w:val="24"/>
        </w:rPr>
        <w:t xml:space="preserve"> </w:t>
      </w:r>
      <w:r w:rsidR="009935A7" w:rsidRPr="003D733D"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7521FA">
      <w:pPr>
        <w:widowControl w:val="0"/>
        <w:autoSpaceDE w:val="0"/>
        <w:autoSpaceDN w:val="0"/>
        <w:adjustRightInd w:val="0"/>
        <w:spacing w:after="0" w:line="8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7521FA">
      <w:pPr>
        <w:widowControl w:val="0"/>
        <w:overflowPunct w:val="0"/>
        <w:autoSpaceDE w:val="0"/>
        <w:autoSpaceDN w:val="0"/>
        <w:adjustRightInd w:val="0"/>
        <w:spacing w:after="0" w:line="261" w:lineRule="auto"/>
        <w:ind w:left="20" w:right="1200" w:firstLine="538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b/>
          <w:bCs/>
          <w:sz w:val="24"/>
          <w:szCs w:val="24"/>
        </w:rPr>
        <w:t xml:space="preserve">Пример </w:t>
      </w:r>
      <w:r w:rsidRPr="003D733D">
        <w:rPr>
          <w:rFonts w:ascii="Times" w:hAnsi="Times" w:cs="Times"/>
          <w:b/>
          <w:bCs/>
          <w:sz w:val="24"/>
          <w:szCs w:val="24"/>
        </w:rPr>
        <w:t>5.</w:t>
      </w:r>
      <w:r w:rsidRPr="003D733D">
        <w:rPr>
          <w:rFonts w:ascii="Times New Roman" w:hAnsi="Times New Roman"/>
          <w:sz w:val="24"/>
          <w:szCs w:val="24"/>
        </w:rPr>
        <w:t>Найти координаты точек пересечения прямых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l</w:t>
      </w:r>
      <w:r w:rsidRPr="003D733D">
        <w:rPr>
          <w:rFonts w:ascii="Times" w:hAnsi="Times" w:cs="Times"/>
          <w:sz w:val="28"/>
          <w:szCs w:val="28"/>
          <w:vertAlign w:val="subscript"/>
        </w:rPr>
        <w:t>1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: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x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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y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3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0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и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l</w:t>
      </w:r>
      <w:r w:rsidRPr="003D733D">
        <w:rPr>
          <w:rFonts w:ascii="Times" w:hAnsi="Times" w:cs="Times"/>
          <w:sz w:val="28"/>
          <w:szCs w:val="28"/>
          <w:vertAlign w:val="subscript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: 3</w:t>
      </w:r>
      <w:r>
        <w:rPr>
          <w:rFonts w:ascii="Times" w:hAnsi="Times" w:cs="Times"/>
          <w:i/>
          <w:iCs/>
          <w:sz w:val="24"/>
          <w:szCs w:val="24"/>
        </w:rPr>
        <w:t>x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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2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y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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9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4"/>
          <w:szCs w:val="24"/>
        </w:rPr>
        <w:t>0</w:t>
      </w:r>
      <w:r w:rsidRPr="003D733D">
        <w:rPr>
          <w:rFonts w:ascii="Times" w:hAnsi="Times" w:cs="Times"/>
          <w:i/>
          <w:i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Default="009935A7" w:rsidP="007521FA">
      <w:pPr>
        <w:widowControl w:val="0"/>
        <w:overflowPunct w:val="0"/>
        <w:autoSpaceDE w:val="0"/>
        <w:autoSpaceDN w:val="0"/>
        <w:adjustRightInd w:val="0"/>
        <w:spacing w:after="0" w:line="236" w:lineRule="auto"/>
        <w:ind w:left="120" w:right="1020" w:firstLine="56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</w:t>
      </w:r>
      <w:r>
        <w:rPr>
          <w:rFonts w:ascii="Times" w:hAnsi="Times" w:cs="Times"/>
          <w:sz w:val="23"/>
          <w:szCs w:val="23"/>
        </w:rPr>
        <w:t>.</w:t>
      </w:r>
      <w:r>
        <w:rPr>
          <w:rFonts w:ascii="Times New Roman" w:hAnsi="Times New Roman"/>
          <w:sz w:val="24"/>
          <w:szCs w:val="24"/>
        </w:rPr>
        <w:t xml:space="preserve"> Чтобы найти координаты точки пересечения прямых</w:t>
      </w:r>
      <w:r>
        <w:rPr>
          <w:rFonts w:ascii="Times" w:hAnsi="Times" w:cs="Times"/>
          <w:sz w:val="23"/>
          <w:szCs w:val="23"/>
        </w:rPr>
        <w:t>,</w:t>
      </w:r>
      <w:r>
        <w:rPr>
          <w:rFonts w:ascii="Times New Roman" w:hAnsi="Times New Roman"/>
          <w:sz w:val="24"/>
          <w:szCs w:val="24"/>
        </w:rPr>
        <w:t xml:space="preserve"> решаем систему уравнений</w:t>
      </w:r>
    </w:p>
    <w:tbl>
      <w:tblPr>
        <w:tblW w:w="0" w:type="auto"/>
        <w:tblInd w:w="6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340"/>
        <w:gridCol w:w="4040"/>
        <w:gridCol w:w="20"/>
      </w:tblGrid>
      <w:tr w:rsidR="009935A7" w:rsidRPr="009331D5" w:rsidTr="007521FA">
        <w:trPr>
          <w:trHeight w:val="228"/>
        </w:trPr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520E9B" w:rsidP="007521FA">
            <w:pPr>
              <w:widowControl w:val="0"/>
              <w:autoSpaceDE w:val="0"/>
              <w:autoSpaceDN w:val="0"/>
              <w:adjustRightInd w:val="0"/>
              <w:spacing w:after="0" w:line="228" w:lineRule="exact"/>
              <w:ind w:left="15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pict>
                <v:shape id="Рисунок 174" o:spid="_x0000_s1045" type="#_x0000_t75" style="position:absolute;left:0;text-align:left;margin-left:85.15pt;margin-top:-.25pt;width:12pt;height:39pt;z-index:-4;visibility:visible" o:allowincell="f">
                  <v:imagedata r:id="rId286" o:title=""/>
                </v:shape>
              </w:pict>
            </w:r>
            <w:r>
              <w:rPr>
                <w:noProof/>
                <w:lang w:eastAsia="ru-RU"/>
              </w:rPr>
              <w:pict>
                <v:shape id="Рисунок 173" o:spid="_x0000_s1046" type="#_x0000_t75" style="position:absolute;left:0;text-align:left;margin-left:193.15pt;margin-top:-.25pt;width:12pt;height:39pt;z-index:-3;visibility:visible" o:allowincell="f">
                  <v:imagedata r:id="rId286" o:title=""/>
                </v:shape>
              </w:pict>
            </w:r>
            <w:r w:rsidR="009935A7"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x </w:t>
            </w:r>
            <w:r w:rsidR="009935A7" w:rsidRPr="009331D5">
              <w:rPr>
                <w:rFonts w:ascii="Symbol" w:hAnsi="Symbol" w:cs="Symbol"/>
                <w:sz w:val="24"/>
                <w:szCs w:val="24"/>
              </w:rPr>
              <w:t></w:t>
            </w:r>
            <w:r w:rsidR="009935A7"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y </w:t>
            </w:r>
            <w:r w:rsidR="009935A7"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="009935A7"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="009935A7" w:rsidRPr="009331D5">
              <w:rPr>
                <w:rFonts w:ascii="Times" w:hAnsi="Times" w:cs="Times"/>
                <w:sz w:val="23"/>
                <w:szCs w:val="23"/>
              </w:rPr>
              <w:t>3</w:t>
            </w:r>
            <w:r w:rsidR="009935A7"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="009935A7"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="009935A7"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="009935A7" w:rsidRPr="009331D5">
              <w:rPr>
                <w:rFonts w:ascii="Times" w:hAnsi="Times" w:cs="Times"/>
                <w:sz w:val="23"/>
                <w:szCs w:val="23"/>
              </w:rPr>
              <w:t>0</w:t>
            </w:r>
          </w:p>
        </w:tc>
        <w:tc>
          <w:tcPr>
            <w:tcW w:w="40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28" w:lineRule="exact"/>
              <w:ind w:left="38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x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3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 xml:space="preserve"> y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182"/>
        </w:trPr>
        <w:tc>
          <w:tcPr>
            <w:tcW w:w="33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5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3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x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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2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y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9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0</w:t>
            </w:r>
          </w:p>
        </w:tc>
        <w:tc>
          <w:tcPr>
            <w:tcW w:w="40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182" w:lineRule="exact"/>
              <w:ind w:left="290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19"/>
                <w:szCs w:val="19"/>
              </w:rPr>
              <w:t xml:space="preserve">y </w:t>
            </w:r>
            <w:r w:rsidRPr="009331D5">
              <w:rPr>
                <w:rFonts w:ascii="Symbol" w:hAnsi="Symbol" w:cs="Symbol"/>
                <w:sz w:val="19"/>
                <w:szCs w:val="19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19"/>
                <w:szCs w:val="19"/>
              </w:rPr>
              <w:t xml:space="preserve"> </w:t>
            </w:r>
            <w:r w:rsidRPr="009331D5">
              <w:rPr>
                <w:rFonts w:ascii="Times" w:hAnsi="Times" w:cs="Times"/>
                <w:sz w:val="18"/>
                <w:szCs w:val="18"/>
              </w:rPr>
              <w:t>0;</w:t>
            </w:r>
            <w:r w:rsidRPr="009331D5">
              <w:rPr>
                <w:rFonts w:ascii="Times" w:hAnsi="Times" w:cs="Times"/>
                <w:i/>
                <w:iCs/>
                <w:sz w:val="19"/>
                <w:szCs w:val="19"/>
              </w:rPr>
              <w:t xml:space="preserve"> x </w:t>
            </w:r>
            <w:r w:rsidRPr="009331D5">
              <w:rPr>
                <w:rFonts w:ascii="Symbol" w:hAnsi="Symbol" w:cs="Symbol"/>
                <w:sz w:val="19"/>
                <w:szCs w:val="19"/>
              </w:rPr>
              <w:t></w:t>
            </w:r>
            <w:r w:rsidRPr="009331D5">
              <w:rPr>
                <w:rFonts w:ascii="Times" w:hAnsi="Times" w:cs="Times"/>
                <w:i/>
                <w:iCs/>
                <w:sz w:val="19"/>
                <w:szCs w:val="19"/>
              </w:rPr>
              <w:t xml:space="preserve"> </w:t>
            </w:r>
            <w:r w:rsidRPr="009331D5">
              <w:rPr>
                <w:rFonts w:ascii="Times" w:hAnsi="Times" w:cs="Times"/>
                <w:sz w:val="18"/>
                <w:szCs w:val="18"/>
              </w:rPr>
              <w:t>3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201"/>
        </w:trPr>
        <w:tc>
          <w:tcPr>
            <w:tcW w:w="33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7"/>
                <w:szCs w:val="17"/>
              </w:rPr>
            </w:pPr>
          </w:p>
        </w:tc>
        <w:tc>
          <w:tcPr>
            <w:tcW w:w="40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00" w:lineRule="exact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17"/>
                <w:szCs w:val="17"/>
              </w:rPr>
              <w:t xml:space="preserve">3 </w:t>
            </w:r>
            <w:r w:rsidRPr="009331D5">
              <w:rPr>
                <w:rFonts w:ascii="Symbol" w:hAnsi="Symbol" w:cs="Symbol"/>
                <w:sz w:val="21"/>
                <w:szCs w:val="21"/>
              </w:rPr>
              <w:t>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3 </w:t>
            </w:r>
            <w:r w:rsidRPr="009331D5">
              <w:rPr>
                <w:rFonts w:ascii="Symbol" w:hAnsi="Symbol" w:cs="Symbol"/>
                <w:sz w:val="16"/>
                <w:szCs w:val="16"/>
              </w:rPr>
              <w:t>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16"/>
                <w:szCs w:val="16"/>
              </w:rPr>
              <w:t>y</w:t>
            </w:r>
            <w:r w:rsidRPr="009331D5">
              <w:rPr>
                <w:rFonts w:ascii="Symbol" w:hAnsi="Symbol" w:cs="Symbol"/>
                <w:sz w:val="21"/>
                <w:szCs w:val="21"/>
              </w:rPr>
              <w:t></w:t>
            </w:r>
            <w:r w:rsidRPr="009331D5">
              <w:rPr>
                <w:rFonts w:ascii="Symbol" w:hAnsi="Symbol" w:cs="Symbol"/>
                <w:sz w:val="16"/>
                <w:szCs w:val="16"/>
              </w:rPr>
              <w:t>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 2 </w:t>
            </w:r>
            <w:r w:rsidRPr="009331D5">
              <w:rPr>
                <w:rFonts w:ascii="Times" w:hAnsi="Times" w:cs="Times"/>
                <w:i/>
                <w:iCs/>
                <w:sz w:val="16"/>
                <w:szCs w:val="16"/>
              </w:rPr>
              <w:t>y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 </w:t>
            </w:r>
            <w:r w:rsidRPr="009331D5">
              <w:rPr>
                <w:rFonts w:ascii="Symbol" w:hAnsi="Symbol" w:cs="Symbol"/>
                <w:sz w:val="16"/>
                <w:szCs w:val="16"/>
              </w:rPr>
              <w:t>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 9 </w:t>
            </w:r>
            <w:r w:rsidRPr="009331D5">
              <w:rPr>
                <w:rFonts w:ascii="Symbol" w:hAnsi="Symbol" w:cs="Symbol"/>
                <w:sz w:val="16"/>
                <w:szCs w:val="16"/>
              </w:rPr>
              <w:t></w:t>
            </w:r>
            <w:r w:rsidRPr="009331D5">
              <w:rPr>
                <w:rFonts w:ascii="Times" w:hAnsi="Times" w:cs="Times"/>
                <w:sz w:val="17"/>
                <w:szCs w:val="17"/>
              </w:rPr>
              <w:t xml:space="preserve"> 0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7521FA">
        <w:trPr>
          <w:trHeight w:val="412"/>
        </w:trPr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Ответ</w:t>
            </w:r>
            <w:r w:rsidRPr="009331D5">
              <w:rPr>
                <w:rFonts w:ascii="Times" w:hAnsi="Times" w:cs="Times"/>
                <w:sz w:val="23"/>
                <w:szCs w:val="23"/>
              </w:rPr>
              <w:t>: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точка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A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31"/>
                <w:szCs w:val="31"/>
              </w:rPr>
              <w:t></w:t>
            </w:r>
            <w:r w:rsidRPr="009331D5">
              <w:rPr>
                <w:rFonts w:ascii="Times" w:hAnsi="Times" w:cs="Times"/>
                <w:sz w:val="24"/>
                <w:szCs w:val="24"/>
              </w:rPr>
              <w:t>3; 0</w:t>
            </w:r>
            <w:r w:rsidRPr="009331D5">
              <w:rPr>
                <w:rFonts w:ascii="Symbol" w:hAnsi="Symbol" w:cs="Symbol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  <w:tc>
          <w:tcPr>
            <w:tcW w:w="40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752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Default="009935A7" w:rsidP="007521FA">
      <w:pPr>
        <w:widowControl w:val="0"/>
        <w:overflowPunct w:val="0"/>
        <w:autoSpaceDE w:val="0"/>
        <w:autoSpaceDN w:val="0"/>
        <w:adjustRightInd w:val="0"/>
        <w:spacing w:after="0" w:line="251" w:lineRule="auto"/>
        <w:ind w:left="120" w:right="900" w:firstLine="566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b/>
          <w:bCs/>
          <w:sz w:val="24"/>
          <w:szCs w:val="24"/>
        </w:rPr>
        <w:t xml:space="preserve">Пример </w:t>
      </w:r>
      <w:r w:rsidRPr="003D733D">
        <w:rPr>
          <w:rFonts w:ascii="Times" w:hAnsi="Times" w:cs="Times"/>
          <w:b/>
          <w:bCs/>
          <w:sz w:val="24"/>
          <w:szCs w:val="24"/>
        </w:rPr>
        <w:t>6.</w:t>
      </w:r>
      <w:r w:rsidRPr="003D733D">
        <w:rPr>
          <w:rFonts w:ascii="Times New Roman" w:hAnsi="Times New Roman"/>
          <w:sz w:val="24"/>
          <w:szCs w:val="24"/>
        </w:rPr>
        <w:t>Доказать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что уравнение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4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4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0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является уравнением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окружности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Найти ее центр и радиус</w:t>
      </w:r>
      <w:r>
        <w:rPr>
          <w:rFonts w:ascii="Times" w:hAnsi="Times" w:cs="Times"/>
          <w:sz w:val="23"/>
          <w:szCs w:val="23"/>
        </w:rPr>
        <w:t>.</w:t>
      </w:r>
    </w:p>
    <w:p w:rsidR="009935A7" w:rsidRDefault="009935A7" w:rsidP="007521FA">
      <w:pPr>
        <w:widowControl w:val="0"/>
        <w:autoSpaceDE w:val="0"/>
        <w:autoSpaceDN w:val="0"/>
        <w:adjustRightInd w:val="0"/>
        <w:spacing w:after="0" w:line="11" w:lineRule="exact"/>
        <w:rPr>
          <w:rFonts w:ascii="Times New Roman" w:hAnsi="Times New Roman"/>
          <w:sz w:val="24"/>
          <w:szCs w:val="24"/>
        </w:rPr>
      </w:pPr>
    </w:p>
    <w:p w:rsidR="009935A7" w:rsidRDefault="009935A7" w:rsidP="007521FA">
      <w:pPr>
        <w:widowControl w:val="0"/>
        <w:overflowPunct w:val="0"/>
        <w:autoSpaceDE w:val="0"/>
        <w:autoSpaceDN w:val="0"/>
        <w:adjustRightInd w:val="0"/>
        <w:spacing w:after="0" w:line="247" w:lineRule="auto"/>
        <w:ind w:left="140" w:right="580" w:firstLine="5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</w:t>
      </w:r>
      <w:r>
        <w:rPr>
          <w:rFonts w:ascii="Times" w:hAnsi="Times" w:cs="Times"/>
          <w:sz w:val="23"/>
          <w:szCs w:val="23"/>
        </w:rPr>
        <w:t>.</w:t>
      </w:r>
      <w:r>
        <w:rPr>
          <w:rFonts w:ascii="Times New Roman" w:hAnsi="Times New Roman"/>
          <w:sz w:val="24"/>
          <w:szCs w:val="24"/>
        </w:rPr>
        <w:t xml:space="preserve"> Преобразуем левую часть уравнения </w:t>
      </w:r>
      <w:r>
        <w:rPr>
          <w:rFonts w:ascii="Times" w:hAnsi="Times" w:cs="Times"/>
          <w:i/>
          <w:iCs/>
          <w:sz w:val="23"/>
          <w:szCs w:val="23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4</w:t>
      </w:r>
      <w:r>
        <w:rPr>
          <w:rFonts w:ascii="Times" w:hAnsi="Times" w:cs="Times"/>
          <w:i/>
          <w:iCs/>
          <w:sz w:val="23"/>
          <w:szCs w:val="23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" w:hAnsi="Times" w:cs="Times"/>
          <w:sz w:val="23"/>
          <w:szCs w:val="23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0 ,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3"/>
          <w:szCs w:val="23"/>
        </w:rPr>
        <w:t xml:space="preserve">x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sz w:val="23"/>
          <w:szCs w:val="23"/>
        </w:rPr>
        <w:t>2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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" w:hAnsi="Times" w:cs="Times"/>
          <w:i/>
          <w:iCs/>
          <w:sz w:val="23"/>
          <w:szCs w:val="23"/>
        </w:rPr>
        <w:t xml:space="preserve">y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" w:hAnsi="Times" w:cs="Times"/>
          <w:sz w:val="23"/>
          <w:szCs w:val="23"/>
        </w:rPr>
        <w:t>1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sz w:val="23"/>
          <w:szCs w:val="23"/>
        </w:rPr>
        <w:t>9 -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>это уравнение окружности с центром в точке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O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24"/>
          <w:szCs w:val="24"/>
        </w:rPr>
        <w:t>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" w:hAnsi="Times" w:cs="Times"/>
          <w:sz w:val="24"/>
          <w:szCs w:val="24"/>
        </w:rPr>
        <w:t>2;1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Times" w:hAnsi="Times" w:cs="Times"/>
          <w:i/>
          <w:iCs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>и радиусом</w:t>
      </w:r>
    </w:p>
    <w:p w:rsidR="009935A7" w:rsidRDefault="009935A7" w:rsidP="007521FA">
      <w:pPr>
        <w:widowControl w:val="0"/>
        <w:autoSpaceDE w:val="0"/>
        <w:autoSpaceDN w:val="0"/>
        <w:adjustRightInd w:val="0"/>
        <w:spacing w:after="0" w:line="2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7521FA">
      <w:pPr>
        <w:widowControl w:val="0"/>
        <w:autoSpaceDE w:val="0"/>
        <w:autoSpaceDN w:val="0"/>
        <w:adjustRightInd w:val="0"/>
        <w:spacing w:after="0" w:line="240" w:lineRule="auto"/>
        <w:ind w:left="12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равным </w:t>
      </w:r>
      <w:r w:rsidRPr="003D733D">
        <w:rPr>
          <w:rFonts w:ascii="Times" w:hAnsi="Times" w:cs="Times"/>
          <w:sz w:val="23"/>
          <w:szCs w:val="23"/>
        </w:rPr>
        <w:t>3 .</w:t>
      </w:r>
    </w:p>
    <w:p w:rsidR="009935A7" w:rsidRPr="003D733D" w:rsidRDefault="009935A7" w:rsidP="007521F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b/>
          <w:bCs/>
          <w:sz w:val="24"/>
          <w:szCs w:val="24"/>
        </w:rPr>
        <w:t xml:space="preserve">Пример </w:t>
      </w:r>
      <w:r w:rsidRPr="003D733D">
        <w:rPr>
          <w:rFonts w:ascii="Times" w:hAnsi="Times" w:cs="Times"/>
          <w:b/>
          <w:bCs/>
          <w:sz w:val="24"/>
          <w:szCs w:val="24"/>
        </w:rPr>
        <w:t>7.</w:t>
      </w:r>
      <w:r w:rsidRPr="003D733D">
        <w:rPr>
          <w:rFonts w:ascii="Times New Roman" w:hAnsi="Times New Roman"/>
          <w:sz w:val="24"/>
          <w:szCs w:val="24"/>
        </w:rPr>
        <w:t>Составить уравнение параболы с вершиной в начале координат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если ее</w:t>
      </w:r>
    </w:p>
    <w:p w:rsidR="009935A7" w:rsidRPr="003D733D" w:rsidRDefault="009935A7" w:rsidP="007521FA">
      <w:pPr>
        <w:widowControl w:val="0"/>
        <w:autoSpaceDE w:val="0"/>
        <w:autoSpaceDN w:val="0"/>
        <w:adjustRightInd w:val="0"/>
        <w:spacing w:after="0" w:line="240" w:lineRule="auto"/>
        <w:ind w:left="12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 xml:space="preserve">директрисой служит прямая 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Symbol" w:hAnsi="Symbol" w:cs="Symbol"/>
          <w:sz w:val="23"/>
          <w:szCs w:val="23"/>
        </w:rPr>
        <w:t>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" w:hAnsi="Times" w:cs="Times"/>
          <w:sz w:val="23"/>
          <w:szCs w:val="23"/>
        </w:rPr>
        <w:t>4 .</w:t>
      </w:r>
    </w:p>
    <w:p w:rsidR="009935A7" w:rsidRPr="003D733D" w:rsidRDefault="009935A7" w:rsidP="007521FA">
      <w:pPr>
        <w:widowControl w:val="0"/>
        <w:overflowPunct w:val="0"/>
        <w:autoSpaceDE w:val="0"/>
        <w:autoSpaceDN w:val="0"/>
        <w:adjustRightInd w:val="0"/>
        <w:spacing w:after="0" w:line="279" w:lineRule="auto"/>
        <w:ind w:right="42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Решение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4"/>
          <w:szCs w:val="24"/>
        </w:rPr>
        <w:t xml:space="preserve"> Расстояние от директрисы до начала координат равно </w:t>
      </w:r>
      <w:r>
        <w:rPr>
          <w:rFonts w:ascii="Times" w:hAnsi="Times" w:cs="Times"/>
          <w:i/>
          <w:iCs/>
          <w:sz w:val="24"/>
          <w:szCs w:val="24"/>
        </w:rPr>
        <w:t>p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0" o:spid="_x0000_i1413" type="#_x0000_t75" style="width:4.5pt;height:12pt;visibility:visible">
            <v:imagedata r:id="rId273" o:title=""/>
          </v:shape>
        </w:pict>
      </w:r>
      <w:r w:rsidRPr="003D733D">
        <w:rPr>
          <w:rFonts w:ascii="Times" w:hAnsi="Times" w:cs="Times"/>
          <w:sz w:val="24"/>
          <w:szCs w:val="24"/>
        </w:rPr>
        <w:t xml:space="preserve">2 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" w:hAnsi="Times" w:cs="Times"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3"/>
          <w:szCs w:val="23"/>
        </w:rPr>
        <w:t>значит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" w:hAnsi="Times" w:cs="Times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4"/>
          <w:szCs w:val="24"/>
        </w:rPr>
        <w:t>p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79" o:spid="_x0000_i1414" type="#_x0000_t75" style="width:4.5pt;height:12pt;visibility:visible">
            <v:imagedata r:id="rId273" o:title=""/>
          </v:shape>
        </w:pict>
      </w:r>
      <w:r w:rsidRPr="003D733D">
        <w:rPr>
          <w:rFonts w:ascii="Times" w:hAnsi="Times" w:cs="Times"/>
          <w:sz w:val="24"/>
          <w:szCs w:val="24"/>
        </w:rPr>
        <w:t xml:space="preserve">2 </w:t>
      </w:r>
      <w:r>
        <w:rPr>
          <w:rFonts w:ascii="Symbol" w:hAnsi="Symbol" w:cs="Symbol"/>
          <w:sz w:val="24"/>
          <w:szCs w:val="24"/>
        </w:rPr>
        <w:t></w:t>
      </w:r>
      <w:r w:rsidRPr="003D733D">
        <w:rPr>
          <w:rFonts w:ascii="Times" w:hAnsi="Times" w:cs="Times"/>
          <w:sz w:val="24"/>
          <w:szCs w:val="24"/>
        </w:rPr>
        <w:t xml:space="preserve"> 4, </w:t>
      </w:r>
      <w:r w:rsidRPr="003D733D">
        <w:rPr>
          <w:rFonts w:ascii="Times New Roman" w:hAnsi="Times New Roman"/>
          <w:sz w:val="23"/>
          <w:szCs w:val="23"/>
        </w:rPr>
        <w:t>т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3"/>
          <w:szCs w:val="23"/>
        </w:rPr>
        <w:t>е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p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8 .</w:t>
      </w:r>
      <w:r w:rsidRPr="003D733D">
        <w:rPr>
          <w:rFonts w:ascii="Times New Roman" w:hAnsi="Times New Roman"/>
          <w:sz w:val="23"/>
          <w:szCs w:val="23"/>
        </w:rPr>
        <w:t xml:space="preserve"> Уравнение этой параболы имеет вид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px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sz w:val="23"/>
          <w:szCs w:val="23"/>
        </w:rPr>
        <w:t xml:space="preserve"> Значит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3"/>
          <w:szCs w:val="23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16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" w:hAnsi="Times" w:cs="Times"/>
          <w:sz w:val="23"/>
          <w:szCs w:val="23"/>
        </w:rPr>
        <w:t>.</w:t>
      </w:r>
    </w:p>
    <w:p w:rsidR="009935A7" w:rsidRDefault="009935A7" w:rsidP="00245635">
      <w:pPr>
        <w:widowControl w:val="0"/>
        <w:overflowPunct w:val="0"/>
        <w:autoSpaceDE w:val="0"/>
        <w:autoSpaceDN w:val="0"/>
        <w:adjustRightInd w:val="0"/>
        <w:spacing w:after="0" w:line="251" w:lineRule="auto"/>
        <w:ind w:right="38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b/>
          <w:bCs/>
          <w:sz w:val="24"/>
          <w:szCs w:val="24"/>
        </w:rPr>
        <w:t xml:space="preserve">Пример </w:t>
      </w:r>
      <w:r w:rsidRPr="003D733D">
        <w:rPr>
          <w:rFonts w:ascii="Times" w:hAnsi="Times" w:cs="Times"/>
          <w:b/>
          <w:bCs/>
          <w:sz w:val="24"/>
          <w:szCs w:val="24"/>
        </w:rPr>
        <w:t>8.</w:t>
      </w:r>
      <w:r w:rsidRPr="003D733D">
        <w:rPr>
          <w:rFonts w:ascii="Times New Roman" w:hAnsi="Times New Roman"/>
          <w:sz w:val="24"/>
          <w:szCs w:val="24"/>
        </w:rPr>
        <w:t>Доказать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что уравнение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0</w:t>
      </w:r>
      <w:r>
        <w:rPr>
          <w:rFonts w:ascii="Times" w:hAnsi="Times" w:cs="Times"/>
          <w:i/>
          <w:iCs/>
          <w:sz w:val="23"/>
          <w:szCs w:val="23"/>
        </w:rPr>
        <w:t>x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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9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y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580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является уравнением параболы</w:t>
      </w:r>
      <w:r w:rsidRPr="003D733D">
        <w:rPr>
          <w:rFonts w:ascii="Times" w:hAnsi="Times" w:cs="Times"/>
          <w:sz w:val="23"/>
          <w:szCs w:val="23"/>
        </w:rPr>
        <w:t>.</w:t>
      </w:r>
      <w:r w:rsidRPr="003D733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Найти координаты фокусов</w:t>
      </w:r>
      <w:r>
        <w:rPr>
          <w:rFonts w:ascii="Times" w:hAnsi="Times" w:cs="Times"/>
          <w:sz w:val="23"/>
          <w:szCs w:val="23"/>
        </w:rPr>
        <w:t>.</w:t>
      </w:r>
    </w:p>
    <w:p w:rsidR="009935A7" w:rsidRPr="003D733D" w:rsidRDefault="009935A7" w:rsidP="00245635">
      <w:pPr>
        <w:widowControl w:val="0"/>
        <w:autoSpaceDE w:val="0"/>
        <w:autoSpaceDN w:val="0"/>
        <w:adjustRightInd w:val="0"/>
        <w:spacing w:after="0" w:line="194" w:lineRule="auto"/>
        <w:ind w:left="6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</w:t>
      </w:r>
      <w:r>
        <w:rPr>
          <w:rFonts w:ascii="Times" w:hAnsi="Times" w:cs="Times"/>
          <w:sz w:val="23"/>
          <w:szCs w:val="23"/>
        </w:rPr>
        <w:t>.</w:t>
      </w:r>
      <w:r>
        <w:rPr>
          <w:rFonts w:ascii="Times New Roman" w:hAnsi="Times New Roman"/>
          <w:sz w:val="24"/>
          <w:szCs w:val="24"/>
        </w:rPr>
        <w:t xml:space="preserve"> Разделив оби части уравнения на </w:t>
      </w:r>
      <w:r>
        <w:rPr>
          <w:rFonts w:ascii="Times" w:hAnsi="Times" w:cs="Times"/>
          <w:sz w:val="23"/>
          <w:szCs w:val="23"/>
        </w:rPr>
        <w:t>580 ,</w:t>
      </w:r>
      <w:r>
        <w:rPr>
          <w:rFonts w:ascii="Times New Roman" w:hAnsi="Times New Roman"/>
          <w:sz w:val="24"/>
          <w:szCs w:val="24"/>
        </w:rPr>
        <w:t xml:space="preserve"> получим </w:t>
      </w:r>
      <w:r>
        <w:rPr>
          <w:rFonts w:ascii="Times" w:hAnsi="Times" w:cs="Times"/>
          <w:i/>
          <w:iCs/>
          <w:sz w:val="47"/>
          <w:szCs w:val="47"/>
          <w:vertAlign w:val="superscript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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47"/>
          <w:szCs w:val="47"/>
          <w:vertAlign w:val="superscript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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sz w:val="23"/>
          <w:szCs w:val="23"/>
        </w:rPr>
        <w:t>1 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 New Roman" w:hAnsi="Times New Roman"/>
          <w:sz w:val="24"/>
          <w:szCs w:val="24"/>
        </w:rPr>
        <w:t>Это уравнение</w:t>
      </w:r>
    </w:p>
    <w:p w:rsidR="009935A7" w:rsidRPr="003D733D" w:rsidRDefault="00520E9B" w:rsidP="00245635">
      <w:pPr>
        <w:widowControl w:val="0"/>
        <w:tabs>
          <w:tab w:val="left" w:pos="7200"/>
        </w:tabs>
        <w:autoSpaceDE w:val="0"/>
        <w:autoSpaceDN w:val="0"/>
        <w:adjustRightInd w:val="0"/>
        <w:spacing w:after="0" w:line="187" w:lineRule="auto"/>
        <w:ind w:left="670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line id="Прямая соединительная линия 172" o:spid="_x0000_s1047" style="position:absolute;left:0;text-align:left;z-index:-2;visibility:visible" from="334.05pt,-4.15pt" to="347.6pt,-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" o:allowincell="f" strokeweight=".17475mm"/>
        </w:pict>
      </w:r>
      <w:r>
        <w:rPr>
          <w:noProof/>
          <w:lang w:eastAsia="ru-RU"/>
        </w:rPr>
        <w:pict>
          <v:line id="Прямая соединительная линия 171" o:spid="_x0000_s1048" style="position:absolute;left:0;text-align:left;z-index:-1;visibility:visible" from="359.6pt,-4.15pt" to="373.75pt,-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" o:allowincell="f" strokeweight=".17475mm"/>
        </w:pict>
      </w:r>
      <w:r w:rsidR="009935A7" w:rsidRPr="003D733D">
        <w:rPr>
          <w:rFonts w:ascii="Times" w:hAnsi="Times" w:cs="Times"/>
          <w:sz w:val="24"/>
          <w:szCs w:val="24"/>
        </w:rPr>
        <w:t>29</w:t>
      </w:r>
      <w:r w:rsidR="009935A7" w:rsidRPr="003D733D">
        <w:rPr>
          <w:rFonts w:ascii="Times New Roman" w:hAnsi="Times New Roman"/>
          <w:sz w:val="24"/>
          <w:szCs w:val="24"/>
        </w:rPr>
        <w:tab/>
      </w:r>
      <w:r w:rsidR="009935A7" w:rsidRPr="003D733D">
        <w:rPr>
          <w:rFonts w:ascii="Times" w:hAnsi="Times" w:cs="Times"/>
          <w:sz w:val="24"/>
          <w:szCs w:val="24"/>
        </w:rPr>
        <w:t>20</w:t>
      </w:r>
    </w:p>
    <w:p w:rsidR="009935A7" w:rsidRPr="003D733D" w:rsidRDefault="009935A7" w:rsidP="00245635">
      <w:pPr>
        <w:widowControl w:val="0"/>
        <w:autoSpaceDE w:val="0"/>
        <w:autoSpaceDN w:val="0"/>
        <w:adjustRightInd w:val="0"/>
        <w:spacing w:after="0" w:line="9" w:lineRule="exact"/>
        <w:rPr>
          <w:rFonts w:ascii="Times New Roman" w:hAnsi="Times New Roman"/>
          <w:sz w:val="24"/>
          <w:szCs w:val="24"/>
        </w:rPr>
      </w:pPr>
    </w:p>
    <w:p w:rsidR="009935A7" w:rsidRPr="003D733D" w:rsidRDefault="009935A7" w:rsidP="00245635">
      <w:pPr>
        <w:widowControl w:val="0"/>
        <w:autoSpaceDE w:val="0"/>
        <w:autoSpaceDN w:val="0"/>
        <w:adjustRightInd w:val="0"/>
        <w:spacing w:after="0" w:line="240" w:lineRule="auto"/>
        <w:ind w:left="120"/>
        <w:rPr>
          <w:rFonts w:ascii="Times New Roman" w:hAnsi="Times New Roman"/>
          <w:sz w:val="24"/>
          <w:szCs w:val="24"/>
        </w:rPr>
      </w:pPr>
      <w:r w:rsidRPr="003D733D">
        <w:rPr>
          <w:rFonts w:ascii="Times New Roman" w:hAnsi="Times New Roman"/>
          <w:sz w:val="24"/>
          <w:szCs w:val="24"/>
        </w:rPr>
        <w:t>гиперболы</w:t>
      </w:r>
      <w:r w:rsidRPr="003D733D">
        <w:rPr>
          <w:rFonts w:ascii="Times" w:hAnsi="Times" w:cs="Times"/>
          <w:sz w:val="23"/>
          <w:szCs w:val="23"/>
        </w:rPr>
        <w:t>,</w:t>
      </w:r>
      <w:r w:rsidRPr="003D733D">
        <w:rPr>
          <w:rFonts w:ascii="Times New Roman" w:hAnsi="Times New Roman"/>
          <w:sz w:val="24"/>
          <w:szCs w:val="24"/>
        </w:rPr>
        <w:t xml:space="preserve"> для которой </w:t>
      </w:r>
      <w:r>
        <w:rPr>
          <w:rFonts w:ascii="Times" w:hAnsi="Times" w:cs="Times"/>
          <w:i/>
          <w:iCs/>
          <w:sz w:val="23"/>
          <w:szCs w:val="23"/>
        </w:rPr>
        <w:t>a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9,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b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3"/>
          <w:szCs w:val="23"/>
        </w:rPr>
        <w:t>20 .</w:t>
      </w:r>
      <w:r w:rsidRPr="003D733D">
        <w:rPr>
          <w:rFonts w:ascii="Times New Roman" w:hAnsi="Times New Roman"/>
          <w:sz w:val="24"/>
          <w:szCs w:val="24"/>
        </w:rPr>
        <w:t xml:space="preserve"> Из соотношения </w:t>
      </w:r>
      <w:r>
        <w:rPr>
          <w:rFonts w:ascii="Times" w:hAnsi="Times" w:cs="Times"/>
          <w:i/>
          <w:iCs/>
          <w:sz w:val="23"/>
          <w:szCs w:val="23"/>
        </w:rPr>
        <w:t>c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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a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Symbol" w:hAnsi="Symbol" w:cs="Symbol"/>
          <w:sz w:val="23"/>
          <w:szCs w:val="23"/>
        </w:rPr>
        <w:t>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" w:hAnsi="Times" w:cs="Times"/>
          <w:i/>
          <w:iCs/>
          <w:sz w:val="23"/>
          <w:szCs w:val="23"/>
        </w:rPr>
        <w:t>b</w:t>
      </w:r>
      <w:r w:rsidRPr="003D733D">
        <w:rPr>
          <w:rFonts w:ascii="Times New Roman" w:hAnsi="Times New Roman"/>
          <w:sz w:val="24"/>
          <w:szCs w:val="24"/>
        </w:rPr>
        <w:t xml:space="preserve"> </w:t>
      </w:r>
      <w:r w:rsidRPr="003D733D">
        <w:rPr>
          <w:rFonts w:ascii="Times" w:hAnsi="Times" w:cs="Times"/>
          <w:sz w:val="28"/>
          <w:szCs w:val="28"/>
          <w:vertAlign w:val="superscript"/>
        </w:rPr>
        <w:t>2</w:t>
      </w:r>
      <w:r w:rsidRPr="003D733D">
        <w:rPr>
          <w:rFonts w:ascii="Times New Roman" w:hAnsi="Times New Roman"/>
          <w:sz w:val="24"/>
          <w:szCs w:val="24"/>
        </w:rPr>
        <w:t xml:space="preserve">  находим</w:t>
      </w:r>
    </w:p>
    <w:tbl>
      <w:tblPr>
        <w:tblW w:w="99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0"/>
        <w:gridCol w:w="260"/>
        <w:gridCol w:w="1900"/>
        <w:gridCol w:w="20"/>
        <w:gridCol w:w="520"/>
        <w:gridCol w:w="20"/>
        <w:gridCol w:w="1580"/>
        <w:gridCol w:w="2120"/>
        <w:gridCol w:w="360"/>
        <w:gridCol w:w="240"/>
        <w:gridCol w:w="280"/>
        <w:gridCol w:w="2280"/>
        <w:gridCol w:w="20"/>
      </w:tblGrid>
      <w:tr w:rsidR="009935A7" w:rsidRPr="009331D5" w:rsidTr="009441A5">
        <w:trPr>
          <w:trHeight w:val="350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76"/>
                <w:sz w:val="24"/>
                <w:szCs w:val="24"/>
              </w:rPr>
              <w:t xml:space="preserve">c </w:t>
            </w:r>
            <w:r w:rsidRPr="009331D5">
              <w:rPr>
                <w:rFonts w:ascii="Times" w:hAnsi="Times" w:cs="Times"/>
                <w:w w:val="76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580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350" w:lineRule="exact"/>
              <w:ind w:right="40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29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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20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49, 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c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Symbol" w:hAnsi="Symbol" w:cs="Symbol"/>
                <w:sz w:val="23"/>
                <w:szCs w:val="23"/>
              </w:rPr>
              <w:t></w:t>
            </w:r>
            <w:r w:rsidRPr="009331D5">
              <w:rPr>
                <w:rFonts w:ascii="Symbol" w:hAnsi="Symbol" w:cs="Symbol"/>
                <w:sz w:val="23"/>
                <w:szCs w:val="23"/>
              </w:rPr>
              <w:t>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7.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Следовательно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фокусы гиперболы находятся в точках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F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31"/>
                <w:szCs w:val="31"/>
              </w:rPr>
              <w:t>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7; 0</w:t>
            </w:r>
            <w:r w:rsidRPr="009331D5">
              <w:rPr>
                <w:rFonts w:ascii="Symbol" w:hAnsi="Symbol" w:cs="Symbol"/>
                <w:sz w:val="31"/>
                <w:szCs w:val="31"/>
              </w:rPr>
              <w:t>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399"/>
        </w:trPr>
        <w:tc>
          <w:tcPr>
            <w:tcW w:w="466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F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31"/>
                <w:szCs w:val="31"/>
              </w:rPr>
              <w:t></w:t>
            </w:r>
            <w:r w:rsidRPr="009331D5">
              <w:rPr>
                <w:rFonts w:ascii="Times" w:hAnsi="Times" w:cs="Times"/>
                <w:sz w:val="24"/>
                <w:szCs w:val="24"/>
              </w:rPr>
              <w:t>7; 0</w:t>
            </w:r>
            <w:r w:rsidRPr="009331D5">
              <w:rPr>
                <w:rFonts w:ascii="Symbol" w:hAnsi="Symbol" w:cs="Symbol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312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20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311" w:lineRule="exact"/>
              <w:ind w:left="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имер </w:t>
            </w:r>
            <w:r w:rsidRPr="009331D5">
              <w:rPr>
                <w:rFonts w:ascii="Times" w:hAnsi="Times" w:cs="Times"/>
                <w:b/>
                <w:bCs/>
                <w:sz w:val="24"/>
                <w:szCs w:val="24"/>
              </w:rPr>
              <w:t>9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Доказать</w:t>
            </w:r>
            <w:r w:rsidRPr="009331D5">
              <w:rPr>
                <w:rFonts w:ascii="Times" w:hAnsi="Times" w:cs="Times"/>
                <w:sz w:val="23"/>
                <w:szCs w:val="23"/>
              </w:rPr>
              <w:t>,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что уравнение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36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x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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100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y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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3600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3"/>
                <w:szCs w:val="23"/>
              </w:rPr>
              <w:t>0</w:t>
            </w:r>
            <w:r w:rsidRPr="009331D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является уравнением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299"/>
        </w:trPr>
        <w:tc>
          <w:tcPr>
            <w:tcW w:w="7140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эллипса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Найти координаты фокусов и фокальное расстояние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363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60" w:type="dxa"/>
            <w:gridSpan w:val="6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Разделив обе части уравнения на </w:t>
            </w:r>
            <w:r w:rsidRPr="009331D5">
              <w:rPr>
                <w:rFonts w:ascii="Times" w:hAnsi="Times" w:cs="Times"/>
                <w:sz w:val="23"/>
                <w:szCs w:val="23"/>
              </w:rPr>
              <w:t>3600 ,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 xml:space="preserve"> получим</w:t>
            </w: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342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93"/>
                <w:sz w:val="39"/>
                <w:szCs w:val="39"/>
                <w:vertAlign w:val="subscript"/>
              </w:rPr>
              <w:t>x</w:t>
            </w:r>
            <w:r w:rsidRPr="009331D5">
              <w:rPr>
                <w:rFonts w:ascii="Times" w:hAnsi="Times" w:cs="Times"/>
                <w:w w:val="93"/>
                <w:sz w:val="13"/>
                <w:szCs w:val="13"/>
              </w:rPr>
              <w:t xml:space="preserve"> 2</w:t>
            </w:r>
          </w:p>
        </w:tc>
        <w:tc>
          <w:tcPr>
            <w:tcW w:w="2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</w:t>
            </w:r>
          </w:p>
        </w:tc>
        <w:tc>
          <w:tcPr>
            <w:tcW w:w="2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342" w:lineRule="exact"/>
              <w:ind w:left="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sz w:val="39"/>
                <w:szCs w:val="39"/>
                <w:vertAlign w:val="subscript"/>
              </w:rPr>
              <w:t>y</w:t>
            </w:r>
            <w:r w:rsidRPr="009331D5">
              <w:rPr>
                <w:rFonts w:ascii="Times" w:hAnsi="Times" w:cs="Times"/>
                <w:sz w:val="13"/>
                <w:szCs w:val="13"/>
              </w:rPr>
              <w:t xml:space="preserve"> 2</w:t>
            </w:r>
          </w:p>
        </w:tc>
        <w:tc>
          <w:tcPr>
            <w:tcW w:w="22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28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1.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Это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45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6160" w:type="dxa"/>
            <w:gridSpan w:val="6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2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266"/>
        </w:trPr>
        <w:tc>
          <w:tcPr>
            <w:tcW w:w="4660" w:type="dxa"/>
            <w:gridSpan w:val="7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уравнение является уравнением эллипса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  <w:tc>
          <w:tcPr>
            <w:tcW w:w="24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66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sz w:val="24"/>
                <w:szCs w:val="24"/>
              </w:rPr>
              <w:t>100</w:t>
            </w:r>
          </w:p>
        </w:tc>
        <w:tc>
          <w:tcPr>
            <w:tcW w:w="5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66" w:lineRule="exact"/>
              <w:ind w:left="2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w w:val="99"/>
                <w:sz w:val="24"/>
                <w:szCs w:val="24"/>
              </w:rPr>
              <w:t>36</w:t>
            </w: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3"/>
                <w:szCs w:val="2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242"/>
        </w:trPr>
        <w:tc>
          <w:tcPr>
            <w:tcW w:w="4660" w:type="dxa"/>
            <w:gridSpan w:val="7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267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3"/>
                <w:szCs w:val="23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3"/>
                <w:szCs w:val="23"/>
              </w:rPr>
            </w:pPr>
          </w:p>
        </w:tc>
        <w:tc>
          <w:tcPr>
            <w:tcW w:w="6520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67" w:lineRule="exact"/>
              <w:ind w:left="6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Из равенства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a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93"/>
                <w:sz w:val="23"/>
                <w:szCs w:val="23"/>
              </w:rPr>
              <w:t>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c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93"/>
                <w:sz w:val="23"/>
                <w:szCs w:val="23"/>
              </w:rPr>
              <w:t>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b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 следует</w:t>
            </w:r>
            <w:r w:rsidRPr="009331D5">
              <w:rPr>
                <w:rFonts w:ascii="Times" w:hAnsi="Times" w:cs="Times"/>
                <w:w w:val="93"/>
                <w:sz w:val="23"/>
                <w:szCs w:val="23"/>
              </w:rPr>
              <w:t>,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что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c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93"/>
                <w:sz w:val="23"/>
                <w:szCs w:val="23"/>
              </w:rPr>
              <w:t>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a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w w:val="93"/>
                <w:sz w:val="23"/>
                <w:szCs w:val="23"/>
              </w:rPr>
              <w:t>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b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3"/>
                <w:szCs w:val="23"/>
              </w:rPr>
              <w:t>.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Так как </w:t>
            </w:r>
            <w:r w:rsidRPr="009331D5">
              <w:rPr>
                <w:rFonts w:ascii="Times" w:hAnsi="Times" w:cs="Times"/>
                <w:i/>
                <w:iCs/>
                <w:w w:val="93"/>
                <w:sz w:val="23"/>
                <w:szCs w:val="23"/>
              </w:rPr>
              <w:t>a</w:t>
            </w:r>
            <w:r w:rsidRPr="009331D5">
              <w:rPr>
                <w:rFonts w:ascii="Times New Roman" w:hAnsi="Times New Roman"/>
                <w:w w:val="93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w w:val="93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67" w:lineRule="exact"/>
              <w:ind w:right="6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100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и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b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sz w:val="28"/>
                <w:szCs w:val="28"/>
                <w:vertAlign w:val="superscript"/>
              </w:rPr>
              <w:t>2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36 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то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439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437" w:lineRule="exact"/>
              <w:ind w:left="14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1"/>
                <w:sz w:val="47"/>
                <w:szCs w:val="47"/>
                <w:vertAlign w:val="subscript"/>
              </w:rPr>
              <w:t>c</w:t>
            </w:r>
            <w:r w:rsidRPr="009331D5">
              <w:rPr>
                <w:rFonts w:ascii="Times" w:hAnsi="Times" w:cs="Times"/>
                <w:w w:val="81"/>
                <w:sz w:val="14"/>
                <w:szCs w:val="14"/>
              </w:rPr>
              <w:t xml:space="preserve"> 2</w:t>
            </w:r>
          </w:p>
        </w:tc>
        <w:tc>
          <w:tcPr>
            <w:tcW w:w="9580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6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64 ,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откуда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3"/>
                <w:szCs w:val="23"/>
              </w:rPr>
              <w:t>c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23"/>
                <w:szCs w:val="23"/>
              </w:rPr>
              <w:t></w:t>
            </w:r>
            <w:r w:rsidRPr="009331D5">
              <w:rPr>
                <w:rFonts w:ascii="Symbol" w:hAnsi="Symbol" w:cs="Symbol"/>
                <w:sz w:val="23"/>
                <w:szCs w:val="23"/>
              </w:rPr>
              <w:t></w:t>
            </w:r>
            <w:r w:rsidRPr="009331D5">
              <w:rPr>
                <w:rFonts w:ascii="Symbol" w:hAnsi="Symbol" w:cs="Symbol"/>
                <w:sz w:val="23"/>
                <w:szCs w:val="23"/>
              </w:rPr>
              <w:t>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8 .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Фокусы эллипса будут находиться в точках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F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31"/>
                <w:szCs w:val="31"/>
              </w:rPr>
              <w:t></w:t>
            </w:r>
            <w:r w:rsidRPr="009331D5">
              <w:rPr>
                <w:rFonts w:ascii="Symbol" w:hAnsi="Symbol" w:cs="Symbol"/>
                <w:sz w:val="24"/>
                <w:szCs w:val="24"/>
              </w:rPr>
              <w:t>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8; 0</w:t>
            </w:r>
            <w:r w:rsidRPr="009331D5">
              <w:rPr>
                <w:rFonts w:ascii="Symbol" w:hAnsi="Symbol" w:cs="Symbol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 New Roman" w:hAnsi="Times New Roman"/>
                <w:sz w:val="23"/>
                <w:szCs w:val="23"/>
              </w:rPr>
              <w:t>и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Times" w:hAnsi="Times" w:cs="Times"/>
                <w:i/>
                <w:iCs/>
                <w:sz w:val="24"/>
                <w:szCs w:val="24"/>
              </w:rPr>
              <w:t>F</w:t>
            </w:r>
            <w:r w:rsidRPr="009331D5">
              <w:rPr>
                <w:rFonts w:ascii="Times" w:hAnsi="Times" w:cs="Times"/>
                <w:sz w:val="28"/>
                <w:szCs w:val="28"/>
                <w:vertAlign w:val="subscript"/>
              </w:rPr>
              <w:t>2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</w:t>
            </w:r>
            <w:r w:rsidRPr="009331D5">
              <w:rPr>
                <w:rFonts w:ascii="Symbol" w:hAnsi="Symbol" w:cs="Symbol"/>
                <w:sz w:val="31"/>
                <w:szCs w:val="31"/>
              </w:rPr>
              <w:t></w:t>
            </w:r>
            <w:r w:rsidRPr="009331D5">
              <w:rPr>
                <w:rFonts w:ascii="Times" w:hAnsi="Times" w:cs="Times"/>
                <w:sz w:val="24"/>
                <w:szCs w:val="24"/>
              </w:rPr>
              <w:t>8; 0</w:t>
            </w:r>
            <w:r w:rsidRPr="009331D5">
              <w:rPr>
                <w:rFonts w:ascii="Symbol" w:hAnsi="Symbol" w:cs="Symbol"/>
                <w:sz w:val="31"/>
                <w:szCs w:val="31"/>
              </w:rPr>
              <w:t></w:t>
            </w:r>
            <w:r w:rsidRPr="009331D5">
              <w:rPr>
                <w:rFonts w:ascii="Times" w:hAnsi="Times" w:cs="Times"/>
                <w:sz w:val="24"/>
                <w:szCs w:val="24"/>
              </w:rPr>
              <w:t>.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36"/>
        </w:trPr>
        <w:tc>
          <w:tcPr>
            <w:tcW w:w="252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Фокальное расстояние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5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" w:hAnsi="Times" w:cs="Times"/>
                <w:i/>
                <w:iCs/>
                <w:w w:val="88"/>
                <w:sz w:val="24"/>
                <w:szCs w:val="24"/>
              </w:rPr>
              <w:t>F</w:t>
            </w:r>
            <w:r w:rsidRPr="009331D5">
              <w:rPr>
                <w:rFonts w:ascii="Times" w:hAnsi="Times" w:cs="Times"/>
                <w:w w:val="88"/>
                <w:sz w:val="28"/>
                <w:szCs w:val="28"/>
                <w:vertAlign w:val="subscript"/>
              </w:rPr>
              <w:t>1</w:t>
            </w:r>
            <w:r w:rsidRPr="009331D5">
              <w:rPr>
                <w:rFonts w:ascii="Times" w:hAnsi="Times" w:cs="Times"/>
                <w:i/>
                <w:iCs/>
                <w:w w:val="88"/>
                <w:sz w:val="24"/>
                <w:szCs w:val="24"/>
              </w:rPr>
              <w:t xml:space="preserve"> F</w:t>
            </w:r>
            <w:r w:rsidRPr="009331D5">
              <w:rPr>
                <w:rFonts w:ascii="Times" w:hAnsi="Times" w:cs="Times"/>
                <w:w w:val="88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48369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880"/>
              <w:jc w:val="right"/>
              <w:rPr>
                <w:rFonts w:ascii="Times" w:hAnsi="Times" w:cs="Times"/>
                <w:sz w:val="23"/>
                <w:szCs w:val="23"/>
              </w:rPr>
            </w:pPr>
            <w:r w:rsidRPr="009331D5">
              <w:rPr>
                <w:rFonts w:ascii="Symbol" w:hAnsi="Symbol" w:cs="Symbol"/>
                <w:sz w:val="24"/>
                <w:szCs w:val="24"/>
              </w:rPr>
              <w:t></w:t>
            </w:r>
            <w:r w:rsidRPr="009331D5">
              <w:rPr>
                <w:rFonts w:ascii="Times" w:hAnsi="Times" w:cs="Times"/>
                <w:sz w:val="24"/>
                <w:szCs w:val="24"/>
              </w:rPr>
              <w:t xml:space="preserve"> 16 </w:t>
            </w:r>
            <w:r w:rsidRPr="009331D5">
              <w:rPr>
                <w:rFonts w:ascii="Times" w:hAnsi="Times" w:cs="Times"/>
                <w:sz w:val="23"/>
                <w:szCs w:val="23"/>
              </w:rPr>
              <w:t>.</w:t>
            </w:r>
          </w:p>
        </w:tc>
        <w:tc>
          <w:tcPr>
            <w:tcW w:w="2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0" w:lineRule="exact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9935A7" w:rsidRPr="009331D5" w:rsidTr="009441A5">
        <w:trPr>
          <w:trHeight w:val="288"/>
        </w:trPr>
        <w:tc>
          <w:tcPr>
            <w:tcW w:w="2520" w:type="dxa"/>
            <w:gridSpan w:val="3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935A7" w:rsidRPr="009331D5" w:rsidRDefault="009935A7" w:rsidP="009441A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9935A7" w:rsidRDefault="009935A7" w:rsidP="00774A37">
      <w:pPr>
        <w:widowControl w:val="0"/>
        <w:overflowPunct w:val="0"/>
        <w:autoSpaceDE w:val="0"/>
        <w:autoSpaceDN w:val="0"/>
        <w:adjustRightInd w:val="0"/>
        <w:spacing w:after="0" w:line="237" w:lineRule="auto"/>
        <w:ind w:firstLine="566"/>
        <w:rPr>
          <w:rFonts w:ascii="Times New Roman" w:hAnsi="Times New Roman"/>
          <w:sz w:val="24"/>
          <w:szCs w:val="24"/>
        </w:rPr>
      </w:pPr>
    </w:p>
    <w:p w:rsidR="009935A7" w:rsidRPr="007521FA" w:rsidRDefault="009935A7" w:rsidP="0024563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120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2B2909">
        <w:rPr>
          <w:rFonts w:ascii="Times New Roman" w:hAnsi="Times New Roman"/>
          <w:b/>
          <w:sz w:val="28"/>
          <w:szCs w:val="28"/>
          <w:lang w:eastAsia="ru-RU"/>
        </w:rPr>
        <w:t>Задания для совместной работы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Проверьте принадлежат ли точки 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3; 14), В(4; 13), С(-3;0), Д(0; 5) прямой 7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>-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>+21=0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Постройте прямые: 1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5;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-3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/>
          <w:sz w:val="24"/>
          <w:szCs w:val="24"/>
          <w:lang w:eastAsia="ru-RU"/>
        </w:rPr>
        <w:t xml:space="preserve">=0;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2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4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-2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0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</w:t>
      </w:r>
      <w:r>
        <w:rPr>
          <w:rFonts w:ascii="Times New Roman" w:hAnsi="Times New Roman"/>
          <w:sz w:val="24"/>
          <w:szCs w:val="24"/>
          <w:lang w:eastAsia="ru-RU"/>
        </w:rPr>
        <w:t xml:space="preserve">прямой, проходящей через точку </w:t>
      </w:r>
      <w:r w:rsidRPr="00E34CD4"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2; -4) и перпендикулярной вектору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15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049E1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049E1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n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 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16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049E1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049E1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n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 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= (4; 2)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ычислите длину отрезка прямой 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4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– 24 = 0, заключенного между осями координат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На прямой </w:t>
      </w:r>
      <w:r w:rsidRPr="00E34CD4">
        <w:rPr>
          <w:rFonts w:ascii="Times New Roman" w:hAnsi="Times New Roman"/>
          <w:sz w:val="24"/>
          <w:szCs w:val="24"/>
          <w:lang w:eastAsia="ru-RU"/>
        </w:rPr>
        <w:t>2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/>
          <w:sz w:val="24"/>
          <w:szCs w:val="24"/>
          <w:lang w:eastAsia="ru-RU"/>
        </w:rPr>
        <w:t xml:space="preserve"> – 6 = 0 </w:t>
      </w:r>
      <w:r w:rsidRPr="00E34CD4">
        <w:rPr>
          <w:rFonts w:ascii="Times New Roman" w:hAnsi="Times New Roman"/>
          <w:sz w:val="24"/>
          <w:szCs w:val="24"/>
          <w:lang w:eastAsia="ru-RU"/>
        </w:rPr>
        <w:t>найдите точку М, равноудаленную от точек А(3; 5)                 и В(2; 6)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</w:t>
      </w:r>
      <w:r>
        <w:rPr>
          <w:rFonts w:ascii="Times New Roman" w:hAnsi="Times New Roman"/>
          <w:sz w:val="24"/>
          <w:szCs w:val="24"/>
          <w:lang w:eastAsia="ru-RU"/>
        </w:rPr>
        <w:t xml:space="preserve">ычислите углы наклона к оси Ох </w:t>
      </w:r>
      <w:r w:rsidRPr="00E34CD4">
        <w:rPr>
          <w:rFonts w:ascii="Times New Roman" w:hAnsi="Times New Roman"/>
          <w:sz w:val="24"/>
          <w:szCs w:val="24"/>
          <w:lang w:eastAsia="ru-RU"/>
        </w:rPr>
        <w:t>для прямых: 1) у = х; 2) у = -х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Составьте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уравнение прямой, проходящей через начало координат, если её угловой коэффициент: 1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6; 2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-2.</w:t>
      </w:r>
    </w:p>
    <w:p w:rsidR="009935A7" w:rsidRPr="00E34CD4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дите острый угол между прямы</w:t>
      </w:r>
      <w:r>
        <w:rPr>
          <w:rFonts w:ascii="Times New Roman" w:hAnsi="Times New Roman"/>
          <w:sz w:val="24"/>
          <w:szCs w:val="24"/>
          <w:lang w:eastAsia="ru-RU"/>
        </w:rPr>
        <w:t xml:space="preserve">ми 5х – 2у -16 = 0 и </w:t>
      </w:r>
      <w:r w:rsidRPr="00E34CD4">
        <w:rPr>
          <w:rFonts w:ascii="Times New Roman" w:hAnsi="Times New Roman"/>
          <w:sz w:val="24"/>
          <w:szCs w:val="24"/>
          <w:lang w:eastAsia="ru-RU"/>
        </w:rPr>
        <w:t>3х+4у – 12 = 0.</w:t>
      </w:r>
    </w:p>
    <w:p w:rsidR="009935A7" w:rsidRPr="00245635" w:rsidRDefault="009935A7" w:rsidP="00245635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</w:t>
      </w:r>
      <w:r>
        <w:rPr>
          <w:rFonts w:ascii="Times New Roman" w:hAnsi="Times New Roman"/>
          <w:sz w:val="24"/>
          <w:szCs w:val="24"/>
          <w:lang w:eastAsia="ru-RU"/>
        </w:rPr>
        <w:t xml:space="preserve">прямой, проходящей через точку </w:t>
      </w:r>
      <w:r w:rsidRPr="00E34CD4"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 xml:space="preserve"> (-2; -4) параллельно прямой </w:t>
      </w:r>
      <w:r w:rsidRPr="00E34CD4">
        <w:rPr>
          <w:rFonts w:ascii="Times New Roman" w:hAnsi="Times New Roman"/>
          <w:sz w:val="24"/>
          <w:szCs w:val="24"/>
          <w:lang w:eastAsia="ru-RU"/>
        </w:rPr>
        <w:t>2х -3у + 16 = 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bookmarkStart w:id="3" w:name="page41"/>
      <w:bookmarkStart w:id="4" w:name="page49"/>
      <w:bookmarkEnd w:id="3"/>
      <w:bookmarkEnd w:id="4"/>
      <w:r w:rsidRPr="00E34CD4">
        <w:rPr>
          <w:rFonts w:ascii="Times New Roman" w:hAnsi="Times New Roman"/>
          <w:sz w:val="24"/>
          <w:szCs w:val="24"/>
          <w:lang w:eastAsia="ru-RU"/>
        </w:rPr>
        <w:t>Проверьте принадлежат ли точки 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3; 14), В(4; 13), С(-3;0), Д(0; 5) прямой 7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>-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>+21=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Постройте прямые: 1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5;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-3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/>
          <w:sz w:val="24"/>
          <w:szCs w:val="24"/>
          <w:lang w:eastAsia="ru-RU"/>
        </w:rPr>
        <w:t xml:space="preserve">=0;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2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4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-2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</w:t>
      </w:r>
      <w:r>
        <w:rPr>
          <w:rFonts w:ascii="Times New Roman" w:hAnsi="Times New Roman"/>
          <w:sz w:val="24"/>
          <w:szCs w:val="24"/>
          <w:lang w:eastAsia="ru-RU"/>
        </w:rPr>
        <w:t xml:space="preserve">прямой, проходящей через точку </w:t>
      </w:r>
      <w:r w:rsidRPr="00E34CD4"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2; -4) и перпендикулярной вектору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17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0553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20553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n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 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18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0553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20553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n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 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= (4; 2)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ычислите длину отрезка прямой 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4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– 24 = 0, заключенного между осями координат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На прямой </w:t>
      </w:r>
      <w:r w:rsidRPr="00E34CD4">
        <w:rPr>
          <w:rFonts w:ascii="Times New Roman" w:hAnsi="Times New Roman"/>
          <w:sz w:val="24"/>
          <w:szCs w:val="24"/>
          <w:lang w:eastAsia="ru-RU"/>
        </w:rPr>
        <w:t>2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/>
          <w:sz w:val="24"/>
          <w:szCs w:val="24"/>
          <w:lang w:eastAsia="ru-RU"/>
        </w:rPr>
        <w:t xml:space="preserve"> – 6 = 0 </w:t>
      </w:r>
      <w:r w:rsidRPr="00E34CD4">
        <w:rPr>
          <w:rFonts w:ascii="Times New Roman" w:hAnsi="Times New Roman"/>
          <w:sz w:val="24"/>
          <w:szCs w:val="24"/>
          <w:lang w:eastAsia="ru-RU"/>
        </w:rPr>
        <w:t>найдите точку М, равноудаленную от точек А(3; 5)                 и В(2; 6)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</w:t>
      </w:r>
      <w:r>
        <w:rPr>
          <w:rFonts w:ascii="Times New Roman" w:hAnsi="Times New Roman"/>
          <w:sz w:val="24"/>
          <w:szCs w:val="24"/>
          <w:lang w:eastAsia="ru-RU"/>
        </w:rPr>
        <w:t xml:space="preserve">ычислите углы наклона к оси Ох </w:t>
      </w:r>
      <w:r w:rsidRPr="00E34CD4">
        <w:rPr>
          <w:rFonts w:ascii="Times New Roman" w:hAnsi="Times New Roman"/>
          <w:sz w:val="24"/>
          <w:szCs w:val="24"/>
          <w:lang w:eastAsia="ru-RU"/>
        </w:rPr>
        <w:t>для прямых: 1) у = х; 2) у = -х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Составьте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уравнение прямой, проходящей через начало координат, если её угловой коэффициент: 1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 6; 2)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=-2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дите острый угол между прямы</w:t>
      </w:r>
      <w:r>
        <w:rPr>
          <w:rFonts w:ascii="Times New Roman" w:hAnsi="Times New Roman"/>
          <w:sz w:val="24"/>
          <w:szCs w:val="24"/>
          <w:lang w:eastAsia="ru-RU"/>
        </w:rPr>
        <w:t xml:space="preserve">ми 5х – 2у -16 = 0 и </w:t>
      </w:r>
      <w:r w:rsidRPr="00E34CD4">
        <w:rPr>
          <w:rFonts w:ascii="Times New Roman" w:hAnsi="Times New Roman"/>
          <w:sz w:val="24"/>
          <w:szCs w:val="24"/>
          <w:lang w:eastAsia="ru-RU"/>
        </w:rPr>
        <w:t>3х+4у – 12 = 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</w:t>
      </w:r>
      <w:r>
        <w:rPr>
          <w:rFonts w:ascii="Times New Roman" w:hAnsi="Times New Roman"/>
          <w:sz w:val="24"/>
          <w:szCs w:val="24"/>
          <w:lang w:eastAsia="ru-RU"/>
        </w:rPr>
        <w:t xml:space="preserve">прямой, проходящей через точку </w:t>
      </w:r>
      <w:r w:rsidRPr="00E34CD4"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 xml:space="preserve"> (-2; -4) параллельно прямой </w:t>
      </w:r>
      <w:r w:rsidRPr="00E34CD4">
        <w:rPr>
          <w:rFonts w:ascii="Times New Roman" w:hAnsi="Times New Roman"/>
          <w:sz w:val="24"/>
          <w:szCs w:val="24"/>
          <w:lang w:eastAsia="ru-RU"/>
        </w:rPr>
        <w:t>2х -3у + 16 = 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Проверьте,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перпендикулярны ли следующие прямые: </w:t>
      </w:r>
    </w:p>
    <w:p w:rsidR="009935A7" w:rsidRPr="00E34CD4" w:rsidRDefault="009935A7" w:rsidP="007D44DC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</w:t>
      </w:r>
      <w:r w:rsidRPr="00E34CD4">
        <w:rPr>
          <w:rFonts w:ascii="Times New Roman" w:hAnsi="Times New Roman"/>
          <w:sz w:val="24"/>
          <w:szCs w:val="24"/>
          <w:lang w:eastAsia="ru-RU"/>
        </w:rPr>
        <w:t>1) 3х – 4у + 12 = 0 и 4х+ 3у – 6 = 0;</w:t>
      </w:r>
    </w:p>
    <w:p w:rsidR="009935A7" w:rsidRPr="00E34CD4" w:rsidRDefault="009935A7" w:rsidP="007D44DC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</w:t>
      </w:r>
      <w:r w:rsidRPr="00E34CD4">
        <w:rPr>
          <w:rFonts w:ascii="Times New Roman" w:hAnsi="Times New Roman"/>
          <w:sz w:val="24"/>
          <w:szCs w:val="24"/>
          <w:lang w:eastAsia="ru-RU"/>
        </w:rPr>
        <w:t>2) 4х + 4у – 8 = 0 и 3х – 2у + 4 = 0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Составьте уравнение окружности, проходящей через точки А (3; 1), В (-2; 6),          С (-5; -2).</w:t>
      </w:r>
    </w:p>
    <w:p w:rsidR="009935A7" w:rsidRDefault="009935A7" w:rsidP="007521FA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эллипса, если две его вершины находятся в точках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19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2257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B225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’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20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2257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B225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’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-8; 0) и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21" type="#_x0000_t75" style="width:29.2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11472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11472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’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22" type="#_x0000_t75" style="width:29.2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11472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11472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’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hAnsi="Times New Roman"/>
          <w:sz w:val="24"/>
          <w:szCs w:val="24"/>
          <w:lang w:eastAsia="ru-RU"/>
        </w:rPr>
        <w:t>(8; 0), а фокусы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-  в точках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23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9733C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733C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24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9733C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733C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0; -6) и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25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1EE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1EE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26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41EE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41EE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(0; 6).</w:t>
      </w:r>
    </w:p>
    <w:p w:rsidR="009935A7" w:rsidRPr="007521FA" w:rsidRDefault="009935A7" w:rsidP="007521FA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7521FA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гиперболы, если её вершины находятся в точках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27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678F1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678F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ђ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28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678F1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678F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ђ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7521FA">
        <w:rPr>
          <w:rFonts w:ascii="Times New Roman" w:hAnsi="Times New Roman"/>
          <w:sz w:val="24"/>
          <w:szCs w:val="24"/>
          <w:lang w:eastAsia="ru-RU"/>
        </w:rPr>
        <w:t xml:space="preserve">(-3; 0) и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29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27CF1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27CF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ђ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30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27CF1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27CF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Рђ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7521FA">
        <w:rPr>
          <w:rFonts w:ascii="Times New Roman" w:hAnsi="Times New Roman"/>
          <w:sz w:val="24"/>
          <w:szCs w:val="24"/>
          <w:lang w:eastAsia="ru-RU"/>
        </w:rPr>
        <w:t xml:space="preserve">(3; 0), фокусы – в точках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31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3D9A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03D9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32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3D9A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03D9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7521FA">
        <w:rPr>
          <w:rFonts w:ascii="Times New Roman" w:hAnsi="Times New Roman"/>
          <w:sz w:val="24"/>
          <w:szCs w:val="24"/>
          <w:lang w:eastAsia="ru-RU"/>
        </w:rPr>
        <w:t xml:space="preserve">(-5; 0) и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33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92836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92836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34" type="#_x0000_t75" style="width:13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92836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92836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F&lt;/m:t&gt;&lt;/m:r&gt;&lt;/m:e&gt;&lt;m:sub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7521FA">
        <w:rPr>
          <w:rFonts w:ascii="Times New Roman" w:hAnsi="Times New Roman"/>
          <w:sz w:val="24"/>
          <w:szCs w:val="24"/>
          <w:lang w:eastAsia="ru-RU"/>
        </w:rPr>
        <w:t>(5; 0).</w:t>
      </w:r>
    </w:p>
    <w:p w:rsidR="009935A7" w:rsidRPr="00E34CD4" w:rsidRDefault="009935A7" w:rsidP="002A3E46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lastRenderedPageBreak/>
        <w:t>Составьте уравнение параболы с вершиной в начале координат, если её директрисой служит прямая х = -3.</w:t>
      </w:r>
    </w:p>
    <w:p w:rsidR="009935A7" w:rsidRPr="00E34CD4" w:rsidRDefault="009935A7" w:rsidP="007D44DC">
      <w:pPr>
        <w:rPr>
          <w:rFonts w:ascii="Times New Roman" w:hAnsi="Times New Roman"/>
          <w:b/>
          <w:sz w:val="24"/>
          <w:szCs w:val="24"/>
          <w:lang w:eastAsia="ru-RU"/>
        </w:rPr>
      </w:pPr>
    </w:p>
    <w:p w:rsidR="009935A7" w:rsidRPr="007521FA" w:rsidRDefault="009935A7" w:rsidP="007D44DC">
      <w:pPr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7521FA">
        <w:rPr>
          <w:rFonts w:ascii="Times New Roman" w:hAnsi="Times New Roman"/>
          <w:b/>
          <w:sz w:val="24"/>
          <w:szCs w:val="24"/>
          <w:u w:val="single"/>
          <w:lang w:eastAsia="ru-RU"/>
        </w:rPr>
        <w:t>Самостоятельная работа.</w:t>
      </w:r>
    </w:p>
    <w:p w:rsidR="009935A7" w:rsidRPr="00E34CD4" w:rsidRDefault="009935A7" w:rsidP="007D44DC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 – 1.</w:t>
      </w:r>
    </w:p>
    <w:p w:rsidR="009935A7" w:rsidRPr="00E34CD4" w:rsidRDefault="009935A7" w:rsidP="002A3E46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 треугольнике АВС</w:t>
      </w:r>
      <w:r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ВМ – медиана, А(-1; 2; 2), В(2; -2; -1). </w:t>
      </w:r>
    </w:p>
    <w:p w:rsidR="009935A7" w:rsidRPr="00E34CD4" w:rsidRDefault="009935A7" w:rsidP="007D44DC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ти: а) координаты точки С; б) длину стороны ВС.</w:t>
      </w:r>
    </w:p>
    <w:p w:rsidR="009935A7" w:rsidRPr="00E34CD4" w:rsidRDefault="009935A7" w:rsidP="002A3E46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ычислить угол между прямыми АВ и С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hAnsi="Times New Roman"/>
          <w:sz w:val="24"/>
          <w:szCs w:val="24"/>
          <w:lang w:eastAsia="ru-RU"/>
        </w:rPr>
        <w:t>, если 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35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50AFD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50AFD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36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50AFD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50AFD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 1; 0), В(0; 0; 2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37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2F4C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32F4C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38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2F4C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32F4C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, С(0; 2; 0)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hAnsi="Times New Roman"/>
          <w:sz w:val="24"/>
          <w:szCs w:val="24"/>
          <w:lang w:eastAsia="ru-RU"/>
        </w:rPr>
        <w:t>(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39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2325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62325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40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2325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62325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 1; 2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41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07B2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207B2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42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07B2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207B2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).</w:t>
      </w:r>
    </w:p>
    <w:p w:rsidR="009935A7" w:rsidRPr="00E34CD4" w:rsidRDefault="009935A7" w:rsidP="002A3E46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Составьте уравнение окружности с центром в точке (-3; 0) и проходящей через </w:t>
      </w:r>
    </w:p>
    <w:p w:rsidR="009935A7" w:rsidRPr="00E34CD4" w:rsidRDefault="009935A7" w:rsidP="007D44DC">
      <w:pPr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            точку (2; 4).</w:t>
      </w:r>
    </w:p>
    <w:p w:rsidR="009935A7" w:rsidRPr="00E34CD4" w:rsidRDefault="009935A7" w:rsidP="002A3E46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Составьте уравнение гиперболы, если её вершины находятся в точках (-3; 0) и (3; 0), а фокусы – в точках (-3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43" type="#_x0000_t75" style="width:1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5213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A5213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44" type="#_x0000_t75" style="width:1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5213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A5213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 0) и (3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45" type="#_x0000_t75" style="width:1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16CC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16CC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46" type="#_x0000_t75" style="width:1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16CC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16CC&quot;&gt;&lt;m:oMathPara&gt;&lt;m:oMath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 0).</w:t>
      </w:r>
    </w:p>
    <w:p w:rsidR="009935A7" w:rsidRPr="00E34CD4" w:rsidRDefault="009935A7" w:rsidP="002A3E46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Составьте уравнение плоскости, проходящей через точку М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-2; </w:t>
      </w:r>
      <w:r>
        <w:rPr>
          <w:rFonts w:ascii="Times New Roman" w:hAnsi="Times New Roman"/>
          <w:sz w:val="24"/>
          <w:szCs w:val="24"/>
          <w:lang w:eastAsia="ru-RU"/>
        </w:rPr>
        <w:t xml:space="preserve">3; 4) и параллельной плоскости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2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-3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z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+ 4= 0.</w:t>
      </w:r>
    </w:p>
    <w:p w:rsidR="009935A7" w:rsidRPr="00E34CD4" w:rsidRDefault="009935A7" w:rsidP="007D44DC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9935A7" w:rsidRPr="00E34CD4" w:rsidRDefault="009935A7" w:rsidP="007D44DC">
      <w:pPr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  <w:lang w:eastAsia="ru-RU"/>
        </w:rPr>
        <w:t>Вариант – 2.</w:t>
      </w:r>
    </w:p>
    <w:p w:rsidR="009935A7" w:rsidRPr="00E34CD4" w:rsidRDefault="009935A7" w:rsidP="002A3E46">
      <w:pPr>
        <w:numPr>
          <w:ilvl w:val="0"/>
          <w:numId w:val="27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 параллелограмме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ABCD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диагонали пересекаются в точке О</w:t>
      </w:r>
      <w:r>
        <w:rPr>
          <w:rFonts w:ascii="Times New Roman" w:hAnsi="Times New Roman"/>
          <w:sz w:val="24"/>
          <w:szCs w:val="24"/>
          <w:lang w:eastAsia="ru-RU"/>
        </w:rPr>
        <w:t>,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1; 3; -1), В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-2; 1; 0), О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0; 1,5; 0). Найдите: а) координаты точки С; б) длину стороны ВС.</w:t>
      </w:r>
    </w:p>
    <w:p w:rsidR="009935A7" w:rsidRPr="00E34CD4" w:rsidRDefault="009935A7" w:rsidP="002A3E46">
      <w:pPr>
        <w:numPr>
          <w:ilvl w:val="0"/>
          <w:numId w:val="27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Вычислить угол между прямыми АВ и С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hAnsi="Times New Roman"/>
          <w:sz w:val="24"/>
          <w:szCs w:val="24"/>
          <w:lang w:eastAsia="ru-RU"/>
        </w:rPr>
        <w:t>, если 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6; -4; 8), В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>(8; -2;4), С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12; -6; 4), 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hAnsi="Times New Roman"/>
          <w:sz w:val="24"/>
          <w:szCs w:val="24"/>
          <w:lang w:eastAsia="ru-RU"/>
        </w:rPr>
        <w:t>(14; -6; 2).</w:t>
      </w:r>
    </w:p>
    <w:p w:rsidR="009935A7" w:rsidRPr="00E34CD4" w:rsidRDefault="009935A7" w:rsidP="002A3E46">
      <w:pPr>
        <w:numPr>
          <w:ilvl w:val="0"/>
          <w:numId w:val="27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Составьте уравнение эллипса, если две его вершины находятся в точках (0; -8) и (0; 8), а фокусы -  в точках (-5; 0) и (5; 0).</w:t>
      </w:r>
    </w:p>
    <w:p w:rsidR="009935A7" w:rsidRPr="00E34CD4" w:rsidRDefault="009935A7" w:rsidP="002A3E46">
      <w:pPr>
        <w:numPr>
          <w:ilvl w:val="0"/>
          <w:numId w:val="27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Составьте уравнение гиперболы с фокусами на оси ОХ, если её действительная ось равна 26, а мнимая ось равна 42.</w:t>
      </w:r>
    </w:p>
    <w:p w:rsidR="009935A7" w:rsidRPr="00E34CD4" w:rsidRDefault="009935A7" w:rsidP="002A3E46">
      <w:pPr>
        <w:numPr>
          <w:ilvl w:val="0"/>
          <w:numId w:val="27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пишите уравнение прямой, проходящей через точку М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(2; 1; 3) и параллельной вектору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47" type="#_x0000_t75" style="width:8.2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E2EA8&quot;/&gt;&lt;wsp:rsid wsp:val=&quot;00FF1F8C&quot;/&gt;&lt;/wsp:rsids&gt;&lt;/w:docPr&gt;&lt;w:body&gt;&lt;w:p wsp:rsidR=&quot;00000000&quot; wsp:rsidRDefault=&quot;00FE2EA8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k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48" type="#_x0000_t75" style="width:8.2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E2EA8&quot;/&gt;&lt;wsp:rsid wsp:val=&quot;00FF1F8C&quot;/&gt;&lt;/wsp:rsids&gt;&lt;/w:docPr&gt;&lt;w:body&gt;&lt;w:p wsp:rsidR=&quot;00000000&quot; wsp:rsidRDefault=&quot;00FE2EA8&quot;&gt;&lt;m:oMathPara&gt;&lt;m:oMath&gt;&lt;m:acc&gt;&lt;m:accPr&gt;&lt;m:chr m:val=&quot;вѓ—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k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449" type="#_x0000_t75" style="width:51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9F5BFE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F5BFE&quot;&gt;&lt;m:oMathPara&gt;&lt;m:oMath&gt;&lt;m:d&gt;&lt;m:dPr&gt;&lt;m:begChr m:val=&quot;{&quot;/&gt;&lt;m:endChr m:val=&quot;}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;2;1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450" type="#_x0000_t75" style="width:51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9F5BFE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F5BFE&quot;&gt;&lt;m:oMathPara&gt;&lt;m:oMath&gt;&lt;m:d&gt;&lt;m:dPr&gt;&lt;m:begChr m:val=&quot;{&quot;/&gt;&lt;m:endChr m:val=&quot;}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;2;1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4"/>
          <w:szCs w:val="24"/>
        </w:rPr>
      </w:pPr>
    </w:p>
    <w:p w:rsidR="009935A7" w:rsidRDefault="009935A7" w:rsidP="00813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DB490B">
        <w:rPr>
          <w:rFonts w:ascii="Times New Roman" w:hAnsi="Times New Roman"/>
          <w:b/>
          <w:sz w:val="28"/>
          <w:szCs w:val="28"/>
        </w:rPr>
        <w:t xml:space="preserve">Практическая занятие № </w:t>
      </w:r>
      <w:r>
        <w:rPr>
          <w:rFonts w:ascii="Times New Roman" w:hAnsi="Times New Roman"/>
          <w:b/>
          <w:sz w:val="28"/>
          <w:szCs w:val="28"/>
        </w:rPr>
        <w:t>7</w:t>
      </w:r>
      <w:r w:rsidRPr="00483695">
        <w:rPr>
          <w:rFonts w:ascii="Times New Roman" w:hAnsi="Times New Roman"/>
          <w:b/>
          <w:i/>
          <w:sz w:val="24"/>
          <w:szCs w:val="24"/>
        </w:rPr>
        <w:t>.</w:t>
      </w:r>
    </w:p>
    <w:p w:rsidR="009935A7" w:rsidRPr="00483695" w:rsidRDefault="009935A7" w:rsidP="00813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81368B">
        <w:rPr>
          <w:rFonts w:ascii="Times New Roman" w:hAnsi="Times New Roman"/>
          <w:b/>
          <w:bCs/>
          <w:i/>
          <w:sz w:val="28"/>
          <w:szCs w:val="28"/>
          <w:u w:val="single"/>
        </w:rPr>
        <w:t>Вычисление пределов функц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ий-2ч.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7"/>
          <w:b/>
          <w:bCs/>
          <w:i/>
          <w:iCs/>
          <w:color w:val="000000"/>
        </w:rPr>
        <w:t>Тема</w:t>
      </w:r>
      <w:r w:rsidRPr="00483695">
        <w:rPr>
          <w:rStyle w:val="c7"/>
          <w:b/>
          <w:bCs/>
          <w:color w:val="000000"/>
        </w:rPr>
        <w:t>:</w:t>
      </w:r>
      <w:r w:rsidRPr="00483695">
        <w:rPr>
          <w:rStyle w:val="c8"/>
          <w:color w:val="000000"/>
        </w:rPr>
        <w:t> Вычисление пределов функций с   помощью раскрытия неопределённостей.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7"/>
          <w:b/>
          <w:bCs/>
          <w:i/>
          <w:iCs/>
          <w:color w:val="000000"/>
        </w:rPr>
        <w:t>Цель:</w:t>
      </w:r>
      <w:r w:rsidRPr="00483695">
        <w:rPr>
          <w:rStyle w:val="c8"/>
          <w:i/>
          <w:iCs/>
          <w:color w:val="000000"/>
        </w:rPr>
        <w:t> </w:t>
      </w:r>
      <w:r w:rsidRPr="00483695">
        <w:rPr>
          <w:rStyle w:val="c8"/>
          <w:color w:val="000000"/>
        </w:rPr>
        <w:t>приобретение базовых знаний в области фундаментальных разделов математики</w:t>
      </w:r>
      <w:r w:rsidRPr="00483695">
        <w:rPr>
          <w:rStyle w:val="c8"/>
          <w:i/>
          <w:iCs/>
          <w:color w:val="000000"/>
        </w:rPr>
        <w:t>.</w:t>
      </w:r>
      <w:r w:rsidRPr="00483695">
        <w:rPr>
          <w:rStyle w:val="apple-converted-space"/>
          <w:i/>
          <w:iCs/>
          <w:color w:val="000000"/>
        </w:rPr>
        <w:t> </w:t>
      </w:r>
      <w:r w:rsidRPr="00483695">
        <w:rPr>
          <w:rStyle w:val="c8"/>
          <w:color w:val="000000"/>
        </w:rPr>
        <w:t>Проверка усвоения знаний по вычислению пределов функций с   помощью раскрытия неопределённостей. Повторить и систематизировать знания по данной теме.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5"/>
          <w:b/>
          <w:bCs/>
          <w:i/>
          <w:iCs/>
          <w:color w:val="000000"/>
        </w:rPr>
        <w:t>Задачи:</w:t>
      </w:r>
      <w:r w:rsidRPr="00483695">
        <w:rPr>
          <w:rStyle w:val="c3"/>
          <w:rFonts w:ascii="Calibri" w:hAnsi="Calibri" w:cs="Calibri"/>
          <w:color w:val="000000"/>
        </w:rPr>
        <w:t> 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 развитие творческого профессионального мышления;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 овладение языком науки, навыки оперирования понятиями;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 овладение умениями и навыками постановки и решения задач;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 углубление теоретической и практической подготовки;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 развитие инициативы и самостоятельности студентов.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закрепление вычислительных навыков;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продолжить работу над математической речью.</w:t>
      </w:r>
    </w:p>
    <w:p w:rsidR="009935A7" w:rsidRPr="00483695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</w:rPr>
      </w:pPr>
      <w:r w:rsidRPr="00483695">
        <w:rPr>
          <w:rStyle w:val="c8"/>
          <w:color w:val="000000"/>
        </w:rPr>
        <w:t>•формирование навыков самостоятельной работы, работы с учебником, навыки самостоятельного добывания знаний;</w:t>
      </w:r>
    </w:p>
    <w:p w:rsidR="009935A7" w:rsidRDefault="009935A7" w:rsidP="00483695">
      <w:pPr>
        <w:pStyle w:val="c11"/>
        <w:shd w:val="clear" w:color="auto" w:fill="F4F4F4"/>
        <w:spacing w:before="0" w:beforeAutospacing="0" w:after="0" w:afterAutospacing="0"/>
        <w:ind w:left="-426" w:firstLine="284"/>
        <w:rPr>
          <w:rFonts w:ascii="Arial" w:hAnsi="Arial" w:cs="Arial"/>
          <w:color w:val="000000"/>
          <w:sz w:val="22"/>
          <w:szCs w:val="22"/>
        </w:rPr>
      </w:pPr>
      <w:r w:rsidRPr="00483695">
        <w:rPr>
          <w:rStyle w:val="c8"/>
          <w:color w:val="000000"/>
        </w:rPr>
        <w:t>•развитие творческих способностей учащихся</w:t>
      </w:r>
      <w:r>
        <w:rPr>
          <w:rStyle w:val="c8"/>
          <w:color w:val="000000"/>
          <w:sz w:val="28"/>
          <w:szCs w:val="28"/>
        </w:rPr>
        <w:t>.</w:t>
      </w:r>
    </w:p>
    <w:p w:rsidR="009935A7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</w:pPr>
    </w:p>
    <w:p w:rsidR="009935A7" w:rsidRPr="00E42F66" w:rsidRDefault="009935A7" w:rsidP="002B2909">
      <w:pPr>
        <w:shd w:val="clear" w:color="auto" w:fill="FFFFFF"/>
        <w:spacing w:after="120" w:line="240" w:lineRule="atLeast"/>
        <w:jc w:val="center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lastRenderedPageBreak/>
        <w:t>Теоретический материал, примеры вычисления пределов</w:t>
      </w:r>
    </w:p>
    <w:p w:rsidR="009935A7" w:rsidRPr="002B2909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i/>
          <w:iCs/>
          <w:sz w:val="24"/>
          <w:szCs w:val="24"/>
          <w:u w:val="single"/>
          <w:lang w:eastAsia="ru-RU"/>
        </w:rPr>
        <w:t>Определение</w:t>
      </w:r>
    </w:p>
    <w:p w:rsidR="009935A7" w:rsidRPr="002B2909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 xml:space="preserve">   Конечное число A называется </w:t>
      </w:r>
      <w:r w:rsidRPr="002B2909">
        <w:rPr>
          <w:rFonts w:ascii="Times New Roman" w:hAnsi="Times New Roman"/>
          <w:b/>
          <w:sz w:val="24"/>
          <w:szCs w:val="24"/>
          <w:lang w:eastAsia="ru-RU"/>
        </w:rPr>
        <w:t>пределом функции </w:t>
      </w:r>
      <w:r w:rsidRPr="002B2909">
        <w:rPr>
          <w:rFonts w:ascii="Times New Roman" w:hAnsi="Times New Roman"/>
          <w:b/>
          <w:i/>
          <w:iCs/>
          <w:sz w:val="24"/>
          <w:szCs w:val="24"/>
          <w:lang w:eastAsia="ru-RU"/>
        </w:rPr>
        <w:t>f</w:t>
      </w:r>
      <w:r w:rsidRPr="002B2909">
        <w:rPr>
          <w:rFonts w:ascii="Times New Roman" w:hAnsi="Times New Roman"/>
          <w:b/>
          <w:sz w:val="24"/>
          <w:szCs w:val="24"/>
          <w:lang w:eastAsia="ru-RU"/>
        </w:rPr>
        <w:t>(</w:t>
      </w:r>
      <w:r w:rsidRPr="002B2909">
        <w:rPr>
          <w:rFonts w:ascii="Times New Roman" w:hAnsi="Times New Roman"/>
          <w:b/>
          <w:i/>
          <w:iCs/>
          <w:sz w:val="24"/>
          <w:szCs w:val="24"/>
          <w:lang w:eastAsia="ru-RU"/>
        </w:rPr>
        <w:t>x</w:t>
      </w:r>
      <w:r w:rsidRPr="002B2909">
        <w:rPr>
          <w:rFonts w:ascii="Times New Roman" w:hAnsi="Times New Roman"/>
          <w:b/>
          <w:sz w:val="24"/>
          <w:szCs w:val="24"/>
          <w:lang w:eastAsia="ru-RU"/>
        </w:rPr>
        <w:t>) в точке </w:t>
      </w:r>
      <w:r w:rsidRPr="002B2909">
        <w:rPr>
          <w:rFonts w:ascii="Times New Roman" w:hAnsi="Times New Roman"/>
          <w:b/>
          <w:i/>
          <w:iCs/>
          <w:sz w:val="24"/>
          <w:szCs w:val="24"/>
          <w:lang w:eastAsia="ru-RU"/>
        </w:rPr>
        <w:t>x</w:t>
      </w:r>
      <w:r w:rsidRPr="002B2909">
        <w:rPr>
          <w:rFonts w:ascii="Times New Roman" w:hAnsi="Times New Roman"/>
          <w:b/>
          <w:sz w:val="24"/>
          <w:szCs w:val="24"/>
          <w:vertAlign w:val="subscript"/>
          <w:lang w:eastAsia="ru-RU"/>
        </w:rPr>
        <w:t>0</w:t>
      </w:r>
      <w:r w:rsidRPr="002B2909">
        <w:rPr>
          <w:rFonts w:ascii="Times New Roman" w:hAnsi="Times New Roman"/>
          <w:sz w:val="24"/>
          <w:szCs w:val="24"/>
          <w:lang w:eastAsia="ru-RU"/>
        </w:rPr>
        <w:t>, если для любого положительного числа ε можно указать такое положительное δ = δ(ε), что для всех значений x, удовлетворяющих неравенству 0 &lt; |</w:t>
      </w:r>
      <w:r w:rsidRPr="002B2909">
        <w:rPr>
          <w:rFonts w:ascii="Times New Roman" w:hAnsi="Times New Roman"/>
          <w:i/>
          <w:iCs/>
          <w:sz w:val="24"/>
          <w:szCs w:val="24"/>
          <w:lang w:eastAsia="ru-RU"/>
        </w:rPr>
        <w:t>x</w:t>
      </w:r>
      <w:r w:rsidRPr="002B2909">
        <w:rPr>
          <w:rFonts w:ascii="Times New Roman" w:hAnsi="Times New Roman"/>
          <w:sz w:val="24"/>
          <w:szCs w:val="24"/>
          <w:lang w:eastAsia="ru-RU"/>
        </w:rPr>
        <w:t> − </w:t>
      </w:r>
      <w:r w:rsidRPr="002B2909">
        <w:rPr>
          <w:rFonts w:ascii="Times New Roman" w:hAnsi="Times New Roman"/>
          <w:i/>
          <w:iCs/>
          <w:sz w:val="24"/>
          <w:szCs w:val="24"/>
          <w:lang w:eastAsia="ru-RU"/>
        </w:rPr>
        <w:t>x</w:t>
      </w:r>
      <w:r w:rsidRPr="002B2909">
        <w:rPr>
          <w:rFonts w:ascii="Times New Roman" w:hAnsi="Times New Roman"/>
          <w:sz w:val="24"/>
          <w:szCs w:val="24"/>
          <w:vertAlign w:val="subscript"/>
          <w:lang w:eastAsia="ru-RU"/>
        </w:rPr>
        <w:t>0</w:t>
      </w:r>
      <w:r w:rsidRPr="002B2909">
        <w:rPr>
          <w:rFonts w:ascii="Times New Roman" w:hAnsi="Times New Roman"/>
          <w:sz w:val="24"/>
          <w:szCs w:val="24"/>
          <w:lang w:eastAsia="ru-RU"/>
        </w:rPr>
        <w:t>| &lt; δ, соответствующие значения функции удовлетворяют неравенству |</w:t>
      </w:r>
      <w:r w:rsidRPr="002B2909">
        <w:rPr>
          <w:rFonts w:ascii="Times New Roman" w:hAnsi="Times New Roman"/>
          <w:i/>
          <w:iCs/>
          <w:sz w:val="24"/>
          <w:szCs w:val="24"/>
          <w:lang w:eastAsia="ru-RU"/>
        </w:rPr>
        <w:t>f</w:t>
      </w:r>
      <w:r w:rsidRPr="002B2909">
        <w:rPr>
          <w:rFonts w:ascii="Times New Roman" w:hAnsi="Times New Roman"/>
          <w:sz w:val="24"/>
          <w:szCs w:val="24"/>
          <w:lang w:eastAsia="ru-RU"/>
        </w:rPr>
        <w:t>(</w:t>
      </w:r>
      <w:r w:rsidRPr="002B2909">
        <w:rPr>
          <w:rFonts w:ascii="Times New Roman" w:hAnsi="Times New Roman"/>
          <w:i/>
          <w:iCs/>
          <w:sz w:val="24"/>
          <w:szCs w:val="24"/>
          <w:lang w:eastAsia="ru-RU"/>
        </w:rPr>
        <w:t>x</w:t>
      </w:r>
      <w:r w:rsidRPr="002B2909">
        <w:rPr>
          <w:rFonts w:ascii="Times New Roman" w:hAnsi="Times New Roman"/>
          <w:sz w:val="24"/>
          <w:szCs w:val="24"/>
          <w:lang w:eastAsia="ru-RU"/>
        </w:rPr>
        <w:t>) − A| &lt; ε. Для обозначения такого предела используют символику:</w:t>
      </w:r>
      <w:r w:rsidRPr="002B2909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69" o:spid="_x0000_i1451" type="#_x0000_t75" alt="img2" style="width:66pt;height:22.5pt;visibility:visible">
            <v:imagedata r:id="rId298" o:title=""/>
          </v:shape>
        </w:pict>
      </w:r>
    </w:p>
    <w:p w:rsidR="009935A7" w:rsidRPr="002B2909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При решении задач полезно помнить следующие основные свойства пределов функций:</w:t>
      </w:r>
    </w:p>
    <w:p w:rsidR="009935A7" w:rsidRPr="002B2909" w:rsidRDefault="009935A7" w:rsidP="002A3E46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Если функция имеет конечный предел, то он единственный.</w:t>
      </w:r>
    </w:p>
    <w:p w:rsidR="009935A7" w:rsidRPr="002B2909" w:rsidRDefault="009935A7" w:rsidP="002A3E46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Постоянный множитель можно выносить за знак предела</w:t>
      </w:r>
      <w:r w:rsidRPr="002B2909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0" o:spid="_x0000_i1452" type="#_x0000_t75" alt="img3" style="width:124.5pt;height:21.75pt;visibility:visible">
            <v:imagedata r:id="rId299" o:title=""/>
          </v:shape>
        </w:pict>
      </w:r>
    </w:p>
    <w:p w:rsidR="009935A7" w:rsidRPr="002B2909" w:rsidRDefault="009935A7" w:rsidP="002A3E46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Предел суммы (или разности) функций равен сумме (или разности) их пределов, если оба предела являются конечными</w:t>
      </w:r>
      <w:r w:rsidRPr="002B2909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1" o:spid="_x0000_i1453" type="#_x0000_t75" alt="img4" style="width:184.5pt;height:21.75pt;visibility:visible">
            <v:imagedata r:id="rId300" o:title=""/>
          </v:shape>
        </w:pict>
      </w:r>
    </w:p>
    <w:p w:rsidR="009935A7" w:rsidRPr="002B2909" w:rsidRDefault="009935A7" w:rsidP="002A3E46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Предел произведения функций равен произведению их пределов, если оба предела являются конечными</w:t>
      </w:r>
      <w:r w:rsidRPr="002B2909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2" o:spid="_x0000_i1454" type="#_x0000_t75" alt="img5" style="width:169.5pt;height:21.75pt;visibility:visible">
            <v:imagedata r:id="rId301" o:title=""/>
          </v:shape>
        </w:pict>
      </w:r>
    </w:p>
    <w:p w:rsidR="009935A7" w:rsidRPr="002B2909" w:rsidRDefault="009935A7" w:rsidP="002A3E46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2B2909">
        <w:rPr>
          <w:rFonts w:ascii="Times New Roman" w:hAnsi="Times New Roman"/>
          <w:sz w:val="24"/>
          <w:szCs w:val="24"/>
          <w:lang w:eastAsia="ru-RU"/>
        </w:rPr>
        <w:t>Предел отношения функций равен отношению их пределов, если оба предела являются конечными и знаменатель не обращается в нуль </w:t>
      </w:r>
      <w:r w:rsidRPr="002B2909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3" o:spid="_x0000_i1455" type="#_x0000_t75" alt="img6" style="width:192.75pt;height:45.75pt;visibility:visible">
            <v:imagedata r:id="rId302" o:title=""/>
          </v:shape>
        </w:pict>
      </w:r>
    </w:p>
    <w:p w:rsidR="009935A7" w:rsidRPr="002B2909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b/>
          <w:bCs/>
          <w:color w:val="333333"/>
          <w:sz w:val="28"/>
          <w:szCs w:val="28"/>
          <w:lang w:eastAsia="ru-RU"/>
        </w:rPr>
      </w:pPr>
      <w:r w:rsidRPr="002B2909">
        <w:rPr>
          <w:rFonts w:ascii="Times New Roman" w:hAnsi="Times New Roman"/>
          <w:b/>
          <w:bCs/>
          <w:color w:val="333333"/>
          <w:sz w:val="28"/>
          <w:szCs w:val="28"/>
          <w:lang w:eastAsia="ru-RU"/>
        </w:rPr>
        <w:t>Примеры:</w: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1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74" o:spid="_x0000_i1456" type="#_x0000_t75" alt="img7" style="width:94.5pt;height:35.25pt;visibility:visible">
            <v:imagedata r:id="rId303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174"/>
        <w:gridCol w:w="51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75" o:spid="_x0000_i1457" type="#_x0000_t75" alt="img8" style="width:24pt;height:39pt;visibility:visible">
                  <v:imagedata r:id="rId304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Для ее раскрытия разложим числитель и знаменатель на множители и сократим на общий множитель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+ 2, который пр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→ -2 не равен нулю. В результате неопределенность будет раскрыта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6" o:spid="_x0000_i1458" type="#_x0000_t75" alt="img9" style="width:342pt;height:33pt;visibility:visible">
            <v:imagedata r:id="rId305" o:title=""/>
          </v:shape>
        </w:pic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2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77" o:spid="_x0000_i1459" type="#_x0000_t75" alt="img10" style="width:99.75pt;height:33.75pt;visibility:visible">
            <v:imagedata r:id="rId306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174"/>
        <w:gridCol w:w="57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lastRenderedPageBreak/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78" o:spid="_x0000_i1460" type="#_x0000_t75" alt="img11" style="width:27pt;height:39pt;visibility:visible">
                  <v:imagedata r:id="rId307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Для ее раскрытия можно либо разделить числитель и знаменатель на наибольшую степень переменной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и учитывая, что величина обратная бесконечно большой величине есть бесконечно малая величина, раскроем исходную неопределенность, либо вынести переменную в наибольшей степени в числители и знаменатели дроби и сократить на наибольшую степень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79" o:spid="_x0000_i1461" type="#_x0000_t75" alt="img12" style="width:262.5pt;height:35.25pt;visibility:visible">
            <v:imagedata r:id="rId308" o:title=""/>
          </v:shape>
        </w:pic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ил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80" o:spid="_x0000_i1462" type="#_x0000_t75" alt="img13" style="width:270pt;height:33.75pt;visibility:visible">
            <v:imagedata r:id="rId309" o:title=""/>
          </v:shape>
        </w:pic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3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81" o:spid="_x0000_i1463" type="#_x0000_t75" alt="img14" style="width:88.5pt;height:33.75pt;visibility:visible">
            <v:imagedata r:id="rId310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174"/>
        <w:gridCol w:w="57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82" o:spid="_x0000_i1464" type="#_x0000_t75" alt="img11" style="width:27pt;height:39pt;visibility:visible">
                  <v:imagedata r:id="rId307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Раскрываем ее аналогично тому, как это сделано в примере 2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83" o:spid="_x0000_i1465" type="#_x0000_t75" alt="img15" style="width:228pt;height:68.25pt;visibility:visible">
            <v:imagedata r:id="rId311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4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84" o:spid="_x0000_i1466" type="#_x0000_t75" alt="img16" style="width:116.25pt;height:39.75pt;visibility:visible">
            <v:imagedata r:id="rId312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774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 неопределенность вида </w:t>
            </w:r>
            <w:r w:rsidR="00520E9B"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85" o:spid="_x0000_i1467" type="#_x0000_t75" alt="img11" style="width:27pt;height:39pt;visibility:visible">
                  <v:imagedata r:id="rId307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Раскрываем ее аналогично тому, как это сделано в примере 2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86" o:spid="_x0000_i1468" type="#_x0000_t75" alt="img17" style="width:247.5pt;height:75.75pt;visibility:visible">
            <v:imagedata r:id="rId313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5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87" o:spid="_x0000_i1469" type="#_x0000_t75" alt="img18" style="width:75.75pt;height:33pt;visibility:visible">
            <v:imagedata r:id="rId314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906"/>
        <w:gridCol w:w="57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lastRenderedPageBreak/>
              <w:t>В данном случае имеем неопределё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88" o:spid="_x0000_i1470" type="#_x0000_t75" alt="img11" style="width:27pt;height:39pt;visibility:visible">
                  <v:imagedata r:id="rId307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Для её раскрытия можно использовать свойство, что существенно упростит вычисление предела, в отличии от примеров 2,3,4, хотя их можно тоже вычислить, используя данное свойство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402"/>
        <w:gridCol w:w="1335"/>
        <w:gridCol w:w="9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Пусть дана дробно-рациональная функция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89" o:spid="_x0000_i1471" type="#_x0000_t75" alt="img19" style="width:65.25pt;height:33pt;visibility:visible">
                  <v:imagedata r:id="rId315" o:title=""/>
                </v:shape>
              </w:pic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,</w: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где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P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) 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Q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) некоторые многочлены. Тогда:</w:t>
      </w:r>
    </w:p>
    <w:p w:rsidR="009935A7" w:rsidRPr="00E42F66" w:rsidRDefault="009935A7" w:rsidP="002A3E46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Если степень многочлена P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больше степени многочлена Q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 то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i/>
          <w:noProof/>
          <w:color w:val="333333"/>
          <w:sz w:val="24"/>
          <w:szCs w:val="24"/>
          <w:lang w:eastAsia="ru-RU"/>
        </w:rPr>
        <w:pict>
          <v:shape id="Рисунок 390" o:spid="_x0000_i1472" type="#_x0000_t75" alt="img20" style="width:66pt;height:21.75pt;visibility:visible">
            <v:imagedata r:id="rId316" o:title=""/>
          </v:shape>
        </w:pict>
      </w:r>
    </w:p>
    <w:p w:rsidR="009935A7" w:rsidRPr="00E42F66" w:rsidRDefault="009935A7" w:rsidP="002A3E46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Если степень многочлена P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меньше степени многочлена Q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 то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i/>
          <w:noProof/>
          <w:color w:val="333333"/>
          <w:sz w:val="24"/>
          <w:szCs w:val="24"/>
          <w:lang w:eastAsia="ru-RU"/>
        </w:rPr>
        <w:pict>
          <v:shape id="Рисунок 391" o:spid="_x0000_i1473" type="#_x0000_t75" alt="img21" style="width:63pt;height:21.75pt;visibility:visible">
            <v:imagedata r:id="rId317" o:title=""/>
          </v:shape>
        </w:pict>
      </w:r>
    </w:p>
    <w:p w:rsidR="009935A7" w:rsidRPr="00E42F66" w:rsidRDefault="009935A7" w:rsidP="002A3E46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Если степень многочлена P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равна степени многочлена Q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(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)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 то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i/>
          <w:noProof/>
          <w:color w:val="333333"/>
          <w:sz w:val="24"/>
          <w:szCs w:val="24"/>
          <w:lang w:eastAsia="ru-RU"/>
        </w:rPr>
        <w:pict>
          <v:shape id="Рисунок 392" o:spid="_x0000_i1474" type="#_x0000_t75" alt="img22" style="width:66.75pt;height:33pt;visibility:visible">
            <v:imagedata r:id="rId318" o:title=""/>
          </v:shape>
        </w:pic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br/>
        <w:t>где p, q числовые коэффициенты при наивысших степенях x в данных многочленах.</w: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В данном случае степени числителя и знаменателя равны двум, поэтому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93" o:spid="_x0000_i1475" type="#_x0000_t75" alt="img23" style="width:96pt;height:33pt;visibility:visible">
            <v:imagedata r:id="rId319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6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94" o:spid="_x0000_i1476" type="#_x0000_t75" alt="img24" style="width:87pt;height:33pt;visibility:visible">
            <v:imagedata r:id="rId320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5541"/>
        <w:gridCol w:w="57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В данном случае снова имеем неопределё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95" o:spid="_x0000_i1477" type="#_x0000_t75" alt="img11" style="width:27pt;height:39pt;visibility:visible">
                  <v:imagedata r:id="rId307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Для её раскрытия используем то же известное свойство, что и в предыдущем случае. Степень числителя равна двум, а степень знаменателя – трём. Поэтому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96" o:spid="_x0000_i1478" type="#_x0000_t75" alt="img25" style="width:105.75pt;height:33pt;visibility:visible">
            <v:imagedata r:id="rId321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7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397" o:spid="_x0000_i1479" type="#_x0000_t75" alt="img26" style="width:96pt;height:39.75pt;visibility:visible">
            <v:imagedata r:id="rId322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174"/>
        <w:gridCol w:w="51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398" o:spid="_x0000_i1480" type="#_x0000_t75" alt="img8" style="width:24pt;height:39pt;visibility:visible">
                  <v:imagedata r:id="rId304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Для ее раскрытия умножим числитель и знаменатель на выражение сопряженное числителю, разложим выражение, стоящее в знаменателе, на множители по формуле разности кубов и сократим числитель и знаменатель на общий множитель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 xml:space="preserve">- 4, который 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lastRenderedPageBreak/>
        <w:t>пр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x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→ 4 не равен нулю. В результате неопределенность будет раскрыта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399" o:spid="_x0000_i1481" type="#_x0000_t75" alt="img27" style="width:340.5pt;height:117.75pt;visibility:visible">
            <v:imagedata r:id="rId323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8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400" o:spid="_x0000_i1482" type="#_x0000_t75" alt="img28" style="width:101.25pt;height:42pt;visibility:visible">
            <v:imagedata r:id="rId324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174"/>
        <w:gridCol w:w="555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401" o:spid="_x0000_i1483" type="#_x0000_t75" alt="img29" style="width:26.25pt;height:26.25pt;visibility:visible">
                  <v:imagedata r:id="rId325" o:title=""/>
                </v:shape>
              </w:pict>
            </w:r>
          </w:p>
        </w:tc>
      </w:tr>
    </w:tbl>
    <w:p w:rsidR="009935A7" w:rsidRPr="00E42F66" w:rsidRDefault="009935A7" w:rsidP="00B86415">
      <w:pPr>
        <w:spacing w:after="0" w:line="240" w:lineRule="auto"/>
        <w:rPr>
          <w:rFonts w:ascii="Times New Roman" w:hAnsi="Times New Roman"/>
          <w:vanish/>
          <w:sz w:val="24"/>
          <w:szCs w:val="24"/>
          <w:lang w:eastAsia="ru-RU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7375"/>
        <w:gridCol w:w="2010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Для раскрытия этой неопределенности воспользуемся вторым замечательным пределом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520E9B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402" o:spid="_x0000_i1484" type="#_x0000_t75" alt="img30" style="width:99pt;height:42pt;visibility:visible">
                  <v:imagedata r:id="rId326" o:title=""/>
                </v:shape>
              </w:pict>
            </w:r>
          </w:p>
        </w:tc>
      </w:tr>
    </w:tbl>
    <w:p w:rsidR="009935A7" w:rsidRPr="00E42F66" w:rsidRDefault="008F086C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403" o:spid="_x0000_i1485" type="#_x0000_t75" alt="img31" style="width:363pt;height:115.5pt;visibility:visible">
            <v:imagedata r:id="rId327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9.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t> Найти предел функции</w:t>
      </w:r>
      <w:r w:rsidRPr="00E42F66">
        <w:rPr>
          <w:rFonts w:ascii="Times New Roman" w:hAnsi="Times New Roman"/>
          <w:color w:val="333333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404" o:spid="_x0000_i1486" type="#_x0000_t75" alt="img32" style="width:101.25pt;height:42pt;visibility:visible">
            <v:imagedata r:id="rId328" o:title=""/>
          </v:shape>
        </w:pict>
      </w:r>
    </w:p>
    <w:p w:rsidR="009935A7" w:rsidRPr="00E42F66" w:rsidRDefault="009935A7" w:rsidP="00B86415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E42F66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Решение:</w:t>
      </w:r>
    </w:p>
    <w:p w:rsidR="009935A7" w:rsidRPr="00E42F66" w:rsidRDefault="009935A7" w:rsidP="00B86415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42F66">
        <w:rPr>
          <w:rFonts w:ascii="Times New Roman" w:hAnsi="Times New Roman"/>
          <w:color w:val="333333"/>
          <w:sz w:val="24"/>
          <w:szCs w:val="24"/>
          <w:shd w:val="clear" w:color="auto" w:fill="FFFFFF"/>
          <w:lang w:eastAsia="ru-RU"/>
        </w:rPr>
        <w:t>В данном примере при выяснении вида неопределенности видим, что таковой не имеется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721"/>
        <w:gridCol w:w="4110"/>
        <w:gridCol w:w="702"/>
      </w:tblGrid>
      <w:tr w:rsidR="009935A7" w:rsidRPr="00E42F66" w:rsidTr="00B86415"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Имеем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8F086C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333333"/>
                <w:sz w:val="24"/>
                <w:szCs w:val="24"/>
                <w:lang w:eastAsia="ru-RU"/>
              </w:rPr>
              <w:pict>
                <v:shape id="Рисунок 405" o:spid="_x0000_i1487" type="#_x0000_t75" alt="img33" style="width:204pt;height:35.25pt;visibility:visible">
                  <v:imagedata r:id="rId329" o:title=""/>
                </v:shape>
              </w:pic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B8641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E42F66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, тогда</w:t>
            </w:r>
          </w:p>
        </w:tc>
      </w:tr>
    </w:tbl>
    <w:p w:rsidR="009935A7" w:rsidRDefault="008F086C" w:rsidP="00055656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406" o:spid="_x0000_i1488" type="#_x0000_t75" alt="img34" style="width:210pt;height:37.5pt;visibility:visible">
            <v:imagedata r:id="rId330" o:title=""/>
          </v:shape>
        </w:pict>
      </w:r>
    </w:p>
    <w:p w:rsidR="009935A7" w:rsidRPr="00E42F66" w:rsidRDefault="009935A7" w:rsidP="00055656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tbl>
      <w:tblPr>
        <w:tblW w:w="0" w:type="auto"/>
        <w:tblInd w:w="-269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443"/>
        <w:gridCol w:w="36"/>
      </w:tblGrid>
      <w:tr w:rsidR="009935A7" w:rsidRPr="00E42F66" w:rsidTr="002B2909">
        <w:tc>
          <w:tcPr>
            <w:tcW w:w="3443" w:type="dxa"/>
            <w:shd w:val="clear" w:color="auto" w:fill="FFFFFF"/>
            <w:vAlign w:val="center"/>
          </w:tcPr>
          <w:p w:rsidR="009935A7" w:rsidRPr="00E42F66" w:rsidRDefault="009935A7" w:rsidP="007546B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9935A7" w:rsidRPr="00E42F66" w:rsidRDefault="009935A7" w:rsidP="007546B5">
            <w:pPr>
              <w:spacing w:after="0" w:line="240" w:lineRule="atLeast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</w:p>
        </w:tc>
      </w:tr>
    </w:tbl>
    <w:p w:rsidR="009935A7" w:rsidRPr="002B2909" w:rsidRDefault="009935A7" w:rsidP="00DC0BC0">
      <w:pPr>
        <w:spacing w:before="225" w:after="100" w:afterAutospacing="1" w:line="288" w:lineRule="atLeast"/>
        <w:ind w:left="225" w:right="225"/>
        <w:rPr>
          <w:rFonts w:ascii="Times New Roman" w:hAnsi="Times New Roman"/>
          <w:b/>
          <w:iCs/>
          <w:color w:val="000000"/>
          <w:sz w:val="28"/>
          <w:szCs w:val="28"/>
          <w:lang w:eastAsia="ru-RU"/>
        </w:rPr>
      </w:pPr>
      <w:r w:rsidRPr="002B2909">
        <w:rPr>
          <w:rFonts w:ascii="Times New Roman" w:hAnsi="Times New Roman"/>
          <w:b/>
          <w:iCs/>
          <w:color w:val="000000"/>
          <w:sz w:val="28"/>
          <w:szCs w:val="28"/>
          <w:lang w:eastAsia="ru-RU"/>
        </w:rPr>
        <w:t>Задания для совместной работы:</w:t>
      </w:r>
    </w:p>
    <w:p w:rsidR="009935A7" w:rsidRPr="00864A90" w:rsidRDefault="009935A7" w:rsidP="00DC0BC0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Вычислить пределы следующих функций:</w:t>
      </w:r>
    </w:p>
    <w:p w:rsidR="009935A7" w:rsidRDefault="009935A7" w:rsidP="00BF3BE3">
      <w:pPr>
        <w:jc w:val="both"/>
      </w:pPr>
      <w:r>
        <w:t xml:space="preserve">1) </w:t>
      </w:r>
      <w:r w:rsidRPr="007008F8">
        <w:rPr>
          <w:position w:val="-20"/>
          <w:sz w:val="24"/>
          <w:szCs w:val="24"/>
        </w:rPr>
        <w:object w:dxaOrig="1005" w:dyaOrig="435">
          <v:shape id="_x0000_i1489" type="#_x0000_t75" style="width:50.25pt;height:21.75pt" o:ole="">
            <v:imagedata r:id="rId331" o:title=""/>
          </v:shape>
          <o:OLEObject Type="Embed" ProgID="Equation.3" ShapeID="_x0000_i1489" DrawAspect="Content" ObjectID="_1743450253" r:id="rId332"/>
        </w:object>
      </w:r>
      <w:r>
        <w:t xml:space="preserve">;  2) </w:t>
      </w:r>
      <w:r w:rsidRPr="007008F8">
        <w:rPr>
          <w:position w:val="-20"/>
          <w:sz w:val="24"/>
          <w:szCs w:val="24"/>
        </w:rPr>
        <w:object w:dxaOrig="1320" w:dyaOrig="465">
          <v:shape id="_x0000_i1490" type="#_x0000_t75" style="width:66pt;height:23.25pt" o:ole="">
            <v:imagedata r:id="rId333" o:title=""/>
          </v:shape>
          <o:OLEObject Type="Embed" ProgID="Equation.3" ShapeID="_x0000_i1490" DrawAspect="Content" ObjectID="_1743450254" r:id="rId334"/>
        </w:object>
      </w:r>
      <w:r>
        <w:t xml:space="preserve">;  3) </w:t>
      </w:r>
      <w:r w:rsidRPr="007008F8">
        <w:rPr>
          <w:position w:val="-24"/>
          <w:sz w:val="24"/>
          <w:szCs w:val="24"/>
        </w:rPr>
        <w:object w:dxaOrig="1155" w:dyaOrig="660">
          <v:shape id="_x0000_i1491" type="#_x0000_t75" style="width:57.75pt;height:33pt" o:ole="">
            <v:imagedata r:id="rId335" o:title=""/>
          </v:shape>
          <o:OLEObject Type="Embed" ProgID="Equation.3" ShapeID="_x0000_i1491" DrawAspect="Content" ObjectID="_1743450255" r:id="rId336"/>
        </w:object>
      </w:r>
      <w:r>
        <w:t xml:space="preserve">;  4) </w:t>
      </w:r>
      <w:r w:rsidRPr="007008F8">
        <w:rPr>
          <w:position w:val="-24"/>
          <w:sz w:val="24"/>
          <w:szCs w:val="24"/>
        </w:rPr>
        <w:object w:dxaOrig="1140" w:dyaOrig="660">
          <v:shape id="_x0000_i1492" type="#_x0000_t75" style="width:57pt;height:33pt" o:ole="">
            <v:imagedata r:id="rId337" o:title=""/>
          </v:shape>
          <o:OLEObject Type="Embed" ProgID="Equation.3" ShapeID="_x0000_i1492" DrawAspect="Content" ObjectID="_1743450256" r:id="rId338"/>
        </w:object>
      </w:r>
      <w:r>
        <w:t xml:space="preserve">;  5) </w:t>
      </w:r>
      <w:r w:rsidRPr="007008F8">
        <w:rPr>
          <w:position w:val="-20"/>
          <w:sz w:val="24"/>
          <w:szCs w:val="24"/>
        </w:rPr>
        <w:object w:dxaOrig="1335" w:dyaOrig="465">
          <v:shape id="_x0000_i1493" type="#_x0000_t75" style="width:66.75pt;height:23.25pt" o:ole="">
            <v:imagedata r:id="rId339" o:title=""/>
          </v:shape>
          <o:OLEObject Type="Embed" ProgID="Equation.3" ShapeID="_x0000_i1493" DrawAspect="Content" ObjectID="_1743450257" r:id="rId340"/>
        </w:object>
      </w:r>
      <w:r>
        <w:t xml:space="preserve">; </w:t>
      </w:r>
    </w:p>
    <w:p w:rsidR="009935A7" w:rsidRDefault="009935A7" w:rsidP="00BF3BE3">
      <w:pPr>
        <w:jc w:val="both"/>
      </w:pPr>
      <w:r>
        <w:lastRenderedPageBreak/>
        <w:t xml:space="preserve"> 6) </w:t>
      </w:r>
      <w:r w:rsidRPr="007008F8">
        <w:rPr>
          <w:position w:val="-28"/>
          <w:sz w:val="24"/>
          <w:szCs w:val="24"/>
        </w:rPr>
        <w:object w:dxaOrig="1605" w:dyaOrig="705">
          <v:shape id="_x0000_i1494" type="#_x0000_t75" style="width:80.25pt;height:35.25pt" o:ole="">
            <v:imagedata r:id="rId341" o:title=""/>
          </v:shape>
          <o:OLEObject Type="Embed" ProgID="Equation.3" ShapeID="_x0000_i1494" DrawAspect="Content" ObjectID="_1743450258" r:id="rId342"/>
        </w:object>
      </w:r>
      <w:r>
        <w:t xml:space="preserve">;  7) </w:t>
      </w:r>
      <w:r w:rsidRPr="007008F8">
        <w:rPr>
          <w:position w:val="-28"/>
          <w:sz w:val="24"/>
          <w:szCs w:val="24"/>
        </w:rPr>
        <w:object w:dxaOrig="1200" w:dyaOrig="735">
          <v:shape id="_x0000_i1495" type="#_x0000_t75" style="width:60pt;height:36.75pt" o:ole="">
            <v:imagedata r:id="rId343" o:title=""/>
          </v:shape>
          <o:OLEObject Type="Embed" ProgID="Equation.3" ShapeID="_x0000_i1495" DrawAspect="Content" ObjectID="_1743450259" r:id="rId344"/>
        </w:object>
      </w:r>
      <w:r>
        <w:t xml:space="preserve">;  8) </w:t>
      </w:r>
      <w:r w:rsidRPr="007008F8">
        <w:rPr>
          <w:position w:val="-24"/>
          <w:sz w:val="24"/>
          <w:szCs w:val="24"/>
        </w:rPr>
        <w:object w:dxaOrig="1485" w:dyaOrig="660">
          <v:shape id="_x0000_i1496" type="#_x0000_t75" style="width:74.25pt;height:33pt" o:ole="">
            <v:imagedata r:id="rId345" o:title=""/>
          </v:shape>
          <o:OLEObject Type="Embed" ProgID="Equation.3" ShapeID="_x0000_i1496" DrawAspect="Content" ObjectID="_1743450260" r:id="rId346"/>
        </w:object>
      </w:r>
      <w:r>
        <w:t xml:space="preserve">;  9) </w:t>
      </w:r>
      <w:r w:rsidRPr="007008F8">
        <w:rPr>
          <w:position w:val="-24"/>
          <w:sz w:val="24"/>
          <w:szCs w:val="24"/>
        </w:rPr>
        <w:object w:dxaOrig="1095" w:dyaOrig="615">
          <v:shape id="_x0000_i1497" type="#_x0000_t75" style="width:54.75pt;height:30.75pt" o:ole="">
            <v:imagedata r:id="rId347" o:title=""/>
          </v:shape>
          <o:OLEObject Type="Embed" ProgID="Equation.3" ShapeID="_x0000_i1497" DrawAspect="Content" ObjectID="_1743450261" r:id="rId348"/>
        </w:object>
      </w:r>
      <w:r>
        <w:t xml:space="preserve">;  </w:t>
      </w:r>
    </w:p>
    <w:p w:rsidR="009935A7" w:rsidRDefault="009935A7" w:rsidP="00BF3BE3">
      <w:pPr>
        <w:jc w:val="both"/>
      </w:pPr>
      <w:r>
        <w:t xml:space="preserve">10) </w:t>
      </w:r>
      <w:r w:rsidRPr="007008F8">
        <w:rPr>
          <w:position w:val="-24"/>
          <w:sz w:val="24"/>
          <w:szCs w:val="24"/>
        </w:rPr>
        <w:object w:dxaOrig="1680" w:dyaOrig="615">
          <v:shape id="_x0000_i1498" type="#_x0000_t75" style="width:84pt;height:30.75pt" o:ole="">
            <v:imagedata r:id="rId349" o:title=""/>
          </v:shape>
          <o:OLEObject Type="Embed" ProgID="Equation.3" ShapeID="_x0000_i1498" DrawAspect="Content" ObjectID="_1743450262" r:id="rId350"/>
        </w:object>
      </w:r>
      <w:r>
        <w:t xml:space="preserve">;  11) </w:t>
      </w:r>
      <w:r w:rsidRPr="007008F8">
        <w:rPr>
          <w:position w:val="-24"/>
          <w:sz w:val="24"/>
          <w:szCs w:val="24"/>
        </w:rPr>
        <w:object w:dxaOrig="1680" w:dyaOrig="660">
          <v:shape id="_x0000_i1499" type="#_x0000_t75" style="width:84pt;height:33pt" o:ole="">
            <v:imagedata r:id="rId351" o:title=""/>
          </v:shape>
          <o:OLEObject Type="Embed" ProgID="Equation.3" ShapeID="_x0000_i1499" DrawAspect="Content" ObjectID="_1743450263" r:id="rId352"/>
        </w:object>
      </w:r>
      <w:r>
        <w:t xml:space="preserve">;  12) </w:t>
      </w:r>
      <w:r w:rsidRPr="007008F8">
        <w:rPr>
          <w:position w:val="-24"/>
          <w:sz w:val="24"/>
          <w:szCs w:val="24"/>
        </w:rPr>
        <w:object w:dxaOrig="1575" w:dyaOrig="660">
          <v:shape id="_x0000_i1500" type="#_x0000_t75" style="width:78.75pt;height:33pt" o:ole="">
            <v:imagedata r:id="rId353" o:title=""/>
          </v:shape>
          <o:OLEObject Type="Embed" ProgID="Equation.3" ShapeID="_x0000_i1500" DrawAspect="Content" ObjectID="_1743450264" r:id="rId354"/>
        </w:object>
      </w:r>
      <w:r>
        <w:t xml:space="preserve">;  13) </w:t>
      </w:r>
      <w:r w:rsidRPr="007008F8">
        <w:rPr>
          <w:position w:val="-24"/>
          <w:sz w:val="24"/>
          <w:szCs w:val="24"/>
        </w:rPr>
        <w:object w:dxaOrig="1455" w:dyaOrig="660">
          <v:shape id="_x0000_i1501" type="#_x0000_t75" style="width:72.75pt;height:33pt" o:ole="">
            <v:imagedata r:id="rId355" o:title=""/>
          </v:shape>
          <o:OLEObject Type="Embed" ProgID="Equation.3" ShapeID="_x0000_i1501" DrawAspect="Content" ObjectID="_1743450265" r:id="rId356"/>
        </w:object>
      </w:r>
      <w:r>
        <w:t xml:space="preserve">; </w:t>
      </w:r>
    </w:p>
    <w:p w:rsidR="009935A7" w:rsidRPr="00307ECF" w:rsidRDefault="009935A7" w:rsidP="00BF3BE3">
      <w:pPr>
        <w:jc w:val="both"/>
        <w:rPr>
          <w:sz w:val="24"/>
          <w:szCs w:val="24"/>
        </w:rPr>
      </w:pPr>
      <w:r>
        <w:t xml:space="preserve"> 14) </w:t>
      </w:r>
      <w:r w:rsidRPr="007008F8">
        <w:rPr>
          <w:position w:val="-24"/>
          <w:sz w:val="24"/>
          <w:szCs w:val="24"/>
        </w:rPr>
        <w:object w:dxaOrig="1035" w:dyaOrig="615">
          <v:shape id="_x0000_i1502" type="#_x0000_t75" style="width:51.75pt;height:30.75pt" o:ole="">
            <v:imagedata r:id="rId357" o:title=""/>
          </v:shape>
          <o:OLEObject Type="Embed" ProgID="Equation.3" ShapeID="_x0000_i1502" DrawAspect="Content" ObjectID="_1743450266" r:id="rId358"/>
        </w:object>
      </w:r>
      <w:r>
        <w:t xml:space="preserve">;  15) </w:t>
      </w:r>
      <w:r w:rsidRPr="007008F8">
        <w:rPr>
          <w:position w:val="-24"/>
          <w:sz w:val="24"/>
          <w:szCs w:val="24"/>
        </w:rPr>
        <w:object w:dxaOrig="1545" w:dyaOrig="660">
          <v:shape id="_x0000_i1503" type="#_x0000_t75" style="width:77.25pt;height:33pt" o:ole="">
            <v:imagedata r:id="rId359" o:title=""/>
          </v:shape>
          <o:OLEObject Type="Embed" ProgID="Equation.3" ShapeID="_x0000_i1503" DrawAspect="Content" ObjectID="_1743450267" r:id="rId360"/>
        </w:object>
      </w:r>
      <w:r>
        <w:t>.</w:t>
      </w:r>
    </w:p>
    <w:p w:rsidR="009935A7" w:rsidRDefault="009935A7" w:rsidP="00BF3BE3">
      <w:pPr>
        <w:rPr>
          <w:b/>
          <w:i/>
        </w:rPr>
      </w:pPr>
      <w:r>
        <w:rPr>
          <w:b/>
          <w:i/>
        </w:rPr>
        <w:t xml:space="preserve">Раскрытие неопределенности вида </w:t>
      </w:r>
      <w:r w:rsidRPr="007008F8">
        <w:rPr>
          <w:b/>
          <w:i/>
          <w:position w:val="-24"/>
        </w:rPr>
        <w:object w:dxaOrig="240" w:dyaOrig="615">
          <v:shape id="_x0000_i1504" type="#_x0000_t75" style="width:12pt;height:30.75pt" o:ole="">
            <v:imagedata r:id="rId361" o:title=""/>
          </v:shape>
          <o:OLEObject Type="Embed" ProgID="Equation.3" ShapeID="_x0000_i1504" DrawAspect="Content" ObjectID="_1743450268" r:id="rId362"/>
        </w:object>
      </w:r>
    </w:p>
    <w:p w:rsidR="009935A7" w:rsidRDefault="009935A7" w:rsidP="00BF3BE3">
      <w:pPr>
        <w:jc w:val="both"/>
      </w:pPr>
      <w:r>
        <w:rPr>
          <w:b/>
        </w:rPr>
        <w:t>І</w:t>
      </w:r>
      <w:r>
        <w:t xml:space="preserve">.  16) </w:t>
      </w:r>
      <w:r w:rsidRPr="007008F8">
        <w:rPr>
          <w:position w:val="-24"/>
          <w:sz w:val="24"/>
          <w:szCs w:val="24"/>
        </w:rPr>
        <w:object w:dxaOrig="1155" w:dyaOrig="660">
          <v:shape id="_x0000_i1505" type="#_x0000_t75" style="width:57.75pt;height:33pt" o:ole="">
            <v:imagedata r:id="rId363" o:title=""/>
          </v:shape>
          <o:OLEObject Type="Embed" ProgID="Equation.3" ShapeID="_x0000_i1505" DrawAspect="Content" ObjectID="_1743450269" r:id="rId364"/>
        </w:object>
      </w:r>
      <w:r>
        <w:t xml:space="preserve">;  17) </w:t>
      </w:r>
      <w:r w:rsidRPr="007008F8">
        <w:rPr>
          <w:position w:val="-24"/>
          <w:sz w:val="24"/>
          <w:szCs w:val="24"/>
        </w:rPr>
        <w:object w:dxaOrig="1485" w:dyaOrig="660">
          <v:shape id="_x0000_i1506" type="#_x0000_t75" style="width:74.25pt;height:33pt" o:ole="">
            <v:imagedata r:id="rId365" o:title=""/>
          </v:shape>
          <o:OLEObject Type="Embed" ProgID="Equation.3" ShapeID="_x0000_i1506" DrawAspect="Content" ObjectID="_1743450270" r:id="rId366"/>
        </w:object>
      </w:r>
      <w:r>
        <w:t xml:space="preserve">;  18) </w:t>
      </w:r>
      <w:r w:rsidRPr="007008F8">
        <w:rPr>
          <w:position w:val="-24"/>
          <w:sz w:val="24"/>
          <w:szCs w:val="24"/>
        </w:rPr>
        <w:object w:dxaOrig="1185" w:dyaOrig="660">
          <v:shape id="_x0000_i1507" type="#_x0000_t75" style="width:59.25pt;height:33pt" o:ole="">
            <v:imagedata r:id="rId367" o:title=""/>
          </v:shape>
          <o:OLEObject Type="Embed" ProgID="Equation.3" ShapeID="_x0000_i1507" DrawAspect="Content" ObjectID="_1743450271" r:id="rId368"/>
        </w:object>
      </w:r>
      <w:r>
        <w:t xml:space="preserve">;  19) </w:t>
      </w:r>
      <w:r w:rsidRPr="007008F8">
        <w:rPr>
          <w:position w:val="-24"/>
          <w:sz w:val="24"/>
          <w:szCs w:val="24"/>
        </w:rPr>
        <w:object w:dxaOrig="1680" w:dyaOrig="660">
          <v:shape id="_x0000_i1508" type="#_x0000_t75" style="width:84pt;height:33pt" o:ole="">
            <v:imagedata r:id="rId369" o:title=""/>
          </v:shape>
          <o:OLEObject Type="Embed" ProgID="Equation.3" ShapeID="_x0000_i1508" DrawAspect="Content" ObjectID="_1743450272" r:id="rId370"/>
        </w:object>
      </w:r>
      <w:r>
        <w:t>;</w:t>
      </w:r>
    </w:p>
    <w:p w:rsidR="009935A7" w:rsidRDefault="009935A7" w:rsidP="00BF3BE3">
      <w:pPr>
        <w:jc w:val="both"/>
      </w:pPr>
      <w:r>
        <w:t xml:space="preserve">20) </w:t>
      </w:r>
      <w:r w:rsidRPr="007008F8">
        <w:rPr>
          <w:position w:val="-24"/>
          <w:sz w:val="24"/>
          <w:szCs w:val="24"/>
        </w:rPr>
        <w:object w:dxaOrig="1455" w:dyaOrig="660">
          <v:shape id="_x0000_i1509" type="#_x0000_t75" style="width:72.75pt;height:33pt" o:ole="">
            <v:imagedata r:id="rId371" o:title=""/>
          </v:shape>
          <o:OLEObject Type="Embed" ProgID="Equation.3" ShapeID="_x0000_i1509" DrawAspect="Content" ObjectID="_1743450273" r:id="rId372"/>
        </w:object>
      </w:r>
      <w:r>
        <w:t xml:space="preserve">;  21) </w:t>
      </w:r>
      <w:r w:rsidRPr="007008F8">
        <w:rPr>
          <w:position w:val="-36"/>
          <w:sz w:val="24"/>
          <w:szCs w:val="24"/>
        </w:rPr>
        <w:object w:dxaOrig="1140" w:dyaOrig="780">
          <v:shape id="_x0000_i1510" type="#_x0000_t75" style="width:57pt;height:39pt" o:ole="">
            <v:imagedata r:id="rId373" o:title=""/>
          </v:shape>
          <o:OLEObject Type="Embed" ProgID="Equation.3" ShapeID="_x0000_i1510" DrawAspect="Content" ObjectID="_1743450274" r:id="rId374"/>
        </w:object>
      </w:r>
      <w:r>
        <w:t xml:space="preserve">;  22) </w:t>
      </w:r>
      <w:r w:rsidRPr="007008F8">
        <w:rPr>
          <w:position w:val="-24"/>
          <w:sz w:val="24"/>
          <w:szCs w:val="24"/>
        </w:rPr>
        <w:object w:dxaOrig="1140" w:dyaOrig="660">
          <v:shape id="_x0000_i1511" type="#_x0000_t75" style="width:57pt;height:33pt" o:ole="">
            <v:imagedata r:id="rId375" o:title=""/>
          </v:shape>
          <o:OLEObject Type="Embed" ProgID="Equation.3" ShapeID="_x0000_i1511" DrawAspect="Content" ObjectID="_1743450275" r:id="rId376"/>
        </w:object>
      </w:r>
      <w:r>
        <w:t xml:space="preserve">;  23) </w:t>
      </w:r>
      <w:r w:rsidRPr="007008F8">
        <w:rPr>
          <w:position w:val="-24"/>
          <w:sz w:val="24"/>
          <w:szCs w:val="24"/>
        </w:rPr>
        <w:object w:dxaOrig="1605" w:dyaOrig="660">
          <v:shape id="_x0000_i1512" type="#_x0000_t75" style="width:80.25pt;height:33pt" o:ole="">
            <v:imagedata r:id="rId377" o:title=""/>
          </v:shape>
          <o:OLEObject Type="Embed" ProgID="Equation.3" ShapeID="_x0000_i1512" DrawAspect="Content" ObjectID="_1743450276" r:id="rId378"/>
        </w:object>
      </w:r>
      <w:r>
        <w:t xml:space="preserve">; </w:t>
      </w:r>
    </w:p>
    <w:p w:rsidR="009935A7" w:rsidRDefault="009935A7" w:rsidP="00BF3BE3">
      <w:pPr>
        <w:jc w:val="both"/>
      </w:pPr>
      <w:r>
        <w:t xml:space="preserve"> 24) </w:t>
      </w:r>
      <w:r w:rsidRPr="007008F8">
        <w:rPr>
          <w:position w:val="-24"/>
          <w:sz w:val="24"/>
          <w:szCs w:val="24"/>
        </w:rPr>
        <w:object w:dxaOrig="1455" w:dyaOrig="660">
          <v:shape id="_x0000_i1513" type="#_x0000_t75" style="width:72.75pt;height:33pt" o:ole="">
            <v:imagedata r:id="rId379" o:title=""/>
          </v:shape>
          <o:OLEObject Type="Embed" ProgID="Equation.3" ShapeID="_x0000_i1513" DrawAspect="Content" ObjectID="_1743450277" r:id="rId380"/>
        </w:object>
      </w:r>
      <w:r>
        <w:t xml:space="preserve">;  25) </w:t>
      </w:r>
      <w:r w:rsidRPr="007008F8">
        <w:rPr>
          <w:position w:val="-24"/>
          <w:sz w:val="24"/>
          <w:szCs w:val="24"/>
        </w:rPr>
        <w:object w:dxaOrig="1080" w:dyaOrig="660">
          <v:shape id="_x0000_i1514" type="#_x0000_t75" style="width:54pt;height:33pt" o:ole="">
            <v:imagedata r:id="rId381" o:title=""/>
          </v:shape>
          <o:OLEObject Type="Embed" ProgID="Equation.3" ShapeID="_x0000_i1514" DrawAspect="Content" ObjectID="_1743450278" r:id="rId382"/>
        </w:object>
      </w:r>
      <w:r>
        <w:t xml:space="preserve">;  26) </w:t>
      </w:r>
      <w:r w:rsidRPr="007008F8">
        <w:rPr>
          <w:position w:val="-24"/>
          <w:sz w:val="24"/>
          <w:szCs w:val="24"/>
        </w:rPr>
        <w:object w:dxaOrig="1140" w:dyaOrig="615">
          <v:shape id="_x0000_i1515" type="#_x0000_t75" style="width:57pt;height:30.75pt" o:ole="">
            <v:imagedata r:id="rId383" o:title=""/>
          </v:shape>
          <o:OLEObject Type="Embed" ProgID="Equation.3" ShapeID="_x0000_i1515" DrawAspect="Content" ObjectID="_1743450279" r:id="rId384"/>
        </w:object>
      </w:r>
      <w:r>
        <w:t xml:space="preserve">;  27) </w:t>
      </w:r>
      <w:r w:rsidRPr="007008F8">
        <w:rPr>
          <w:position w:val="-24"/>
          <w:sz w:val="24"/>
          <w:szCs w:val="24"/>
        </w:rPr>
        <w:object w:dxaOrig="1665" w:dyaOrig="660">
          <v:shape id="_x0000_i1516" type="#_x0000_t75" style="width:83.25pt;height:33pt" o:ole="">
            <v:imagedata r:id="rId385" o:title=""/>
          </v:shape>
          <o:OLEObject Type="Embed" ProgID="Equation.3" ShapeID="_x0000_i1516" DrawAspect="Content" ObjectID="_1743450280" r:id="rId386"/>
        </w:object>
      </w:r>
      <w:r>
        <w:t xml:space="preserve">; </w:t>
      </w:r>
    </w:p>
    <w:p w:rsidR="009935A7" w:rsidRDefault="009935A7" w:rsidP="00BF3BE3">
      <w:pPr>
        <w:jc w:val="both"/>
      </w:pPr>
      <w:r>
        <w:t xml:space="preserve"> 28) </w:t>
      </w:r>
      <w:r w:rsidRPr="007008F8">
        <w:rPr>
          <w:position w:val="-24"/>
          <w:sz w:val="24"/>
          <w:szCs w:val="24"/>
        </w:rPr>
        <w:object w:dxaOrig="1215" w:dyaOrig="660">
          <v:shape id="_x0000_i1517" type="#_x0000_t75" style="width:60.75pt;height:33pt" o:ole="">
            <v:imagedata r:id="rId387" o:title=""/>
          </v:shape>
          <o:OLEObject Type="Embed" ProgID="Equation.3" ShapeID="_x0000_i1517" DrawAspect="Content" ObjectID="_1743450281" r:id="rId388"/>
        </w:object>
      </w:r>
      <w:r>
        <w:t xml:space="preserve">;  29) </w:t>
      </w:r>
      <w:r w:rsidRPr="007008F8">
        <w:rPr>
          <w:position w:val="-24"/>
          <w:sz w:val="24"/>
          <w:szCs w:val="24"/>
        </w:rPr>
        <w:object w:dxaOrig="1020" w:dyaOrig="615">
          <v:shape id="_x0000_i1518" type="#_x0000_t75" style="width:51pt;height:30.75pt" o:ole="">
            <v:imagedata r:id="rId389" o:title=""/>
          </v:shape>
          <o:OLEObject Type="Embed" ProgID="Equation.3" ShapeID="_x0000_i1518" DrawAspect="Content" ObjectID="_1743450282" r:id="rId390"/>
        </w:object>
      </w:r>
      <w:r>
        <w:t xml:space="preserve">;  30) </w:t>
      </w:r>
      <w:r w:rsidRPr="007008F8">
        <w:rPr>
          <w:position w:val="-24"/>
          <w:sz w:val="24"/>
          <w:szCs w:val="24"/>
        </w:rPr>
        <w:object w:dxaOrig="1680" w:dyaOrig="660">
          <v:shape id="_x0000_i1519" type="#_x0000_t75" style="width:84pt;height:33pt" o:ole="">
            <v:imagedata r:id="rId391" o:title=""/>
          </v:shape>
          <o:OLEObject Type="Embed" ProgID="Equation.3" ShapeID="_x0000_i1519" DrawAspect="Content" ObjectID="_1743450283" r:id="rId392"/>
        </w:object>
      </w:r>
      <w:r>
        <w:t xml:space="preserve">;31) </w:t>
      </w:r>
      <w:r w:rsidRPr="007008F8">
        <w:rPr>
          <w:position w:val="-24"/>
          <w:sz w:val="24"/>
          <w:szCs w:val="24"/>
        </w:rPr>
        <w:object w:dxaOrig="1605" w:dyaOrig="660">
          <v:shape id="_x0000_i1520" type="#_x0000_t75" style="width:80.25pt;height:33pt" o:ole="">
            <v:imagedata r:id="rId393" o:title=""/>
          </v:shape>
          <o:OLEObject Type="Embed" ProgID="Equation.3" ShapeID="_x0000_i1520" DrawAspect="Content" ObjectID="_1743450284" r:id="rId394"/>
        </w:object>
      </w:r>
      <w:r>
        <w:t xml:space="preserve">;  </w:t>
      </w:r>
    </w:p>
    <w:p w:rsidR="009935A7" w:rsidRDefault="009935A7" w:rsidP="00BF3BE3">
      <w:pPr>
        <w:jc w:val="both"/>
      </w:pPr>
      <w:r>
        <w:rPr>
          <w:b/>
        </w:rPr>
        <w:t>ІІ</w:t>
      </w:r>
      <w:r>
        <w:t xml:space="preserve">.  32) </w:t>
      </w:r>
      <w:r w:rsidRPr="007008F8">
        <w:rPr>
          <w:position w:val="-24"/>
          <w:sz w:val="24"/>
          <w:szCs w:val="24"/>
        </w:rPr>
        <w:object w:dxaOrig="1935" w:dyaOrig="675">
          <v:shape id="_x0000_i1521" type="#_x0000_t75" style="width:96.75pt;height:33.75pt" o:ole="">
            <v:imagedata r:id="rId395" o:title=""/>
          </v:shape>
          <o:OLEObject Type="Embed" ProgID="Equation.3" ShapeID="_x0000_i1521" DrawAspect="Content" ObjectID="_1743450285" r:id="rId396"/>
        </w:object>
      </w:r>
      <w:r>
        <w:t xml:space="preserve">;  33) </w:t>
      </w:r>
      <w:r w:rsidRPr="007008F8">
        <w:rPr>
          <w:position w:val="-28"/>
          <w:sz w:val="24"/>
          <w:szCs w:val="24"/>
        </w:rPr>
        <w:object w:dxaOrig="1455" w:dyaOrig="660">
          <v:shape id="_x0000_i1522" type="#_x0000_t75" style="width:72.75pt;height:33pt" o:ole="">
            <v:imagedata r:id="rId397" o:title=""/>
          </v:shape>
          <o:OLEObject Type="Embed" ProgID="Equation.3" ShapeID="_x0000_i1522" DrawAspect="Content" ObjectID="_1743450286" r:id="rId398"/>
        </w:object>
      </w:r>
      <w:r>
        <w:t xml:space="preserve">;  34) </w:t>
      </w:r>
      <w:r w:rsidRPr="007008F8">
        <w:rPr>
          <w:position w:val="-24"/>
          <w:sz w:val="24"/>
          <w:szCs w:val="24"/>
        </w:rPr>
        <w:object w:dxaOrig="1335" w:dyaOrig="675">
          <v:shape id="_x0000_i1523" type="#_x0000_t75" style="width:66.75pt;height:33.75pt" o:ole="">
            <v:imagedata r:id="rId399" o:title=""/>
          </v:shape>
          <o:OLEObject Type="Embed" ProgID="Equation.3" ShapeID="_x0000_i1523" DrawAspect="Content" ObjectID="_1743450287" r:id="rId400"/>
        </w:object>
      </w:r>
      <w:r>
        <w:t xml:space="preserve">;  35) </w:t>
      </w:r>
      <w:r w:rsidRPr="007008F8">
        <w:rPr>
          <w:position w:val="-28"/>
          <w:sz w:val="24"/>
          <w:szCs w:val="24"/>
        </w:rPr>
        <w:object w:dxaOrig="1380" w:dyaOrig="660">
          <v:shape id="_x0000_i1524" type="#_x0000_t75" style="width:69pt;height:33pt" o:ole="">
            <v:imagedata r:id="rId401" o:title=""/>
          </v:shape>
          <o:OLEObject Type="Embed" ProgID="Equation.3" ShapeID="_x0000_i1524" DrawAspect="Content" ObjectID="_1743450288" r:id="rId402"/>
        </w:object>
      </w:r>
      <w:r>
        <w:t xml:space="preserve">;  </w:t>
      </w:r>
    </w:p>
    <w:p w:rsidR="009935A7" w:rsidRDefault="009935A7" w:rsidP="00BF3BE3">
      <w:pPr>
        <w:jc w:val="both"/>
      </w:pPr>
      <w:r>
        <w:t xml:space="preserve">36) </w:t>
      </w:r>
      <w:r w:rsidRPr="007008F8">
        <w:rPr>
          <w:position w:val="-28"/>
          <w:sz w:val="24"/>
          <w:szCs w:val="24"/>
        </w:rPr>
        <w:object w:dxaOrig="1395" w:dyaOrig="660">
          <v:shape id="_x0000_i1525" type="#_x0000_t75" style="width:69.75pt;height:33pt" o:ole="">
            <v:imagedata r:id="rId403" o:title=""/>
          </v:shape>
          <o:OLEObject Type="Embed" ProgID="Equation.3" ShapeID="_x0000_i1525" DrawAspect="Content" ObjectID="_1743450289" r:id="rId404"/>
        </w:object>
      </w:r>
      <w:r>
        <w:t xml:space="preserve">;  37) </w:t>
      </w:r>
      <w:r w:rsidRPr="007008F8">
        <w:rPr>
          <w:position w:val="-28"/>
          <w:sz w:val="24"/>
          <w:szCs w:val="24"/>
        </w:rPr>
        <w:object w:dxaOrig="1440" w:dyaOrig="660">
          <v:shape id="_x0000_i1526" type="#_x0000_t75" style="width:1in;height:33pt" o:ole="">
            <v:imagedata r:id="rId405" o:title=""/>
          </v:shape>
          <o:OLEObject Type="Embed" ProgID="Equation.3" ShapeID="_x0000_i1526" DrawAspect="Content" ObjectID="_1743450290" r:id="rId406"/>
        </w:object>
      </w:r>
      <w:r>
        <w:t xml:space="preserve">;  38) </w:t>
      </w:r>
      <w:r w:rsidRPr="007008F8">
        <w:rPr>
          <w:position w:val="-24"/>
          <w:sz w:val="24"/>
          <w:szCs w:val="24"/>
        </w:rPr>
        <w:object w:dxaOrig="1425" w:dyaOrig="675">
          <v:shape id="_x0000_i1527" type="#_x0000_t75" style="width:71.25pt;height:33.75pt" o:ole="">
            <v:imagedata r:id="rId407" o:title=""/>
          </v:shape>
          <o:OLEObject Type="Embed" ProgID="Equation.3" ShapeID="_x0000_i1527" DrawAspect="Content" ObjectID="_1743450291" r:id="rId408"/>
        </w:object>
      </w:r>
      <w:r>
        <w:t xml:space="preserve">;  39) </w:t>
      </w:r>
      <w:r w:rsidRPr="007008F8">
        <w:rPr>
          <w:position w:val="-24"/>
          <w:sz w:val="24"/>
          <w:szCs w:val="24"/>
        </w:rPr>
        <w:object w:dxaOrig="1860" w:dyaOrig="675">
          <v:shape id="_x0000_i1528" type="#_x0000_t75" style="width:93pt;height:33.75pt" o:ole="">
            <v:imagedata r:id="rId409" o:title=""/>
          </v:shape>
          <o:OLEObject Type="Embed" ProgID="Equation.3" ShapeID="_x0000_i1528" DrawAspect="Content" ObjectID="_1743450292" r:id="rId410"/>
        </w:object>
      </w:r>
      <w:r>
        <w:t xml:space="preserve">;  </w:t>
      </w:r>
    </w:p>
    <w:p w:rsidR="009935A7" w:rsidRDefault="009935A7" w:rsidP="00BF3BE3">
      <w:pPr>
        <w:jc w:val="both"/>
      </w:pPr>
      <w:r>
        <w:t xml:space="preserve">40) </w:t>
      </w:r>
      <w:r w:rsidRPr="007008F8">
        <w:rPr>
          <w:position w:val="-24"/>
          <w:sz w:val="24"/>
          <w:szCs w:val="24"/>
        </w:rPr>
        <w:object w:dxaOrig="1425" w:dyaOrig="675">
          <v:shape id="_x0000_i1529" type="#_x0000_t75" style="width:71.25pt;height:33.75pt" o:ole="">
            <v:imagedata r:id="rId411" o:title=""/>
          </v:shape>
          <o:OLEObject Type="Embed" ProgID="Equation.3" ShapeID="_x0000_i1529" DrawAspect="Content" ObjectID="_1743450293" r:id="rId412"/>
        </w:object>
      </w:r>
      <w:r>
        <w:t xml:space="preserve">;  41) </w:t>
      </w:r>
      <w:r w:rsidRPr="007008F8">
        <w:rPr>
          <w:position w:val="-24"/>
          <w:sz w:val="24"/>
          <w:szCs w:val="24"/>
        </w:rPr>
        <w:object w:dxaOrig="1095" w:dyaOrig="675">
          <v:shape id="_x0000_i1530" type="#_x0000_t75" style="width:54.75pt;height:33.75pt" o:ole="">
            <v:imagedata r:id="rId413" o:title=""/>
          </v:shape>
          <o:OLEObject Type="Embed" ProgID="Equation.3" ShapeID="_x0000_i1530" DrawAspect="Content" ObjectID="_1743450294" r:id="rId414"/>
        </w:object>
      </w:r>
      <w:r>
        <w:t xml:space="preserve">;  42) </w:t>
      </w:r>
      <w:r w:rsidRPr="007008F8">
        <w:rPr>
          <w:position w:val="-24"/>
          <w:sz w:val="24"/>
          <w:szCs w:val="24"/>
        </w:rPr>
        <w:object w:dxaOrig="1440" w:dyaOrig="705">
          <v:shape id="_x0000_i1531" type="#_x0000_t75" style="width:1in;height:35.25pt" o:ole="">
            <v:imagedata r:id="rId415" o:title=""/>
          </v:shape>
          <o:OLEObject Type="Embed" ProgID="Equation.3" ShapeID="_x0000_i1531" DrawAspect="Content" ObjectID="_1743450295" r:id="rId416"/>
        </w:object>
      </w:r>
      <w:r>
        <w:t xml:space="preserve">;  43) </w:t>
      </w:r>
      <w:r w:rsidRPr="007008F8">
        <w:rPr>
          <w:position w:val="-24"/>
          <w:sz w:val="24"/>
          <w:szCs w:val="24"/>
        </w:rPr>
        <w:object w:dxaOrig="2100" w:dyaOrig="675">
          <v:shape id="_x0000_i1532" type="#_x0000_t75" style="width:105pt;height:33.75pt" o:ole="">
            <v:imagedata r:id="rId417" o:title=""/>
          </v:shape>
          <o:OLEObject Type="Embed" ProgID="Equation.3" ShapeID="_x0000_i1532" DrawAspect="Content" ObjectID="_1743450296" r:id="rId418"/>
        </w:object>
      </w:r>
      <w:r>
        <w:t xml:space="preserve">; </w:t>
      </w:r>
    </w:p>
    <w:p w:rsidR="009935A7" w:rsidRDefault="009935A7" w:rsidP="00BF3BE3">
      <w:pPr>
        <w:jc w:val="both"/>
      </w:pPr>
      <w:r>
        <w:t xml:space="preserve"> 44) </w:t>
      </w:r>
      <w:r w:rsidRPr="007008F8">
        <w:rPr>
          <w:position w:val="-24"/>
          <w:sz w:val="24"/>
          <w:szCs w:val="24"/>
        </w:rPr>
        <w:object w:dxaOrig="1560" w:dyaOrig="705">
          <v:shape id="_x0000_i1533" type="#_x0000_t75" style="width:78pt;height:35.25pt" o:ole="">
            <v:imagedata r:id="rId419" o:title=""/>
          </v:shape>
          <o:OLEObject Type="Embed" ProgID="Equation.3" ShapeID="_x0000_i1533" DrawAspect="Content" ObjectID="_1743450297" r:id="rId420"/>
        </w:object>
      </w:r>
      <w:r>
        <w:t xml:space="preserve">;  45) </w:t>
      </w:r>
      <w:r w:rsidRPr="007008F8">
        <w:rPr>
          <w:position w:val="-24"/>
          <w:sz w:val="24"/>
          <w:szCs w:val="24"/>
        </w:rPr>
        <w:object w:dxaOrig="1680" w:dyaOrig="675">
          <v:shape id="_x0000_i1534" type="#_x0000_t75" style="width:84pt;height:33.75pt" o:ole="">
            <v:imagedata r:id="rId421" o:title=""/>
          </v:shape>
          <o:OLEObject Type="Embed" ProgID="Equation.3" ShapeID="_x0000_i1534" DrawAspect="Content" ObjectID="_1743450298" r:id="rId422"/>
        </w:object>
      </w:r>
      <w:r>
        <w:t xml:space="preserve">;  46) </w:t>
      </w:r>
      <w:r w:rsidRPr="007008F8">
        <w:rPr>
          <w:position w:val="-24"/>
          <w:sz w:val="24"/>
          <w:szCs w:val="24"/>
        </w:rPr>
        <w:object w:dxaOrig="2145" w:dyaOrig="675">
          <v:shape id="_x0000_i1535" type="#_x0000_t75" style="width:107.25pt;height:33.75pt" o:ole="">
            <v:imagedata r:id="rId423" o:title=""/>
          </v:shape>
          <o:OLEObject Type="Embed" ProgID="Equation.3" ShapeID="_x0000_i1535" DrawAspect="Content" ObjectID="_1743450299" r:id="rId424"/>
        </w:object>
      </w:r>
      <w:r>
        <w:t xml:space="preserve">;  47) </w:t>
      </w:r>
      <w:r w:rsidRPr="007008F8">
        <w:rPr>
          <w:position w:val="-28"/>
          <w:sz w:val="24"/>
          <w:szCs w:val="24"/>
        </w:rPr>
        <w:object w:dxaOrig="1215" w:dyaOrig="660">
          <v:shape id="_x0000_i1536" type="#_x0000_t75" style="width:60.75pt;height:33pt" o:ole="">
            <v:imagedata r:id="rId425" o:title=""/>
          </v:shape>
          <o:OLEObject Type="Embed" ProgID="Equation.3" ShapeID="_x0000_i1536" DrawAspect="Content" ObjectID="_1743450300" r:id="rId426"/>
        </w:object>
      </w:r>
    </w:p>
    <w:p w:rsidR="009935A7" w:rsidRDefault="009935A7" w:rsidP="00BF3BE3">
      <w:pPr>
        <w:rPr>
          <w:b/>
          <w:i/>
        </w:rPr>
      </w:pPr>
      <w:r>
        <w:rPr>
          <w:b/>
          <w:i/>
        </w:rPr>
        <w:t xml:space="preserve">Раскрытие неопределенности вида </w:t>
      </w:r>
      <w:r w:rsidRPr="007008F8">
        <w:rPr>
          <w:b/>
          <w:i/>
          <w:position w:val="-24"/>
        </w:rPr>
        <w:object w:dxaOrig="285" w:dyaOrig="615">
          <v:shape id="_x0000_i1537" type="#_x0000_t75" style="width:14.25pt;height:30.75pt" o:ole="">
            <v:imagedata r:id="rId427" o:title=""/>
          </v:shape>
          <o:OLEObject Type="Embed" ProgID="Equation.3" ShapeID="_x0000_i1537" DrawAspect="Content" ObjectID="_1743450301" r:id="rId428"/>
        </w:object>
      </w:r>
    </w:p>
    <w:p w:rsidR="009935A7" w:rsidRDefault="009935A7" w:rsidP="00BF3BE3">
      <w:pPr>
        <w:jc w:val="both"/>
      </w:pPr>
      <w:r>
        <w:t xml:space="preserve">48) </w:t>
      </w:r>
      <w:r w:rsidRPr="007008F8">
        <w:rPr>
          <w:position w:val="-24"/>
          <w:sz w:val="24"/>
          <w:szCs w:val="24"/>
        </w:rPr>
        <w:object w:dxaOrig="1035" w:dyaOrig="615">
          <v:shape id="_x0000_i1538" type="#_x0000_t75" style="width:51.75pt;height:30.75pt" o:ole="">
            <v:imagedata r:id="rId429" o:title=""/>
          </v:shape>
          <o:OLEObject Type="Embed" ProgID="Equation.3" ShapeID="_x0000_i1538" DrawAspect="Content" ObjectID="_1743450302" r:id="rId430"/>
        </w:object>
      </w:r>
      <w:r>
        <w:t xml:space="preserve">;  49) </w:t>
      </w:r>
      <w:r w:rsidRPr="007008F8">
        <w:rPr>
          <w:position w:val="-24"/>
          <w:sz w:val="24"/>
          <w:szCs w:val="24"/>
        </w:rPr>
        <w:object w:dxaOrig="1680" w:dyaOrig="660">
          <v:shape id="_x0000_i1539" type="#_x0000_t75" style="width:84pt;height:33pt" o:ole="">
            <v:imagedata r:id="rId431" o:title=""/>
          </v:shape>
          <o:OLEObject Type="Embed" ProgID="Equation.3" ShapeID="_x0000_i1539" DrawAspect="Content" ObjectID="_1743450303" r:id="rId432"/>
        </w:object>
      </w:r>
      <w:r>
        <w:t xml:space="preserve">;  50) </w:t>
      </w:r>
      <w:r w:rsidRPr="007008F8">
        <w:rPr>
          <w:position w:val="-24"/>
          <w:sz w:val="24"/>
          <w:szCs w:val="24"/>
        </w:rPr>
        <w:object w:dxaOrig="1605" w:dyaOrig="615">
          <v:shape id="_x0000_i1540" type="#_x0000_t75" style="width:80.25pt;height:30.75pt" o:ole="">
            <v:imagedata r:id="rId433" o:title=""/>
          </v:shape>
          <o:OLEObject Type="Embed" ProgID="Equation.3" ShapeID="_x0000_i1540" DrawAspect="Content" ObjectID="_1743450304" r:id="rId434"/>
        </w:object>
      </w:r>
      <w:r>
        <w:t xml:space="preserve">;  51) </w:t>
      </w:r>
      <w:r w:rsidRPr="007008F8">
        <w:rPr>
          <w:position w:val="-24"/>
          <w:sz w:val="24"/>
          <w:szCs w:val="24"/>
        </w:rPr>
        <w:object w:dxaOrig="2145" w:dyaOrig="660">
          <v:shape id="_x0000_i1541" type="#_x0000_t75" style="width:107.25pt;height:33pt" o:ole="">
            <v:imagedata r:id="rId435" o:title=""/>
          </v:shape>
          <o:OLEObject Type="Embed" ProgID="Equation.3" ShapeID="_x0000_i1541" DrawAspect="Content" ObjectID="_1743450305" r:id="rId436"/>
        </w:object>
      </w:r>
      <w:r>
        <w:t xml:space="preserve">;  </w:t>
      </w:r>
    </w:p>
    <w:p w:rsidR="009935A7" w:rsidRDefault="009935A7" w:rsidP="00BF3BE3">
      <w:pPr>
        <w:jc w:val="both"/>
      </w:pPr>
      <w:r>
        <w:t xml:space="preserve">52) </w:t>
      </w:r>
      <w:r w:rsidRPr="007008F8">
        <w:rPr>
          <w:position w:val="-24"/>
          <w:sz w:val="24"/>
          <w:szCs w:val="24"/>
        </w:rPr>
        <w:object w:dxaOrig="1485" w:dyaOrig="660">
          <v:shape id="_x0000_i1542" type="#_x0000_t75" style="width:74.25pt;height:33pt" o:ole="">
            <v:imagedata r:id="rId437" o:title=""/>
          </v:shape>
          <o:OLEObject Type="Embed" ProgID="Equation.3" ShapeID="_x0000_i1542" DrawAspect="Content" ObjectID="_1743450306" r:id="rId438"/>
        </w:object>
      </w:r>
      <w:r>
        <w:t xml:space="preserve">;  53) </w:t>
      </w:r>
      <w:r w:rsidRPr="007008F8">
        <w:rPr>
          <w:position w:val="-24"/>
          <w:sz w:val="24"/>
          <w:szCs w:val="24"/>
        </w:rPr>
        <w:object w:dxaOrig="1140" w:dyaOrig="660">
          <v:shape id="_x0000_i1543" type="#_x0000_t75" style="width:57pt;height:33pt" o:ole="">
            <v:imagedata r:id="rId439" o:title=""/>
          </v:shape>
          <o:OLEObject Type="Embed" ProgID="Equation.3" ShapeID="_x0000_i1543" DrawAspect="Content" ObjectID="_1743450307" r:id="rId440"/>
        </w:object>
      </w:r>
      <w:r>
        <w:t xml:space="preserve">;  54) </w:t>
      </w:r>
      <w:r w:rsidRPr="007008F8">
        <w:rPr>
          <w:position w:val="-24"/>
          <w:sz w:val="24"/>
          <w:szCs w:val="24"/>
        </w:rPr>
        <w:object w:dxaOrig="1680" w:dyaOrig="660">
          <v:shape id="_x0000_i1544" type="#_x0000_t75" style="width:84pt;height:33pt" o:ole="">
            <v:imagedata r:id="rId441" o:title=""/>
          </v:shape>
          <o:OLEObject Type="Embed" ProgID="Equation.3" ShapeID="_x0000_i1544" DrawAspect="Content" ObjectID="_1743450308" r:id="rId442"/>
        </w:object>
      </w:r>
      <w:r>
        <w:t xml:space="preserve">;  55) </w:t>
      </w:r>
      <w:r w:rsidRPr="007008F8">
        <w:rPr>
          <w:position w:val="-24"/>
          <w:sz w:val="24"/>
          <w:szCs w:val="24"/>
        </w:rPr>
        <w:object w:dxaOrig="1695" w:dyaOrig="660">
          <v:shape id="_x0000_i1545" type="#_x0000_t75" style="width:84.75pt;height:33pt" o:ole="">
            <v:imagedata r:id="rId443" o:title=""/>
          </v:shape>
          <o:OLEObject Type="Embed" ProgID="Equation.3" ShapeID="_x0000_i1545" DrawAspect="Content" ObjectID="_1743450309" r:id="rId444"/>
        </w:object>
      </w:r>
      <w:r>
        <w:t xml:space="preserve">; </w:t>
      </w:r>
    </w:p>
    <w:p w:rsidR="009935A7" w:rsidRDefault="009935A7" w:rsidP="00BF3BE3">
      <w:pPr>
        <w:jc w:val="both"/>
      </w:pPr>
      <w:r>
        <w:t xml:space="preserve"> 56) </w:t>
      </w:r>
      <w:r w:rsidRPr="007008F8">
        <w:rPr>
          <w:position w:val="-24"/>
          <w:sz w:val="24"/>
          <w:szCs w:val="24"/>
        </w:rPr>
        <w:object w:dxaOrig="1785" w:dyaOrig="660">
          <v:shape id="_x0000_i1546" type="#_x0000_t75" style="width:89.25pt;height:33pt" o:ole="">
            <v:imagedata r:id="rId445" o:title=""/>
          </v:shape>
          <o:OLEObject Type="Embed" ProgID="Equation.3" ShapeID="_x0000_i1546" DrawAspect="Content" ObjectID="_1743450310" r:id="rId446"/>
        </w:object>
      </w:r>
      <w:r>
        <w:t xml:space="preserve">;  57) </w:t>
      </w:r>
      <w:r w:rsidRPr="007008F8">
        <w:rPr>
          <w:position w:val="-24"/>
          <w:sz w:val="24"/>
          <w:szCs w:val="24"/>
        </w:rPr>
        <w:object w:dxaOrig="1485" w:dyaOrig="660">
          <v:shape id="_x0000_i1547" type="#_x0000_t75" style="width:74.25pt;height:33pt" o:ole="">
            <v:imagedata r:id="rId447" o:title=""/>
          </v:shape>
          <o:OLEObject Type="Embed" ProgID="Equation.3" ShapeID="_x0000_i1547" DrawAspect="Content" ObjectID="_1743450311" r:id="rId448"/>
        </w:object>
      </w:r>
      <w:r>
        <w:t xml:space="preserve">;  58) </w:t>
      </w:r>
      <w:r w:rsidRPr="007008F8">
        <w:rPr>
          <w:position w:val="-24"/>
          <w:sz w:val="24"/>
          <w:szCs w:val="24"/>
        </w:rPr>
        <w:object w:dxaOrig="1485" w:dyaOrig="660">
          <v:shape id="_x0000_i1548" type="#_x0000_t75" style="width:74.25pt;height:33pt" o:ole="">
            <v:imagedata r:id="rId449" o:title=""/>
          </v:shape>
          <o:OLEObject Type="Embed" ProgID="Equation.3" ShapeID="_x0000_i1548" DrawAspect="Content" ObjectID="_1743450312" r:id="rId450"/>
        </w:object>
      </w:r>
      <w:r>
        <w:t xml:space="preserve">;  59) </w:t>
      </w:r>
      <w:r w:rsidRPr="007008F8">
        <w:rPr>
          <w:position w:val="-24"/>
          <w:sz w:val="24"/>
          <w:szCs w:val="24"/>
        </w:rPr>
        <w:object w:dxaOrig="1845" w:dyaOrig="660">
          <v:shape id="_x0000_i1549" type="#_x0000_t75" style="width:92.25pt;height:33pt" o:ole="">
            <v:imagedata r:id="rId451" o:title=""/>
          </v:shape>
          <o:OLEObject Type="Embed" ProgID="Equation.3" ShapeID="_x0000_i1549" DrawAspect="Content" ObjectID="_1743450313" r:id="rId452"/>
        </w:object>
      </w:r>
      <w:r>
        <w:t xml:space="preserve">;  60) </w:t>
      </w:r>
      <w:r w:rsidRPr="007008F8">
        <w:rPr>
          <w:position w:val="-24"/>
          <w:sz w:val="24"/>
          <w:szCs w:val="24"/>
        </w:rPr>
        <w:object w:dxaOrig="1665" w:dyaOrig="660">
          <v:shape id="_x0000_i1550" type="#_x0000_t75" style="width:83.25pt;height:33pt" o:ole="">
            <v:imagedata r:id="rId453" o:title=""/>
          </v:shape>
          <o:OLEObject Type="Embed" ProgID="Equation.3" ShapeID="_x0000_i1550" DrawAspect="Content" ObjectID="_1743450314" r:id="rId454"/>
        </w:object>
      </w:r>
      <w:r>
        <w:t xml:space="preserve"> </w:t>
      </w:r>
    </w:p>
    <w:p w:rsidR="009935A7" w:rsidRPr="00BF3BE3" w:rsidRDefault="009935A7" w:rsidP="00BF3BE3">
      <w:pPr>
        <w:jc w:val="both"/>
      </w:pPr>
      <w:r>
        <w:rPr>
          <w:b/>
          <w:i/>
        </w:rPr>
        <w:lastRenderedPageBreak/>
        <w:t>І замечательный предел</w:t>
      </w:r>
    </w:p>
    <w:p w:rsidR="009935A7" w:rsidRDefault="009935A7" w:rsidP="00BF3BE3">
      <w:pPr>
        <w:jc w:val="both"/>
        <w:rPr>
          <w:sz w:val="24"/>
          <w:szCs w:val="24"/>
        </w:rPr>
      </w:pPr>
      <w:r>
        <w:t xml:space="preserve">61) </w:t>
      </w:r>
      <w:r w:rsidRPr="007008F8">
        <w:rPr>
          <w:position w:val="-24"/>
          <w:sz w:val="24"/>
          <w:szCs w:val="24"/>
        </w:rPr>
        <w:object w:dxaOrig="1020" w:dyaOrig="615">
          <v:shape id="_x0000_i1551" type="#_x0000_t75" style="width:51pt;height:30.75pt" o:ole="">
            <v:imagedata r:id="rId455" o:title=""/>
          </v:shape>
          <o:OLEObject Type="Embed" ProgID="Equation.3" ShapeID="_x0000_i1551" DrawAspect="Content" ObjectID="_1743450315" r:id="rId456"/>
        </w:object>
      </w:r>
      <w:r>
        <w:t xml:space="preserve">;   62) </w:t>
      </w:r>
      <w:r w:rsidRPr="007008F8">
        <w:rPr>
          <w:position w:val="-24"/>
          <w:sz w:val="24"/>
          <w:szCs w:val="24"/>
        </w:rPr>
        <w:object w:dxaOrig="885" w:dyaOrig="615">
          <v:shape id="_x0000_i1552" type="#_x0000_t75" style="width:44.25pt;height:30.75pt" o:ole="">
            <v:imagedata r:id="rId457" o:title=""/>
          </v:shape>
          <o:OLEObject Type="Embed" ProgID="Equation.3" ShapeID="_x0000_i1552" DrawAspect="Content" ObjectID="_1743450316" r:id="rId458"/>
        </w:object>
      </w:r>
      <w:r>
        <w:t xml:space="preserve">;   63) </w:t>
      </w:r>
      <w:r w:rsidRPr="007008F8">
        <w:rPr>
          <w:position w:val="-24"/>
          <w:sz w:val="24"/>
          <w:szCs w:val="24"/>
        </w:rPr>
        <w:object w:dxaOrig="1455" w:dyaOrig="615">
          <v:shape id="_x0000_i1553" type="#_x0000_t75" style="width:72.75pt;height:30.75pt" o:ole="">
            <v:imagedata r:id="rId459" o:title=""/>
          </v:shape>
          <o:OLEObject Type="Embed" ProgID="Equation.3" ShapeID="_x0000_i1553" DrawAspect="Content" ObjectID="_1743450317" r:id="rId460"/>
        </w:object>
      </w:r>
      <w:r>
        <w:t xml:space="preserve">;   64) </w:t>
      </w:r>
      <w:r w:rsidRPr="007008F8">
        <w:rPr>
          <w:position w:val="-24"/>
          <w:sz w:val="24"/>
          <w:szCs w:val="24"/>
        </w:rPr>
        <w:object w:dxaOrig="1020" w:dyaOrig="615">
          <v:shape id="_x0000_i1554" type="#_x0000_t75" style="width:51pt;height:30.75pt" o:ole="">
            <v:imagedata r:id="rId461" o:title=""/>
          </v:shape>
          <o:OLEObject Type="Embed" ProgID="Equation.3" ShapeID="_x0000_i1554" DrawAspect="Content" ObjectID="_1743450318" r:id="rId462"/>
        </w:object>
      </w:r>
      <w:r>
        <w:t xml:space="preserve">;   65) </w:t>
      </w:r>
      <w:r w:rsidRPr="007008F8">
        <w:rPr>
          <w:position w:val="-24"/>
          <w:sz w:val="24"/>
          <w:szCs w:val="24"/>
        </w:rPr>
        <w:object w:dxaOrig="1305" w:dyaOrig="615">
          <v:shape id="_x0000_i1555" type="#_x0000_t75" style="width:65.25pt;height:30.75pt" o:ole="">
            <v:imagedata r:id="rId463" o:title=""/>
          </v:shape>
          <o:OLEObject Type="Embed" ProgID="Equation.3" ShapeID="_x0000_i1555" DrawAspect="Content" ObjectID="_1743450319" r:id="rId464"/>
        </w:object>
      </w:r>
      <w:r>
        <w:t xml:space="preserve">;  66) </w:t>
      </w:r>
      <w:r w:rsidRPr="007008F8">
        <w:rPr>
          <w:position w:val="-24"/>
          <w:sz w:val="24"/>
          <w:szCs w:val="24"/>
        </w:rPr>
        <w:object w:dxaOrig="1335" w:dyaOrig="615">
          <v:shape id="_x0000_i1556" type="#_x0000_t75" style="width:66.75pt;height:30.75pt" o:ole="">
            <v:imagedata r:id="rId465" o:title=""/>
          </v:shape>
          <o:OLEObject Type="Embed" ProgID="Equation.3" ShapeID="_x0000_i1556" DrawAspect="Content" ObjectID="_1743450320" r:id="rId466"/>
        </w:object>
      </w:r>
      <w:r>
        <w:t xml:space="preserve">;    67) </w:t>
      </w:r>
      <w:r w:rsidRPr="007008F8">
        <w:rPr>
          <w:position w:val="-24"/>
          <w:sz w:val="24"/>
          <w:szCs w:val="24"/>
        </w:rPr>
        <w:object w:dxaOrig="1215" w:dyaOrig="615">
          <v:shape id="_x0000_i1557" type="#_x0000_t75" style="width:60.75pt;height:30.75pt" o:ole="">
            <v:imagedata r:id="rId467" o:title=""/>
          </v:shape>
          <o:OLEObject Type="Embed" ProgID="Equation.3" ShapeID="_x0000_i1557" DrawAspect="Content" ObjectID="_1743450321" r:id="rId468"/>
        </w:object>
      </w:r>
      <w:r>
        <w:t xml:space="preserve">;    68) </w:t>
      </w:r>
      <w:r w:rsidRPr="007008F8">
        <w:rPr>
          <w:position w:val="-28"/>
          <w:sz w:val="24"/>
          <w:szCs w:val="24"/>
        </w:rPr>
        <w:object w:dxaOrig="1335" w:dyaOrig="660">
          <v:shape id="_x0000_i1558" type="#_x0000_t75" style="width:66.75pt;height:33pt" o:ole="">
            <v:imagedata r:id="rId469" o:title=""/>
          </v:shape>
          <o:OLEObject Type="Embed" ProgID="Equation.3" ShapeID="_x0000_i1558" DrawAspect="Content" ObjectID="_1743450322" r:id="rId470"/>
        </w:object>
      </w:r>
      <w:r>
        <w:t xml:space="preserve">;    69) </w:t>
      </w:r>
      <w:r w:rsidRPr="007008F8">
        <w:rPr>
          <w:position w:val="-24"/>
          <w:sz w:val="24"/>
          <w:szCs w:val="24"/>
        </w:rPr>
        <w:object w:dxaOrig="1335" w:dyaOrig="615">
          <v:shape id="_x0000_i1559" type="#_x0000_t75" style="width:66.75pt;height:30.75pt" o:ole="">
            <v:imagedata r:id="rId471" o:title=""/>
          </v:shape>
          <o:OLEObject Type="Embed" ProgID="Equation.3" ShapeID="_x0000_i1559" DrawAspect="Content" ObjectID="_1743450323" r:id="rId472"/>
        </w:object>
      </w:r>
      <w:r>
        <w:t>.</w:t>
      </w:r>
    </w:p>
    <w:p w:rsidR="009935A7" w:rsidRDefault="009935A7" w:rsidP="00BF3BE3">
      <w:pPr>
        <w:rPr>
          <w:b/>
          <w:i/>
        </w:rPr>
      </w:pPr>
      <w:r>
        <w:rPr>
          <w:b/>
          <w:i/>
        </w:rPr>
        <w:t>ІІ замечательный предел</w:t>
      </w:r>
    </w:p>
    <w:p w:rsidR="009935A7" w:rsidRDefault="009935A7" w:rsidP="00BF3BE3">
      <w:pPr>
        <w:jc w:val="both"/>
        <w:rPr>
          <w:sz w:val="24"/>
          <w:szCs w:val="24"/>
        </w:rPr>
      </w:pPr>
      <w:r>
        <w:t xml:space="preserve">70) </w:t>
      </w:r>
      <w:r w:rsidRPr="007008F8">
        <w:rPr>
          <w:position w:val="-28"/>
          <w:sz w:val="24"/>
          <w:szCs w:val="24"/>
        </w:rPr>
        <w:object w:dxaOrig="1155" w:dyaOrig="735">
          <v:shape id="_x0000_i1560" type="#_x0000_t75" style="width:57.75pt;height:36.75pt" o:ole="">
            <v:imagedata r:id="rId473" o:title=""/>
          </v:shape>
          <o:OLEObject Type="Embed" ProgID="Equation.3" ShapeID="_x0000_i1560" DrawAspect="Content" ObjectID="_1743450324" r:id="rId474"/>
        </w:object>
      </w:r>
      <w:r>
        <w:t xml:space="preserve">;    71) </w:t>
      </w:r>
      <w:r w:rsidRPr="007008F8">
        <w:rPr>
          <w:position w:val="-28"/>
          <w:sz w:val="24"/>
          <w:szCs w:val="24"/>
        </w:rPr>
        <w:object w:dxaOrig="1245" w:dyaOrig="735">
          <v:shape id="_x0000_i1561" type="#_x0000_t75" style="width:62.25pt;height:36.75pt" o:ole="">
            <v:imagedata r:id="rId475" o:title=""/>
          </v:shape>
          <o:OLEObject Type="Embed" ProgID="Equation.3" ShapeID="_x0000_i1561" DrawAspect="Content" ObjectID="_1743450325" r:id="rId476"/>
        </w:object>
      </w:r>
      <w:r>
        <w:t xml:space="preserve">;    72) </w:t>
      </w:r>
      <w:r w:rsidRPr="007008F8">
        <w:rPr>
          <w:position w:val="-28"/>
          <w:sz w:val="24"/>
          <w:szCs w:val="24"/>
        </w:rPr>
        <w:object w:dxaOrig="1155" w:dyaOrig="735">
          <v:shape id="_x0000_i1562" type="#_x0000_t75" style="width:57.75pt;height:36.75pt" o:ole="">
            <v:imagedata r:id="rId477" o:title=""/>
          </v:shape>
          <o:OLEObject Type="Embed" ProgID="Equation.3" ShapeID="_x0000_i1562" DrawAspect="Content" ObjectID="_1743450326" r:id="rId478"/>
        </w:object>
      </w:r>
      <w:r>
        <w:t xml:space="preserve">;    73) </w:t>
      </w:r>
      <w:r w:rsidRPr="007008F8">
        <w:rPr>
          <w:position w:val="-28"/>
          <w:sz w:val="24"/>
          <w:szCs w:val="24"/>
        </w:rPr>
        <w:object w:dxaOrig="1215" w:dyaOrig="825">
          <v:shape id="_x0000_i1563" type="#_x0000_t75" style="width:60.75pt;height:41.25pt" o:ole="">
            <v:imagedata r:id="rId479" o:title=""/>
          </v:shape>
          <o:OLEObject Type="Embed" ProgID="Equation.3" ShapeID="_x0000_i1563" DrawAspect="Content" ObjectID="_1743450327" r:id="rId480"/>
        </w:object>
      </w:r>
      <w:r>
        <w:t>.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07" o:spid="_x0000_i1564" type="#_x0000_t75" alt="image524" style="width:81pt;height:33pt;visibility:visible">
            <v:imagedata r:id="rId481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2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08" o:spid="_x0000_i1565" type="#_x0000_t75" alt="image526" style="width:101.25pt;height:33.75pt;visibility:visible">
            <v:imagedata r:id="rId482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3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09" o:spid="_x0000_i1566" type="#_x0000_t75" alt="image528" style="width:95.25pt;height:33pt;visibility:visible">
            <v:imagedata r:id="rId483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4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0" o:spid="_x0000_i1567" type="#_x0000_t75" alt="image530" style="width:81pt;height:33pt;visibility:visible">
            <v:imagedata r:id="rId484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5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1" o:spid="_x0000_i1568" type="#_x0000_t75" alt="image532" style="width:60pt;height:35.25pt;visibility:visible">
            <v:imagedata r:id="rId485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6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2" o:spid="_x0000_i1569" type="#_x0000_t75" alt="image534" style="width:59.25pt;height:33pt;visibility:visible">
            <v:imagedata r:id="rId486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7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3" o:spid="_x0000_i1570" type="#_x0000_t75" alt="image536" style="width:102.75pt;height:33pt;visibility:visible">
            <v:imagedata r:id="rId487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8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4" o:spid="_x0000_i1571" type="#_x0000_t75" alt="image538" style="width:132pt;height:35.25pt;visibility:visible">
            <v:imagedata r:id="rId488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9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5" o:spid="_x0000_i1572" type="#_x0000_t75" alt="image540" style="width:69pt;height:33.75pt;visibility:visible">
            <v:imagedata r:id="rId489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0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6" o:spid="_x0000_i1573" type="#_x0000_t75" alt="image542" style="width:98.25pt;height:36.75pt;visibility:visible">
            <v:imagedata r:id="rId490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1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7" o:spid="_x0000_i1574" type="#_x0000_t75" alt="image544" style="width:56.25pt;height:33pt;visibility:visible">
            <v:imagedata r:id="rId491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2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8" o:spid="_x0000_i1575" type="#_x0000_t75" alt="image546" style="width:84.75pt;height:30.75pt;visibility:visible">
            <v:imagedata r:id="rId492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864A90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3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19" o:spid="_x0000_i1576" type="#_x0000_t75" alt="image548" style="width:60pt;height:36.75pt;visibility:visible">
            <v:imagedata r:id="rId493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4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20" o:spid="_x0000_i1577" type="#_x0000_t75" alt="image550" style="width:41.25pt;height:32.25pt;visibility:visible">
            <v:imagedata r:id="rId494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BF3BE3" w:rsidRDefault="009935A7" w:rsidP="00BF3BE3">
      <w:pPr>
        <w:spacing w:before="225" w:after="100" w:afterAutospacing="1" w:line="288" w:lineRule="atLeast"/>
        <w:ind w:left="225" w:right="225"/>
        <w:rPr>
          <w:rFonts w:ascii="Times New Roman" w:hAnsi="Times New Roman"/>
          <w:noProof/>
          <w:color w:val="000000"/>
          <w:sz w:val="24"/>
          <w:szCs w:val="24"/>
          <w:lang w:eastAsia="ru-RU"/>
        </w:rPr>
      </w:pP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5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21" o:spid="_x0000_i1578" type="#_x0000_t75" alt="image552" style="width:60.75pt;height:36.75pt;visibility:visible">
            <v:imagedata r:id="rId495" o:title=""/>
          </v:shape>
        </w:pic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 </w:t>
      </w:r>
      <w:r w:rsidRPr="00864A90">
        <w:rPr>
          <w:rFonts w:ascii="Times New Roman" w:hAnsi="Times New Roman"/>
          <w:iCs/>
          <w:color w:val="000000"/>
          <w:sz w:val="24"/>
          <w:szCs w:val="24"/>
          <w:lang w:eastAsia="ru-RU"/>
        </w:rPr>
        <w:t>16.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22" o:spid="_x0000_i1579" type="#_x0000_t75" alt="image554" style="width:74.25pt;height:36.75pt;visibility:visible">
            <v:imagedata r:id="rId496" o:title=""/>
          </v:shape>
        </w:pict>
      </w:r>
    </w:p>
    <w:p w:rsidR="009935A7" w:rsidRPr="00864A90" w:rsidRDefault="009935A7" w:rsidP="00B86415">
      <w:pPr>
        <w:ind w:left="-720" w:right="-56" w:firstLine="180"/>
        <w:jc w:val="center"/>
        <w:rPr>
          <w:rFonts w:ascii="Times New Roman" w:hAnsi="Times New Roman"/>
          <w:b/>
          <w:sz w:val="24"/>
          <w:szCs w:val="24"/>
        </w:rPr>
      </w:pPr>
      <w:r w:rsidRPr="00864A90">
        <w:rPr>
          <w:rFonts w:ascii="Times New Roman" w:hAnsi="Times New Roman"/>
          <w:b/>
          <w:sz w:val="24"/>
          <w:szCs w:val="24"/>
        </w:rPr>
        <w:t xml:space="preserve"> </w:t>
      </w:r>
    </w:p>
    <w:p w:rsidR="009935A7" w:rsidRPr="008C18AE" w:rsidRDefault="009935A7" w:rsidP="008C18AE">
      <w:pPr>
        <w:ind w:left="-720" w:right="-56" w:firstLine="180"/>
        <w:rPr>
          <w:rFonts w:ascii="Times New Roman" w:hAnsi="Times New Roman"/>
          <w:b/>
          <w:sz w:val="28"/>
          <w:szCs w:val="28"/>
        </w:rPr>
      </w:pPr>
      <w:r w:rsidRPr="00B86415">
        <w:rPr>
          <w:rFonts w:ascii="Times New Roman" w:hAnsi="Times New Roman"/>
          <w:b/>
          <w:sz w:val="24"/>
          <w:szCs w:val="24"/>
        </w:rPr>
        <w:t xml:space="preserve"> </w:t>
      </w:r>
      <w:r w:rsidRPr="008C18AE">
        <w:rPr>
          <w:rFonts w:ascii="Times New Roman" w:hAnsi="Times New Roman"/>
          <w:b/>
          <w:sz w:val="28"/>
          <w:szCs w:val="28"/>
        </w:rPr>
        <w:t>Самостоятельная  работа</w:t>
      </w:r>
      <w:r>
        <w:rPr>
          <w:rFonts w:ascii="Times New Roman" w:hAnsi="Times New Roman"/>
          <w:b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9935A7" w:rsidRPr="00086DDB" w:rsidTr="004D37B5">
        <w:tc>
          <w:tcPr>
            <w:tcW w:w="4785" w:type="dxa"/>
          </w:tcPr>
          <w:p w:rsidR="009935A7" w:rsidRPr="00864A90" w:rsidRDefault="009935A7" w:rsidP="004D37B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9935A7" w:rsidRPr="00864A90" w:rsidRDefault="009935A7" w:rsidP="004D37B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</w:tr>
      <w:tr w:rsidR="009935A7" w:rsidRPr="00086DDB" w:rsidTr="004D37B5">
        <w:tc>
          <w:tcPr>
            <w:tcW w:w="4785" w:type="dxa"/>
          </w:tcPr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>Найдите предел функции: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>
                <v:shape id="_x0000_i1580" type="#_x0000_t75" style="width:74.25pt;height:33pt" o:ole="">
                  <v:imagedata r:id="rId497" o:title=""/>
                </v:shape>
                <o:OLEObject Type="Embed" ProgID="Equation.3" ShapeID="_x0000_i1580" DrawAspect="Content" ObjectID="_1743450328" r:id="rId498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740" w:dyaOrig="660">
                <v:shape id="_x0000_i1581" type="#_x0000_t75" style="width:87pt;height:33pt" o:ole="">
                  <v:imagedata r:id="rId499" o:title=""/>
                </v:shape>
                <o:OLEObject Type="Embed" ProgID="Equation.3" ShapeID="_x0000_i1581" DrawAspect="Content" ObjectID="_1743450329" r:id="rId500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620" w:dyaOrig="660">
                <v:shape id="_x0000_i1582" type="#_x0000_t75" style="width:81pt;height:33pt" o:ole="">
                  <v:imagedata r:id="rId501" o:title=""/>
                </v:shape>
                <o:OLEObject Type="Embed" ProgID="Equation.3" ShapeID="_x0000_i1582" DrawAspect="Content" ObjectID="_1743450330" r:id="rId502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4) 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>
                <v:shape id="_x0000_i1583" type="#_x0000_t75" style="width:74.25pt;height:33pt" o:ole="">
                  <v:imagedata r:id="rId503" o:title=""/>
                </v:shape>
                <o:OLEObject Type="Embed" ProgID="Equation.3" ShapeID="_x0000_i1583" DrawAspect="Content" ObjectID="_1743450331" r:id="rId504"/>
              </w:objec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864A90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864A90">
              <w:rPr>
                <w:rFonts w:ascii="Times New Roman" w:hAnsi="Times New Roman"/>
                <w:position w:val="-32"/>
                <w:sz w:val="24"/>
                <w:szCs w:val="24"/>
              </w:rPr>
              <w:object w:dxaOrig="1440" w:dyaOrig="780">
                <v:shape id="_x0000_i1584" type="#_x0000_t75" style="width:1in;height:39pt" o:ole="">
                  <v:imagedata r:id="rId505" o:title=""/>
                </v:shape>
                <o:OLEObject Type="Embed" ProgID="Equation.3" ShapeID="_x0000_i1584" DrawAspect="Content" ObjectID="_1743450332" r:id="rId506"/>
              </w:object>
            </w:r>
          </w:p>
          <w:p w:rsidR="009935A7" w:rsidRPr="00864A90" w:rsidRDefault="009935A7" w:rsidP="00344BF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864A90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864A90">
              <w:rPr>
                <w:rFonts w:ascii="Times New Roman" w:hAnsi="Times New Roman"/>
                <w:position w:val="-20"/>
                <w:sz w:val="24"/>
                <w:szCs w:val="24"/>
              </w:rPr>
              <w:object w:dxaOrig="1700" w:dyaOrig="480">
                <v:shape id="_x0000_i1585" type="#_x0000_t75" style="width:83.25pt;height:24pt" o:ole="">
                  <v:imagedata r:id="rId507" o:title=""/>
                </v:shape>
                <o:OLEObject Type="Embed" ProgID="Equation.DSMT4" ShapeID="_x0000_i1585" DrawAspect="Content" ObjectID="_1743450333" r:id="rId508"/>
              </w:objec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>7)</w:t>
            </w:r>
            <w:r w:rsidRPr="00864A9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64A90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939" w:dyaOrig="800">
                <v:shape id="_x0000_i1586" type="#_x0000_t75" style="width:96pt;height:39.75pt" o:ole="" fillcolor="window">
                  <v:imagedata r:id="rId509" o:title=""/>
                </v:shape>
                <o:OLEObject Type="Embed" ProgID="Equation.3" ShapeID="_x0000_i1586" DrawAspect="Content" ObjectID="_1743450334" r:id="rId510"/>
              </w:object>
            </w:r>
          </w:p>
        </w:tc>
        <w:tc>
          <w:tcPr>
            <w:tcW w:w="4786" w:type="dxa"/>
          </w:tcPr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lastRenderedPageBreak/>
              <w:t>Найдите предел функции: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639" w:dyaOrig="660">
                <v:shape id="_x0000_i1587" type="#_x0000_t75" style="width:80.25pt;height:33pt" o:ole="">
                  <v:imagedata r:id="rId511" o:title=""/>
                </v:shape>
                <o:OLEObject Type="Embed" ProgID="Equation.3" ShapeID="_x0000_i1587" DrawAspect="Content" ObjectID="_1743450335" r:id="rId512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579" w:dyaOrig="660">
                <v:shape id="_x0000_i1588" type="#_x0000_t75" style="width:77.25pt;height:33pt" o:ole="">
                  <v:imagedata r:id="rId513" o:title=""/>
                </v:shape>
                <o:OLEObject Type="Embed" ProgID="Equation.3" ShapeID="_x0000_i1588" DrawAspect="Content" ObjectID="_1743450336" r:id="rId514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>
                <v:shape id="_x0000_i1589" type="#_x0000_t75" style="width:66.75pt;height:30pt" o:ole="">
                  <v:imagedata r:id="rId515" o:title=""/>
                </v:shape>
                <o:OLEObject Type="Embed" ProgID="Equation.3" ShapeID="_x0000_i1589" DrawAspect="Content" ObjectID="_1743450337" r:id="rId516"/>
              </w:object>
            </w:r>
            <w:r w:rsidRPr="00864A9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A90">
              <w:rPr>
                <w:rFonts w:ascii="Times New Roman" w:hAnsi="Times New Roman"/>
                <w:sz w:val="24"/>
                <w:szCs w:val="24"/>
              </w:rPr>
              <w:t xml:space="preserve">4)  </w:t>
            </w:r>
            <w:r w:rsidRPr="00864A90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>
                <v:shape id="_x0000_i1590" type="#_x0000_t75" style="width:74.25pt;height:33pt" o:ole="">
                  <v:imagedata r:id="rId517" o:title=""/>
                </v:shape>
                <o:OLEObject Type="Embed" ProgID="Equation.3" ShapeID="_x0000_i1590" DrawAspect="Content" ObjectID="_1743450338" r:id="rId518"/>
              </w:objec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864A90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864A90">
              <w:rPr>
                <w:rFonts w:ascii="Times New Roman" w:hAnsi="Times New Roman"/>
                <w:position w:val="-32"/>
                <w:sz w:val="24"/>
                <w:szCs w:val="24"/>
              </w:rPr>
              <w:object w:dxaOrig="1359" w:dyaOrig="780">
                <v:shape id="_x0000_i1591" type="#_x0000_t75" style="width:68.25pt;height:39pt" o:ole="">
                  <v:imagedata r:id="rId519" o:title=""/>
                </v:shape>
                <o:OLEObject Type="Embed" ProgID="Equation.3" ShapeID="_x0000_i1591" DrawAspect="Content" ObjectID="_1743450339" r:id="rId520"/>
              </w:objec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864A90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864A90">
              <w:rPr>
                <w:rFonts w:ascii="Times New Roman" w:hAnsi="Times New Roman"/>
                <w:position w:val="-20"/>
                <w:sz w:val="24"/>
                <w:szCs w:val="24"/>
              </w:rPr>
              <w:object w:dxaOrig="1760" w:dyaOrig="480">
                <v:shape id="_x0000_i1592" type="#_x0000_t75" style="width:86.25pt;height:24pt" o:ole="">
                  <v:imagedata r:id="rId521" o:title=""/>
                </v:shape>
                <o:OLEObject Type="Embed" ProgID="Equation.3" ShapeID="_x0000_i1592" DrawAspect="Content" ObjectID="_1743450340" r:id="rId522"/>
              </w:object>
            </w:r>
          </w:p>
          <w:p w:rsidR="009935A7" w:rsidRPr="00864A90" w:rsidRDefault="009935A7" w:rsidP="004D3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864A90">
              <w:rPr>
                <w:rFonts w:ascii="Times New Roman" w:hAnsi="Times New Roman"/>
                <w:sz w:val="24"/>
                <w:szCs w:val="24"/>
              </w:rPr>
              <w:t>)</w:t>
            </w:r>
            <w:r w:rsidRPr="00864A90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939" w:dyaOrig="800">
                <v:shape id="_x0000_i1593" type="#_x0000_t75" style="width:96pt;height:39.75pt" o:ole="" fillcolor="window">
                  <v:imagedata r:id="rId523" o:title=""/>
                </v:shape>
                <o:OLEObject Type="Embed" ProgID="Equation.3" ShapeID="_x0000_i1593" DrawAspect="Content" ObjectID="_1743450341" r:id="rId524"/>
              </w:object>
            </w:r>
          </w:p>
        </w:tc>
      </w:tr>
    </w:tbl>
    <w:p w:rsidR="009935A7" w:rsidRDefault="009935A7" w:rsidP="00B86415">
      <w:pPr>
        <w:jc w:val="both"/>
        <w:rPr>
          <w:sz w:val="28"/>
          <w:szCs w:val="28"/>
        </w:rPr>
      </w:pPr>
    </w:p>
    <w:p w:rsidR="009935A7" w:rsidRPr="00E34CD4" w:rsidRDefault="009935A7" w:rsidP="00055656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Cs w:val="20"/>
        </w:rPr>
      </w:pPr>
      <w:r w:rsidRPr="00DB490B">
        <w:rPr>
          <w:rFonts w:ascii="Times New Roman" w:hAnsi="Times New Roman"/>
          <w:b/>
          <w:sz w:val="28"/>
          <w:szCs w:val="28"/>
        </w:rPr>
        <w:t xml:space="preserve">Практическая занятие № </w:t>
      </w:r>
      <w:r>
        <w:rPr>
          <w:rFonts w:ascii="Times New Roman" w:hAnsi="Times New Roman"/>
          <w:b/>
          <w:sz w:val="28"/>
          <w:szCs w:val="28"/>
        </w:rPr>
        <w:t>8</w:t>
      </w:r>
      <w:r w:rsidRPr="00DB490B">
        <w:rPr>
          <w:rFonts w:ascii="Times New Roman" w:hAnsi="Times New Roman"/>
          <w:b/>
          <w:sz w:val="28"/>
          <w:szCs w:val="28"/>
        </w:rPr>
        <w:t>.</w:t>
      </w:r>
    </w:p>
    <w:p w:rsidR="009935A7" w:rsidRPr="00DC0BC0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344BF7">
        <w:rPr>
          <w:rFonts w:ascii="Times New Roman" w:hAnsi="Times New Roman"/>
          <w:b/>
          <w:bCs/>
          <w:i/>
          <w:sz w:val="28"/>
          <w:szCs w:val="28"/>
          <w:u w:val="single"/>
        </w:rPr>
        <w:t>Исследование функций на непрерывность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-2ч.</w: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Цель работы:</w:t>
      </w:r>
      <w:r w:rsidRPr="00DC0BC0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Развивать и совершенствовать умение определять непрерывность функции, находить точки разрыва функции, закрепить навык вычисления пределов</w:t>
      </w:r>
    </w:p>
    <w:p w:rsidR="009935A7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</w:pPr>
    </w:p>
    <w:p w:rsidR="009935A7" w:rsidRPr="008C18AE" w:rsidRDefault="009935A7" w:rsidP="008C18AE">
      <w:pPr>
        <w:shd w:val="clear" w:color="auto" w:fill="FFFFFF"/>
        <w:spacing w:after="120" w:line="240" w:lineRule="atLeast"/>
        <w:jc w:val="center"/>
        <w:rPr>
          <w:rFonts w:ascii="Times New Roman" w:hAnsi="Times New Roman"/>
          <w:b/>
          <w:color w:val="333333"/>
          <w:sz w:val="24"/>
          <w:szCs w:val="24"/>
          <w:lang w:eastAsia="ru-RU"/>
        </w:rPr>
      </w:pPr>
      <w:r w:rsidRPr="008C18AE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 xml:space="preserve">Теоретический материал, примеры </w:t>
      </w:r>
      <w:r w:rsidRPr="008C18AE">
        <w:rPr>
          <w:rFonts w:ascii="Times New Roman" w:hAnsi="Times New Roman"/>
          <w:b/>
          <w:bCs/>
          <w:sz w:val="24"/>
          <w:szCs w:val="24"/>
        </w:rPr>
        <w:t>исследование функций на непрерывность.</w:t>
      </w:r>
    </w:p>
    <w:p w:rsidR="009935A7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</w:pP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Определение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: Функция </w:t>
      </w:r>
      <w:r w:rsidRPr="00DC0BC0">
        <w:rPr>
          <w:rFonts w:ascii="Times New Roman" w:hAnsi="Times New Roman"/>
          <w:color w:val="000000"/>
          <w:sz w:val="24"/>
          <w:szCs w:val="24"/>
          <w:bdr w:val="none" w:sz="0" w:space="0" w:color="auto" w:frame="1"/>
          <w:lang w:val="en-US" w:eastAsia="ru-RU"/>
        </w:rPr>
        <w:t>f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C0BC0">
        <w:rPr>
          <w:rFonts w:ascii="Times New Roman" w:hAnsi="Times New Roman"/>
          <w:color w:val="000000"/>
          <w:sz w:val="24"/>
          <w:szCs w:val="24"/>
          <w:bdr w:val="none" w:sz="0" w:space="0" w:color="auto" w:frame="1"/>
          <w:lang w:val="en-US" w:eastAsia="ru-RU"/>
        </w:rPr>
        <w:t>x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 xml:space="preserve">) называется </w:t>
      </w:r>
      <w:r w:rsidRPr="008C18AE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непрерывной 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в т. х0 если:</w: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1)существует значение функции в точке </w:t>
      </w:r>
      <w:r w:rsidRPr="00DC0BC0">
        <w:rPr>
          <w:rFonts w:ascii="Times New Roman" w:hAnsi="Times New Roman"/>
          <w:color w:val="000000"/>
          <w:sz w:val="24"/>
          <w:szCs w:val="24"/>
          <w:bdr w:val="none" w:sz="0" w:space="0" w:color="auto" w:frame="1"/>
          <w:lang w:val="en-US" w:eastAsia="ru-RU"/>
        </w:rPr>
        <w:t>f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C0BC0">
        <w:rPr>
          <w:rFonts w:ascii="Times New Roman" w:hAnsi="Times New Roman"/>
          <w:color w:val="000000"/>
          <w:sz w:val="24"/>
          <w:szCs w:val="24"/>
          <w:bdr w:val="none" w:sz="0" w:space="0" w:color="auto" w:frame="1"/>
          <w:lang w:val="en-US" w:eastAsia="ru-RU"/>
        </w:rPr>
        <w:t>x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0)</w:t>
      </w:r>
    </w:p>
    <w:p w:rsidR="009935A7" w:rsidRPr="00DC0BC0" w:rsidRDefault="009935A7" w:rsidP="00DC0BC0">
      <w:pPr>
        <w:shd w:val="clear" w:color="auto" w:fill="FFFFFF"/>
        <w:spacing w:before="375" w:after="375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2)существует конечный предел в точке х0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63" o:spid="_x0000_i1594" type="#_x0000_t75" alt="image001_294" style="width:64.5pt;height:20.25pt;visibility:visible">
            <v:imagedata r:id="rId525" o:title=""/>
          </v:shape>
        </w:pict>
      </w:r>
    </w:p>
    <w:p w:rsidR="009935A7" w:rsidRPr="00DC0BC0" w:rsidRDefault="009935A7" w:rsidP="00DC0BC0">
      <w:pPr>
        <w:shd w:val="clear" w:color="auto" w:fill="FFFFFF"/>
        <w:spacing w:before="375" w:after="375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3)предел равен значению функции в точке х0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464" o:spid="_x0000_i1595" type="#_x0000_t75" alt="image002_143" style="width:99pt;height:24.75pt;visibility:visible">
            <v:imagedata r:id="rId526" o:title=""/>
          </v:shape>
        </w:pic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Определение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: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 Функция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непрерывна на промежутке,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если она непрерывна во всех точках этого промежутка.</w:t>
      </w:r>
    </w:p>
    <w:tbl>
      <w:tblPr>
        <w:tblW w:w="0" w:type="auto"/>
        <w:tblInd w:w="108" w:type="dxa"/>
        <w:tblBorders>
          <w:top w:val="single" w:sz="2" w:space="0" w:color="E7E7E7"/>
          <w:left w:val="single" w:sz="2" w:space="0" w:color="E7E7E7"/>
          <w:bottom w:val="single" w:sz="2" w:space="0" w:color="E7E7E7"/>
          <w:right w:val="single" w:sz="2" w:space="0" w:color="E7E7E7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428"/>
        <w:gridCol w:w="2336"/>
        <w:gridCol w:w="2608"/>
        <w:gridCol w:w="2091"/>
      </w:tblGrid>
      <w:tr w:rsidR="009935A7" w:rsidRPr="00DC0BC0" w:rsidTr="00DC0BC0">
        <w:trPr>
          <w:trHeight w:val="540"/>
        </w:trPr>
        <w:tc>
          <w:tcPr>
            <w:tcW w:w="252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lastRenderedPageBreak/>
              <w:pict>
                <v:shape id="Рисунок 465" o:spid="_x0000_i1596" type="#_x0000_t75" alt="image003_100" style="width:102.75pt;height:75pt;visibility:visible">
                  <v:imagedata r:id="rId527" o:title=""/>
                </v:shape>
              </w:pict>
            </w:r>
          </w:p>
        </w:tc>
        <w:tc>
          <w:tcPr>
            <w:tcW w:w="306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66" o:spid="_x0000_i1597" type="#_x0000_t75" alt="image004_86" style="width:39.75pt;height:22.5pt;visibility:visible">
                  <v:imagedata r:id="rId528" o:title=""/>
                </v:shape>
              </w:pict>
            </w:r>
          </w:p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Функция непрерывна на всей области определения</w:t>
            </w:r>
          </w:p>
        </w:tc>
        <w:tc>
          <w:tcPr>
            <w:tcW w:w="270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67" o:spid="_x0000_i1598" type="#_x0000_t75" alt="image005_65" style="width:111.75pt;height:76.5pt;visibility:visible">
                  <v:imagedata r:id="rId529" o:title=""/>
                </v:shape>
              </w:pict>
            </w:r>
          </w:p>
        </w:tc>
        <w:tc>
          <w:tcPr>
            <w:tcW w:w="252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68" o:spid="_x0000_i1599" type="#_x0000_t75" alt="image006_56" style="width:39.75pt;height:29.25pt;visibility:visible">
                  <v:imagedata r:id="rId530" o:title=""/>
                </v:shape>
              </w:pict>
            </w:r>
          </w:p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Функция не является непрерывной в т. 0</w:t>
            </w:r>
          </w:p>
        </w:tc>
      </w:tr>
    </w:tbl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Определение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: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 Если в какой-либо точке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х0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функция 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у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=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val="en-US" w:eastAsia="ru-RU"/>
        </w:rPr>
        <w:t>f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val="en-US" w:eastAsia="ru-RU"/>
        </w:rPr>
        <w:t>x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не является непрерывной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,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то точка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х0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называетс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точкой разрыва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этой функции, а 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функция у</w:t>
      </w:r>
      <w:r w:rsidRPr="00DC0BC0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=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val="en-US" w:eastAsia="ru-RU"/>
        </w:rPr>
        <w:t>f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val="en-US" w:eastAsia="ru-RU"/>
        </w:rPr>
        <w:t>x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называется </w:t>
      </w: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разрывной</w:t>
      </w:r>
      <w:r w:rsidRPr="00DC0BC0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в этой точке.</w: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Точки разрыва 1 рода</w:t>
      </w:r>
    </w:p>
    <w:tbl>
      <w:tblPr>
        <w:tblW w:w="0" w:type="auto"/>
        <w:tblInd w:w="108" w:type="dxa"/>
        <w:tblBorders>
          <w:top w:val="single" w:sz="2" w:space="0" w:color="E7E7E7"/>
          <w:left w:val="single" w:sz="2" w:space="0" w:color="E7E7E7"/>
          <w:bottom w:val="single" w:sz="2" w:space="0" w:color="E7E7E7"/>
          <w:right w:val="single" w:sz="2" w:space="0" w:color="E7E7E7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514"/>
        <w:gridCol w:w="2139"/>
        <w:gridCol w:w="2693"/>
        <w:gridCol w:w="2117"/>
      </w:tblGrid>
      <w:tr w:rsidR="009935A7" w:rsidRPr="00DC0BC0" w:rsidTr="00DC0BC0">
        <w:trPr>
          <w:trHeight w:val="540"/>
        </w:trPr>
        <w:tc>
          <w:tcPr>
            <w:tcW w:w="252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69" o:spid="_x0000_i1600" type="#_x0000_t75" alt="image007_51" style="width:66.75pt;height:40.5pt;visibility:visible">
                  <v:imagedata r:id="rId531" o:title=""/>
                </v:shape>
              </w:pic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0" o:spid="_x0000_i1601" type="#_x0000_t75" alt="image008_46" style="width:111.75pt;height:99pt;visibility:visible">
                  <v:imagedata r:id="rId532" o:title=""/>
                </v:shape>
              </w:pict>
            </w:r>
          </w:p>
        </w:tc>
        <w:tc>
          <w:tcPr>
            <w:tcW w:w="306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Точка х=1 точка устранимого разрыва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1" o:spid="_x0000_i1602" type="#_x0000_t75" alt="image009_52" style="width:75pt;height:21.75pt;visibility:visible">
                  <v:imagedata r:id="rId533" o:title=""/>
                </v:shape>
              </w:pic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2" o:spid="_x0000_i1603" type="#_x0000_t75" alt="image010_42" style="width:75.75pt;height:21.75pt;visibility:visible">
                  <v:imagedata r:id="rId534" o:title=""/>
                </v:shape>
              </w:pict>
            </w:r>
          </w:p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1=А2=1</w:t>
            </w:r>
          </w:p>
        </w:tc>
        <w:tc>
          <w:tcPr>
            <w:tcW w:w="270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3" o:spid="_x0000_i1604" type="#_x0000_t75" alt="image011_19" style="width:66.75pt;height:29.25pt;visibility:visible">
                  <v:imagedata r:id="rId535" o:title=""/>
                </v:shape>
              </w:pic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4" o:spid="_x0000_i1605" type="#_x0000_t75" alt="image012_21" style="width:120.75pt;height:105.75pt;visibility:visible">
                  <v:imagedata r:id="rId536" o:title=""/>
                </v:shape>
              </w:pict>
            </w:r>
          </w:p>
        </w:tc>
        <w:tc>
          <w:tcPr>
            <w:tcW w:w="234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качок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5" o:spid="_x0000_i1606" type="#_x0000_t75" alt="image013_40" style="width:75pt;height:21.75pt;visibility:visible">
                  <v:imagedata r:id="rId537" o:title=""/>
                </v:shape>
              </w:pict>
            </w:r>
            <w:r w:rsidR="009935A7"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=1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6" o:spid="_x0000_i1607" type="#_x0000_t75" alt="image014_34" style="width:75.75pt;height:21.75pt;visibility:visible">
                  <v:imagedata r:id="rId538" o:title=""/>
                </v:shape>
              </w:pict>
            </w:r>
            <w:r w:rsidR="009935A7"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=-1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77" o:spid="_x0000_i1608" type="#_x0000_t75" alt="image015_30" style="width:38.25pt;height:26.25pt;visibility:visible">
                  <v:imagedata r:id="rId539" o:title=""/>
                </v:shape>
              </w:pict>
            </w:r>
          </w:p>
        </w:tc>
      </w:tr>
    </w:tbl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Точки разрыва 2 рода</w:t>
      </w:r>
    </w:p>
    <w:tbl>
      <w:tblPr>
        <w:tblW w:w="0" w:type="auto"/>
        <w:tblInd w:w="108" w:type="dxa"/>
        <w:tblBorders>
          <w:top w:val="single" w:sz="2" w:space="0" w:color="E7E7E7"/>
          <w:left w:val="single" w:sz="2" w:space="0" w:color="E7E7E7"/>
          <w:bottom w:val="single" w:sz="2" w:space="0" w:color="E7E7E7"/>
          <w:right w:val="single" w:sz="2" w:space="0" w:color="E7E7E7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959"/>
        <w:gridCol w:w="6504"/>
      </w:tblGrid>
      <w:tr w:rsidR="009935A7" w:rsidRPr="00DC0BC0" w:rsidTr="00DC0BC0">
        <w:trPr>
          <w:trHeight w:val="360"/>
        </w:trPr>
        <w:tc>
          <w:tcPr>
            <w:tcW w:w="306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after="0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bdr w:val="none" w:sz="0" w:space="0" w:color="auto" w:frame="1"/>
                <w:lang w:eastAsia="ru-RU"/>
              </w:rPr>
              <w:pict>
                <v:shape id="Рисунок 478" o:spid="_x0000_i1609" type="#_x0000_t75" alt="image016_11" style="width:48.75pt;height:33pt;visibility:visible">
                  <v:imagedata r:id="rId540" o:title=""/>
                </v:shape>
              </w:pict>
            </w:r>
          </w:p>
          <w:p w:rsidR="009935A7" w:rsidRPr="00DC0BC0" w:rsidRDefault="00520E9B" w:rsidP="00DC0BC0">
            <w:pPr>
              <w:spacing w:after="0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bdr w:val="none" w:sz="0" w:space="0" w:color="auto" w:frame="1"/>
                <w:lang w:eastAsia="ru-RU"/>
              </w:rPr>
              <w:pict>
                <v:shape id="Рисунок 479" o:spid="_x0000_i1610" type="#_x0000_t75" alt="image017_11" style="width:111.75pt;height:76.5pt;visibility:visible">
                  <v:imagedata r:id="rId541" o:title=""/>
                </v:shape>
              </w:pict>
            </w:r>
          </w:p>
        </w:tc>
        <w:tc>
          <w:tcPr>
            <w:tcW w:w="7560" w:type="dxa"/>
            <w:tcBorders>
              <w:top w:val="single" w:sz="2" w:space="0" w:color="E7E7E7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80" o:spid="_x0000_i1611" type="#_x0000_t75" alt="image018_28" style="width:78pt;height:21.75pt;visibility:visible">
                  <v:imagedata r:id="rId542" o:title=""/>
                </v:shape>
              </w:pic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81" o:spid="_x0000_i1612" type="#_x0000_t75" alt="image019_26" style="width:78pt;height:21.75pt;visibility:visible">
                  <v:imagedata r:id="rId543" o:title=""/>
                </v:shape>
              </w:pict>
            </w:r>
          </w:p>
        </w:tc>
      </w:tr>
    </w:tbl>
    <w:p w:rsidR="009935A7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</w:pP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Задание 1.</w:t>
      </w:r>
      <w:r w:rsidRPr="00DC0BC0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Исходя из определения непрерывной функции, докажите непрерывность данных функций в указанных точках</w:t>
      </w:r>
    </w:p>
    <w:tbl>
      <w:tblPr>
        <w:tblW w:w="0" w:type="auto"/>
        <w:tblInd w:w="108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749"/>
        <w:gridCol w:w="4714"/>
      </w:tblGrid>
      <w:tr w:rsidR="009935A7" w:rsidRPr="00DC0BC0" w:rsidTr="00DC0BC0">
        <w:trPr>
          <w:trHeight w:val="900"/>
        </w:trPr>
        <w:tc>
          <w:tcPr>
            <w:tcW w:w="54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а) у=х2+3 в точке х=-2</w:t>
            </w:r>
          </w:p>
          <w:p w:rsidR="009935A7" w:rsidRPr="00DC0BC0" w:rsidRDefault="009935A7" w:rsidP="00DC0BC0">
            <w:pPr>
              <w:spacing w:after="0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bdr w:val="none" w:sz="0" w:space="0" w:color="auto" w:frame="1"/>
                <w:lang w:eastAsia="ru-RU"/>
              </w:rPr>
              <w:t>Решение:</w:t>
            </w:r>
          </w:p>
          <w:p w:rsidR="009935A7" w:rsidRPr="00DC0BC0" w:rsidRDefault="009935A7" w:rsidP="00DC0BC0">
            <w:pPr>
              <w:spacing w:after="0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bdr w:val="none" w:sz="0" w:space="0" w:color="auto" w:frame="1"/>
                <w:lang w:val="en-US" w:eastAsia="ru-RU"/>
              </w:rPr>
              <w:t>y</w:t>
            </w:r>
            <w:r w:rsidRPr="00DC0BC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bdr w:val="none" w:sz="0" w:space="0" w:color="auto" w:frame="1"/>
                <w:lang w:eastAsia="ru-RU"/>
              </w:rPr>
              <w:t>(-2)=(-2)2+3=7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lastRenderedPageBreak/>
              <w:pict>
                <v:shape id="Рисунок 482" o:spid="_x0000_i1613" type="#_x0000_t75" alt="image020_28" style="width:111.75pt;height:23.25pt;visibility:visible">
                  <v:imagedata r:id="rId544" o:title=""/>
                </v:shape>
              </w:pict>
            </w:r>
            <w:r w:rsidR="009935A7"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, функция непрерывна в точке х=-2</w:t>
            </w:r>
          </w:p>
        </w:tc>
        <w:tc>
          <w:tcPr>
            <w:tcW w:w="54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б) у=</w:t>
            </w:r>
            <w:r w:rsidR="00520E9B"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83" o:spid="_x0000_i1614" type="#_x0000_t75" alt="image021_27" style="width:35.25pt;height:30.75pt;visibility:visible">
                  <v:imagedata r:id="rId545" o:title=""/>
                </v:shape>
              </w:pict>
            </w: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в точке х=2</w:t>
            </w:r>
          </w:p>
          <w:p w:rsidR="009935A7" w:rsidRPr="00DC0BC0" w:rsidRDefault="009935A7" w:rsidP="00DC0BC0">
            <w:pPr>
              <w:spacing w:after="0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bdr w:val="none" w:sz="0" w:space="0" w:color="auto" w:frame="1"/>
                <w:lang w:eastAsia="ru-RU"/>
              </w:rPr>
              <w:t>Решение:</w:t>
            </w:r>
          </w:p>
          <w:p w:rsidR="009935A7" w:rsidRPr="00DC0BC0" w:rsidRDefault="009935A7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у(2)=</w:t>
            </w:r>
            <w:r w:rsidR="00520E9B"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84" o:spid="_x0000_i1615" type="#_x0000_t75" alt="image022_25" style="width:35.25pt;height:30.75pt;visibility:visible">
                  <v:imagedata r:id="rId546" o:title=""/>
                </v:shape>
              </w:pict>
            </w:r>
            <w:r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=1</w:t>
            </w:r>
          </w:p>
          <w:p w:rsidR="009935A7" w:rsidRPr="00DC0BC0" w:rsidRDefault="00520E9B" w:rsidP="00DC0BC0">
            <w:pPr>
              <w:spacing w:before="375" w:after="375" w:line="336" w:lineRule="atLeast"/>
              <w:ind w:left="30" w:right="30"/>
              <w:textAlignment w:val="baseline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85" o:spid="_x0000_i1616" type="#_x0000_t75" alt="image023_22" style="width:104.25pt;height:30.75pt;visibility:visible">
                  <v:imagedata r:id="rId547" o:title=""/>
                </v:shape>
              </w:pict>
            </w:r>
            <w:r w:rsidR="009935A7" w:rsidRPr="00DC0BC0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, функция непрерывна в точке х=2</w:t>
            </w:r>
          </w:p>
        </w:tc>
      </w:tr>
    </w:tbl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lastRenderedPageBreak/>
        <w:t>Задание 2.</w:t>
      </w:r>
      <w:r w:rsidRPr="00DC0BC0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color w:val="000000"/>
          <w:sz w:val="24"/>
          <w:szCs w:val="24"/>
          <w:lang w:eastAsia="ru-RU"/>
        </w:rPr>
        <w:t>Исследуйте функции на непрерывность. Найдите точки разрыва и определите их тип.</w: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b/>
          <w:bCs/>
          <w:color w:val="000000"/>
          <w:sz w:val="24"/>
          <w:szCs w:val="24"/>
          <w:bdr w:val="none" w:sz="0" w:space="0" w:color="auto" w:frame="1"/>
          <w:lang w:eastAsia="ru-RU"/>
        </w:rPr>
        <w:t>а)у=</w:t>
      </w:r>
      <w:r w:rsidR="00520E9B">
        <w:rPr>
          <w:rFonts w:ascii="Times New Roman" w:hAnsi="Times New Roman"/>
          <w:b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86" o:spid="_x0000_i1617" type="#_x0000_t75" alt="image024_22" style="width:63pt;height:36pt;visibility:visible">
            <v:imagedata r:id="rId548" o:title=""/>
          </v:shape>
        </w:pic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решение</w:t>
      </w:r>
    </w:p>
    <w:p w:rsidR="009935A7" w:rsidRPr="00DC0BC0" w:rsidRDefault="009935A7" w:rsidP="00DC0BC0">
      <w:pPr>
        <w:shd w:val="clear" w:color="auto" w:fill="FFFFFF"/>
        <w:spacing w:after="0" w:line="336" w:lineRule="atLeast"/>
        <w:textAlignment w:val="baseline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Функция неопределенна в точке х=2, следовательно</w:t>
      </w:r>
      <w:r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 xml:space="preserve">, 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 xml:space="preserve"> функция в этой точке не является непрерывной и терпит разрыв.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Построим график функции:</w: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Найдём односторонние пределы в точке х=2:</w:t>
      </w:r>
    </w:p>
    <w:p w:rsidR="009935A7" w:rsidRPr="00DC0BC0" w:rsidRDefault="00520E9B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87" o:spid="_x0000_i1618" type="#_x0000_t75" alt="image026_22" style="width:69.75pt;height:21.75pt;visibility:visible">
            <v:imagedata r:id="rId549" o:title=""/>
          </v:shape>
        </w:pict>
      </w: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88" o:spid="_x0000_i1619" type="#_x0000_t75" alt="image027_20" style="width:69.75pt;height:21.75pt;visibility:visible">
            <v:imagedata r:id="rId550" o:title=""/>
          </v:shape>
        </w:pic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, т. к. односторонние пределы конечны и равны, то точка х=2 точка разрыва 1 рода (точка устранимого разрыва)</w: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  <w:t>б)у=</w:t>
      </w:r>
      <w:r w:rsidR="00520E9B">
        <w:rPr>
          <w:rFonts w:ascii="Times New Roman" w:hAnsi="Times New Roman"/>
          <w:b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89" o:spid="_x0000_i1620" type="#_x0000_t75" alt="image028_19" style="width:57.75pt;height:38.25pt;visibility:visible">
            <v:imagedata r:id="rId551" o:title=""/>
          </v:shape>
        </w:pic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решение</w: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Построим график функции:</w:t>
      </w:r>
    </w:p>
    <w:p w:rsidR="009935A7" w:rsidRPr="00DC0BC0" w:rsidRDefault="00520E9B" w:rsidP="00DC0BC0">
      <w:pPr>
        <w:spacing w:before="375" w:after="375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  <w:pict>
          <v:shape id="Рисунок 490" o:spid="_x0000_i1621" type="#_x0000_t75" alt="image029_5" style="width:305.25pt;height:132pt;visibility:visible">
            <v:imagedata r:id="rId552" o:title=""/>
          </v:shape>
        </w:pic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Функция определена в точке х=1. Найдём односторонние пределы в точке х=1:</w:t>
      </w:r>
    </w:p>
    <w:p w:rsidR="009935A7" w:rsidRPr="00DC0BC0" w:rsidRDefault="00520E9B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91" o:spid="_x0000_i1622" type="#_x0000_t75" alt="image030_17" style="width:66.75pt;height:21.75pt;visibility:visible">
            <v:imagedata r:id="rId553" o:title=""/>
          </v:shape>
        </w:pict>
      </w: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92" o:spid="_x0000_i1623" type="#_x0000_t75" alt="image031_17" style="width:54.75pt;height:23.25pt;visibility:visible">
            <v:imagedata r:id="rId554" o:title=""/>
          </v:shape>
        </w:pic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т. к. односторонние пределы конечны, но не равны, то точка х=1 точка разрыва 1 рода (скачок)</w:t>
      </w:r>
    </w:p>
    <w:p w:rsidR="009935A7" w:rsidRPr="00DC0BC0" w:rsidRDefault="009935A7" w:rsidP="00DC0BC0">
      <w:pPr>
        <w:spacing w:before="375" w:after="375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  <w:t>в) у=</w:t>
      </w:r>
      <w:r w:rsidR="00520E9B"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  <w:pict>
          <v:shape id="Рисунок 493" o:spid="_x0000_i1624" type="#_x0000_t75" alt="image032_15" style="width:27pt;height:30.75pt;visibility:visible">
            <v:imagedata r:id="rId555" o:title=""/>
          </v:shape>
        </w:pic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решение</w: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lastRenderedPageBreak/>
        <w:t>Функция неопределенна в точке х=-1, следовательно функция в этой точке не является непрерывной и терпит разрыв.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Построим график функции:</w:t>
      </w:r>
    </w:p>
    <w:p w:rsidR="009935A7" w:rsidRPr="00DC0BC0" w:rsidRDefault="00520E9B" w:rsidP="00DC0BC0">
      <w:pPr>
        <w:spacing w:before="375" w:after="375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  <w:pict>
          <v:shape id="Рисунок 494" o:spid="_x0000_i1625" type="#_x0000_t75" alt="image033_3" style="width:297pt;height:132.75pt;visibility:visible">
            <v:imagedata r:id="rId556" o:title=""/>
          </v:shape>
        </w:pict>
      </w:r>
    </w:p>
    <w:p w:rsidR="009935A7" w:rsidRPr="00DC0BC0" w:rsidRDefault="009935A7" w:rsidP="00DC0BC0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eastAsia="ru-RU"/>
        </w:rPr>
      </w:pPr>
      <w:r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Найдём односторонние пределы в точке х=-1:</w:t>
      </w:r>
    </w:p>
    <w:p w:rsidR="009935A7" w:rsidRDefault="008F086C" w:rsidP="003E45B6">
      <w:pPr>
        <w:spacing w:after="0" w:line="336" w:lineRule="atLeast"/>
        <w:textAlignment w:val="baseline"/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95" o:spid="_x0000_i1626" type="#_x0000_t75" alt="image034_13" style="width:88.5pt;height:30.75pt;visibility:visible">
            <v:imagedata r:id="rId557" o:title=""/>
          </v:shape>
        </w:pic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="00520E9B">
        <w:rPr>
          <w:rFonts w:ascii="Times New Roman" w:hAnsi="Times New Roman"/>
          <w:i/>
          <w:noProof/>
          <w:color w:val="000000"/>
          <w:sz w:val="24"/>
          <w:szCs w:val="24"/>
          <w:bdr w:val="none" w:sz="0" w:space="0" w:color="auto" w:frame="1"/>
          <w:lang w:eastAsia="ru-RU"/>
        </w:rPr>
        <w:pict>
          <v:shape id="Рисунок 496" o:spid="_x0000_i1627" type="#_x0000_t75" alt="image035_13" style="width:83.25pt;height:30.75pt;visibility:visible">
            <v:imagedata r:id="rId558" o:title=""/>
          </v:shape>
        </w:pic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="009935A7" w:rsidRPr="00DC0BC0">
        <w:rPr>
          <w:rFonts w:ascii="Times New Roman" w:hAnsi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т. к. нет ни одного конечного предела, то точка х=-1 точка разрыва 2 рода.</w:t>
      </w:r>
    </w:p>
    <w:p w:rsidR="009935A7" w:rsidRDefault="009935A7" w:rsidP="003E45B6">
      <w:pPr>
        <w:spacing w:after="0" w:line="336" w:lineRule="atLeast"/>
        <w:textAlignment w:val="baseline"/>
        <w:rPr>
          <w:rFonts w:ascii="Times New Roman" w:hAnsi="Times New Roman"/>
          <w:b/>
          <w:sz w:val="24"/>
          <w:szCs w:val="24"/>
          <w:lang w:eastAsia="ru-RU"/>
        </w:rPr>
      </w:pPr>
    </w:p>
    <w:p w:rsidR="009935A7" w:rsidRDefault="009935A7" w:rsidP="003E45B6">
      <w:pPr>
        <w:spacing w:after="0" w:line="336" w:lineRule="atLeast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8C18AE">
        <w:rPr>
          <w:rFonts w:ascii="Times New Roman" w:hAnsi="Times New Roman"/>
          <w:b/>
          <w:sz w:val="28"/>
          <w:szCs w:val="28"/>
          <w:lang w:eastAsia="ru-RU"/>
        </w:rPr>
        <w:t>Задания для совместной работы.</w:t>
      </w:r>
    </w:p>
    <w:p w:rsidR="009935A7" w:rsidRPr="008C18AE" w:rsidRDefault="009935A7" w:rsidP="003E45B6">
      <w:pPr>
        <w:spacing w:after="0" w:line="336" w:lineRule="atLeast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</w:p>
    <w:p w:rsidR="009935A7" w:rsidRPr="00EB5582" w:rsidRDefault="009935A7" w:rsidP="00EB5582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C18AE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  <w:lang w:eastAsia="ru-RU"/>
        </w:rPr>
        <w:t>№1. Определить точки разрыва функции и исследовать характер точек разрыва:</w:t>
      </w:r>
      <w:r w:rsidRPr="008C18AE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1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4" o:spid="_x0000_i1628" type="#_x0000_t75" alt="http://shkolnie.ru/pars_docs/refs/2/1780/1780_html_ce13a5f.gif" style="width:59.25pt;height:27.75pt;visibility:visible">
            <v:imagedata r:id="rId559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5" o:spid="_x0000_i1629" type="#_x0000_t75" alt="http://shkolnie.ru/pars_docs/refs/2/1780/1780_html_m1fd38b32.gif" style="width:96pt;height:52.5pt;visibility:visible">
            <v:imagedata r:id="rId560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2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a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6" o:spid="_x0000_i1630" type="#_x0000_t75" alt="http://shkolnie.ru/pars_docs/refs/2/1780/1780_html_2fe804af.gif" style="width:62.25pt;height:27.75pt;visibility:visible">
            <v:imagedata r:id="rId561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7" o:spid="_x0000_i1631" type="#_x0000_t75" alt="http://shkolnie.ru/pars_docs/refs/2/1780/1780_html_2290a700.gif" style="width:84.75pt;height:47.25pt;visibility:visible">
            <v:imagedata r:id="rId562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3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8" o:spid="_x0000_i1632" type="#_x0000_t75" alt="http://shkolnie.ru/pars_docs/refs/2/1780/1780_html_mb07dd5.gif" style="width:69pt;height:28.5pt;visibility:visible">
            <v:imagedata r:id="rId563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9" o:spid="_x0000_i1633" type="#_x0000_t75" alt="http://shkolnie.ru/pars_docs/refs/2/1780/1780_html_m6652ff41.gif" style="width:97.5pt;height:63pt;visibility:visible">
            <v:imagedata r:id="rId564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</w:p>
    <w:p w:rsidR="009935A7" w:rsidRPr="00EB5582" w:rsidRDefault="009935A7" w:rsidP="00EB5582">
      <w:pPr>
        <w:shd w:val="clear" w:color="auto" w:fill="FFFFFF"/>
        <w:spacing w:before="100" w:beforeAutospacing="1" w:after="0" w:afterAutospacing="1" w:line="240" w:lineRule="auto"/>
        <w:ind w:left="108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4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0" o:spid="_x0000_i1634" type="#_x0000_t75" alt="http://shkolnie.ru/pars_docs/refs/2/1780/1780_html_m1fef6a7d.gif" style="width:63pt;height:22.5pt;visibility:visible">
            <v:imagedata r:id="rId565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1" o:spid="_x0000_i1635" type="#_x0000_t75" alt="http://shkolnie.ru/pars_docs/refs/2/1780/1780_html_28fd21f.gif" style="width:85.5pt;height:42pt;visibility:visible">
            <v:imagedata r:id="rId566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5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2" o:spid="_x0000_i1636" type="#_x0000_t75" alt="http://shkolnie.ru/pars_docs/refs/2/1780/1780_html_mcc51788.gif" style="width:48.75pt;height:25.5pt;visibility:visible">
            <v:imagedata r:id="rId567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3" o:spid="_x0000_i1637" type="#_x0000_t75" alt="http://shkolnie.ru/pars_docs/refs/2/1780/1780_html_m27466374.gif" style="width:90.75pt;height:36.75pt;visibility:visible">
            <v:imagedata r:id="rId568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lastRenderedPageBreak/>
        <w:t>6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4" o:spid="_x0000_i1638" type="#_x0000_t75" alt="http://shkolnie.ru/pars_docs/refs/2/1780/1780_html_3bcce8af.gif" style="width:63pt;height:24.75pt;visibility:visible">
            <v:imagedata r:id="rId569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5" o:spid="_x0000_i1639" type="#_x0000_t75" alt="http://shkolnie.ru/pars_docs/refs/2/1780/1780_html_m2db8a06c.gif" style="width:82.5pt;height:32.25pt;visibility:visible">
            <v:imagedata r:id="rId570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7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6" o:spid="_x0000_i1640" type="#_x0000_t75" alt="http://shkolnie.ru/pars_docs/refs/2/1780/1780_html_5187ca51.gif" style="width:67.5pt;height:24pt;visibility:visible">
            <v:imagedata r:id="rId571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7" o:spid="_x0000_i1641" type="#_x0000_t75" alt="http://shkolnie.ru/pars_docs/refs/2/1780/1780_html_ad28c5f.gif" style="width:78pt;height:30pt;visibility:visible">
            <v:imagedata r:id="rId572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</w:p>
    <w:p w:rsidR="009935A7" w:rsidRDefault="009935A7" w:rsidP="00EB5582">
      <w:pPr>
        <w:shd w:val="clear" w:color="auto" w:fill="FFFFFF"/>
        <w:spacing w:before="100" w:beforeAutospacing="1" w:after="0" w:afterAutospacing="1" w:line="336" w:lineRule="atLeast"/>
        <w:ind w:left="1080"/>
        <w:textAlignment w:val="baseline"/>
        <w:rPr>
          <w:rFonts w:ascii="Times New Roman" w:hAnsi="Times New Roman"/>
          <w:noProof/>
          <w:sz w:val="24"/>
          <w:szCs w:val="24"/>
          <w:lang w:eastAsia="ru-RU"/>
        </w:rPr>
      </w:pP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8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8" o:spid="_x0000_i1642" type="#_x0000_t75" alt="http://shkolnie.ru/pars_docs/refs/2/1780/1780_html_m3d564ae6.gif" style="width:48pt;height:26.25pt;visibility:visible">
            <v:imagedata r:id="rId573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89" o:spid="_x0000_i1643" type="#_x0000_t75" alt="http://shkolnie.ru/pars_docs/refs/2/1780/1780_html_m3604ffc0.gif" style="width:81pt;height:41.25pt;visibility:visible">
            <v:imagedata r:id="rId574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9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a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0" o:spid="_x0000_i1644" type="#_x0000_t75" alt="http://shkolnie.ru/pars_docs/refs/2/1780/1780_html_36a8f0d2.gif" style="width:48.75pt;height:20.25pt;visibility:visible">
            <v:imagedata r:id="rId575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1" o:spid="_x0000_i1645" type="#_x0000_t75" alt="http://shkolnie.ru/pars_docs/refs/2/1780/1780_html_579f3b2f.gif" style="width:77.25pt;height:48pt;visibility:visible">
            <v:imagedata r:id="rId576" o:title=""/>
          </v:shape>
        </w:pict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color w:val="000000"/>
          <w:sz w:val="27"/>
          <w:szCs w:val="27"/>
          <w:lang w:eastAsia="ru-RU"/>
        </w:rPr>
        <w:br/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1</w:t>
      </w:r>
      <w:r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0</w:t>
      </w:r>
      <w:r w:rsidRPr="00EB5582">
        <w:rPr>
          <w:rFonts w:ascii="Times New Roman" w:hAnsi="Times New Roman"/>
          <w:b/>
          <w:bCs/>
          <w:color w:val="000000"/>
          <w:sz w:val="27"/>
          <w:szCs w:val="27"/>
          <w:shd w:val="clear" w:color="auto" w:fill="FFFFFF"/>
          <w:lang w:eastAsia="ru-RU"/>
        </w:rPr>
        <w:t>.</w:t>
      </w:r>
      <w:r w:rsidRPr="00EB5582">
        <w:rPr>
          <w:rFonts w:ascii="Times New Roman" w:hAnsi="Times New Roman"/>
          <w:b/>
          <w:bCs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а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2" o:spid="_x0000_i1646" type="#_x0000_t75" alt="http://shkolnie.ru/pars_docs/refs/2/1780/1780_html_m363d5c2b.gif" style="width:57pt;height:24pt;visibility:visible">
            <v:imagedata r:id="rId577" o:title=""/>
          </v:shape>
        </w:pic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Pr="00EB5582">
        <w:rPr>
          <w:rFonts w:ascii="Times New Roman" w:hAnsi="Times New Roman"/>
          <w:color w:val="000000"/>
          <w:sz w:val="27"/>
          <w:szCs w:val="27"/>
          <w:shd w:val="clear" w:color="auto" w:fill="FFFFFF"/>
          <w:lang w:eastAsia="ru-RU"/>
        </w:rPr>
        <w:t>б)</w:t>
      </w:r>
      <w:r w:rsidRPr="00EB5582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3" o:spid="_x0000_i1647" type="#_x0000_t75" alt="http://shkolnie.ru/pars_docs/refs/2/1780/1780_html_7c7035cc.gif" style="width:69.75pt;height:33.75pt;visibility:visible">
            <v:imagedata r:id="rId578" o:title=""/>
          </v:shape>
        </w:pict>
      </w:r>
    </w:p>
    <w:p w:rsidR="009935A7" w:rsidRDefault="009935A7" w:rsidP="00BF3BE3">
      <w:pPr>
        <w:jc w:val="both"/>
        <w:rPr>
          <w:b/>
          <w:i/>
          <w:sz w:val="24"/>
          <w:szCs w:val="24"/>
        </w:rPr>
      </w:pPr>
    </w:p>
    <w:p w:rsidR="009935A7" w:rsidRDefault="009935A7" w:rsidP="00BF3BE3">
      <w:pPr>
        <w:jc w:val="both"/>
      </w:pPr>
      <w:r>
        <w:t xml:space="preserve">11) </w:t>
      </w:r>
      <w:r w:rsidRPr="007008F8">
        <w:rPr>
          <w:position w:val="-50"/>
          <w:sz w:val="24"/>
          <w:szCs w:val="24"/>
        </w:rPr>
        <w:object w:dxaOrig="3375" w:dyaOrig="1125">
          <v:shape id="_x0000_i1648" type="#_x0000_t75" style="width:168.75pt;height:56.25pt" o:ole="">
            <v:imagedata r:id="rId579" o:title=""/>
          </v:shape>
          <o:OLEObject Type="Embed" ProgID="Equation.3" ShapeID="_x0000_i1648" DrawAspect="Content" ObjectID="_1743450342" r:id="rId580"/>
        </w:object>
      </w:r>
      <w:r>
        <w:t xml:space="preserve">         12) </w:t>
      </w:r>
      <w:r w:rsidRPr="007008F8">
        <w:rPr>
          <w:position w:val="-50"/>
          <w:sz w:val="24"/>
          <w:szCs w:val="24"/>
        </w:rPr>
        <w:object w:dxaOrig="3225" w:dyaOrig="1125">
          <v:shape id="_x0000_i1649" type="#_x0000_t75" style="width:161.25pt;height:56.25pt" o:ole="">
            <v:imagedata r:id="rId581" o:title=""/>
          </v:shape>
          <o:OLEObject Type="Embed" ProgID="Equation.3" ShapeID="_x0000_i1649" DrawAspect="Content" ObjectID="_1743450343" r:id="rId582"/>
        </w:object>
      </w:r>
    </w:p>
    <w:p w:rsidR="009935A7" w:rsidRDefault="009935A7" w:rsidP="00BF3BE3">
      <w:pPr>
        <w:jc w:val="both"/>
      </w:pPr>
    </w:p>
    <w:p w:rsidR="009935A7" w:rsidRPr="00BF3BE3" w:rsidRDefault="009935A7" w:rsidP="00BF3BE3">
      <w:pPr>
        <w:jc w:val="both"/>
      </w:pPr>
      <w:r>
        <w:t xml:space="preserve">13) </w:t>
      </w:r>
      <w:r w:rsidRPr="007008F8">
        <w:rPr>
          <w:position w:val="-50"/>
          <w:sz w:val="24"/>
          <w:szCs w:val="24"/>
        </w:rPr>
        <w:object w:dxaOrig="3555" w:dyaOrig="1125">
          <v:shape id="_x0000_i1650" type="#_x0000_t75" style="width:177.75pt;height:56.25pt" o:ole="">
            <v:imagedata r:id="rId583" o:title=""/>
          </v:shape>
          <o:OLEObject Type="Embed" ProgID="Equation.3" ShapeID="_x0000_i1650" DrawAspect="Content" ObjectID="_1743450344" r:id="rId584"/>
        </w:object>
      </w:r>
      <w:r>
        <w:t xml:space="preserve">       14) </w:t>
      </w:r>
      <w:r w:rsidRPr="007008F8">
        <w:rPr>
          <w:position w:val="-50"/>
          <w:sz w:val="24"/>
          <w:szCs w:val="24"/>
        </w:rPr>
        <w:object w:dxaOrig="3165" w:dyaOrig="1125">
          <v:shape id="_x0000_i1651" type="#_x0000_t75" style="width:158.25pt;height:56.25pt" o:ole="">
            <v:imagedata r:id="rId585" o:title=""/>
          </v:shape>
          <o:OLEObject Type="Embed" ProgID="Equation.3" ShapeID="_x0000_i1651" DrawAspect="Content" ObjectID="_1743450345" r:id="rId586"/>
        </w:object>
      </w:r>
    </w:p>
    <w:p w:rsidR="009935A7" w:rsidRPr="008C18AE" w:rsidRDefault="009935A7" w:rsidP="00DC0BC0">
      <w:pPr>
        <w:spacing w:after="0" w:line="336" w:lineRule="atLeast"/>
        <w:textAlignment w:val="baseline"/>
        <w:rPr>
          <w:rFonts w:ascii="Times New Roman" w:hAnsi="Times New Roman"/>
          <w:b/>
          <w:iCs/>
          <w:color w:val="000000"/>
          <w:sz w:val="28"/>
          <w:szCs w:val="28"/>
          <w:bdr w:val="none" w:sz="0" w:space="0" w:color="auto" w:frame="1"/>
          <w:shd w:val="clear" w:color="auto" w:fill="FFFFFF"/>
          <w:lang w:eastAsia="ru-RU"/>
        </w:rPr>
      </w:pPr>
      <w:r w:rsidRPr="008C18AE">
        <w:rPr>
          <w:rFonts w:ascii="Times New Roman" w:hAnsi="Times New Roman"/>
          <w:b/>
          <w:iCs/>
          <w:color w:val="000000"/>
          <w:sz w:val="28"/>
          <w:szCs w:val="28"/>
          <w:bdr w:val="none" w:sz="0" w:space="0" w:color="auto" w:frame="1"/>
          <w:lang w:eastAsia="ru-RU"/>
        </w:rPr>
        <w:t>Самостоятельная работа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5835"/>
        <w:gridCol w:w="3640"/>
      </w:tblGrid>
      <w:tr w:rsidR="009935A7" w:rsidRPr="00DC0BC0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>Вариант 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>Вариант 2.</w:t>
            </w: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№ 1. Исследовать на непрерывность функцию:</w:t>
            </w:r>
          </w:p>
        </w:tc>
        <w:tc>
          <w:tcPr>
            <w:tcW w:w="0" w:type="auto"/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у = х 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+ 4</w:t>
            </w:r>
            <w:r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х 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+ 3 в точке </w:t>
            </w:r>
            <w:r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х = 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у = х 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ru-RU"/>
              </w:rPr>
              <w:t>3</w:t>
            </w:r>
            <w:r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 – 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5 в точке </w:t>
            </w:r>
            <w:r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х</w:t>
            </w: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=1.</w:t>
            </w: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№ 2. Исследовать непрерывность функции в данных точках:</w:t>
            </w:r>
          </w:p>
        </w:tc>
        <w:tc>
          <w:tcPr>
            <w:tcW w:w="0" w:type="auto"/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8F086C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97" o:spid="_x0000_i1652" type="#_x0000_t75" alt="image002" style="width:106.5pt;height:36.75pt;visibility:visible">
                  <v:imagedata r:id="rId587" o:title=""/>
                </v:shape>
              </w:pict>
            </w:r>
            <w:r w:rsidR="009935A7"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в точках </w:t>
            </w:r>
            <w:r w:rsidR="009935A7"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х</w:t>
            </w:r>
            <w:r w:rsidR="009935A7"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= 0; − 1; 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EB5582" w:rsidRDefault="008F086C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98" o:spid="_x0000_i1653" type="#_x0000_t75" alt="image004" style="width:94.5pt;height:33.75pt;visibility:visible">
                  <v:imagedata r:id="rId588" o:title=""/>
                </v:shape>
              </w:pict>
            </w:r>
            <w:r w:rsidR="009935A7"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в точках </w:t>
            </w:r>
            <w:r w:rsidR="009935A7" w:rsidRPr="00EB558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х</w:t>
            </w:r>
            <w:r w:rsidR="009935A7"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= −1; 0; 2.</w:t>
            </w: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№ 3. Найти точки разрыва и исследовать их характер для функции:</w:t>
            </w:r>
          </w:p>
        </w:tc>
        <w:tc>
          <w:tcPr>
            <w:tcW w:w="0" w:type="auto"/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520E9B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499" o:spid="_x0000_i1654" type="#_x0000_t75" alt="image006" style="width:69pt;height:39.75pt;visibility:visible">
                  <v:imagedata r:id="rId589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EB5582" w:rsidRDefault="008F086C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500" o:spid="_x0000_i1655" type="#_x0000_t75" alt="image008" style="width:83.25pt;height:33pt;visibility:visible">
                  <v:imagedata r:id="rId590" o:title=""/>
                </v:shape>
              </w:pict>
            </w: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B5582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№ 4.Найти асимптоты кривой:</w:t>
            </w:r>
          </w:p>
        </w:tc>
        <w:tc>
          <w:tcPr>
            <w:tcW w:w="0" w:type="auto"/>
            <w:vAlign w:val="center"/>
          </w:tcPr>
          <w:p w:rsidR="009935A7" w:rsidRPr="00EB5582" w:rsidRDefault="009935A7" w:rsidP="00DC0B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EB5582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EB5582" w:rsidRDefault="008F086C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501" o:spid="_x0000_i1656" type="#_x0000_t75" alt="image010" style="width:51.75pt;height:32.25pt;visibility:visible">
                  <v:imagedata r:id="rId591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EB5582" w:rsidRDefault="008F086C" w:rsidP="00DC0BC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ru-RU"/>
              </w:rPr>
              <w:pict>
                <v:shape id="Рисунок 502" o:spid="_x0000_i1657" type="#_x0000_t75" alt="image012" style="width:66.75pt;height:33.75pt;visibility:visible">
                  <v:imagedata r:id="rId592" o:title=""/>
                </v:shape>
              </w:pict>
            </w:r>
          </w:p>
        </w:tc>
      </w:tr>
      <w:tr w:rsidR="009935A7" w:rsidRPr="00DC0BC0" w:rsidTr="00DC0BC0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935A7" w:rsidRPr="00DC0BC0" w:rsidRDefault="009935A7" w:rsidP="00DC0BC0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  <w:lang w:eastAsia="ru-RU"/>
              </w:rPr>
            </w:pPr>
            <w:r w:rsidRPr="00DC0BC0">
              <w:rPr>
                <w:rFonts w:ascii="Verdana" w:hAnsi="Verdana"/>
                <w:color w:val="000000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9935A7" w:rsidRPr="00DC0BC0" w:rsidRDefault="009935A7" w:rsidP="00DC0BC0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  <w:lang w:eastAsia="ru-RU"/>
              </w:rPr>
            </w:pPr>
            <w:r w:rsidRPr="00DC0BC0">
              <w:rPr>
                <w:rFonts w:ascii="Verdana" w:hAnsi="Verdana"/>
                <w:color w:val="000000"/>
                <w:sz w:val="18"/>
                <w:szCs w:val="18"/>
                <w:lang w:eastAsia="ru-RU"/>
              </w:rPr>
              <w:t> </w:t>
            </w:r>
          </w:p>
        </w:tc>
      </w:tr>
    </w:tbl>
    <w:p w:rsidR="009935A7" w:rsidRPr="00DB490B" w:rsidRDefault="009935A7" w:rsidP="00CA6E35">
      <w:pPr>
        <w:ind w:right="-365"/>
        <w:rPr>
          <w:rFonts w:ascii="Times New Roman" w:hAnsi="Times New Roman"/>
          <w:b/>
          <w:sz w:val="28"/>
          <w:szCs w:val="28"/>
        </w:rPr>
      </w:pPr>
    </w:p>
    <w:p w:rsidR="009935A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B490B">
        <w:rPr>
          <w:rFonts w:ascii="Times New Roman" w:hAnsi="Times New Roman"/>
          <w:b/>
          <w:sz w:val="28"/>
          <w:szCs w:val="28"/>
        </w:rPr>
        <w:t xml:space="preserve">Практическая занятие № </w:t>
      </w:r>
      <w:r>
        <w:rPr>
          <w:rFonts w:ascii="Times New Roman" w:hAnsi="Times New Roman"/>
          <w:b/>
          <w:sz w:val="28"/>
          <w:szCs w:val="28"/>
        </w:rPr>
        <w:t>10</w:t>
      </w:r>
    </w:p>
    <w:p w:rsidR="009935A7" w:rsidRPr="00344BF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28"/>
          <w:szCs w:val="28"/>
          <w:u w:val="single"/>
        </w:rPr>
      </w:pPr>
      <w:r w:rsidRPr="00344BF7">
        <w:rPr>
          <w:rFonts w:ascii="Times New Roman" w:hAnsi="Times New Roman"/>
          <w:b/>
          <w:bCs/>
          <w:i/>
          <w:sz w:val="28"/>
          <w:szCs w:val="28"/>
          <w:u w:val="single"/>
        </w:rPr>
        <w:t>Дифференцирование функций. Выполнение приближенных вычислений с помощью дифференциала</w:t>
      </w:r>
      <w:r w:rsidRPr="00344BF7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>
        <w:rPr>
          <w:b/>
          <w:i/>
          <w:sz w:val="28"/>
          <w:szCs w:val="28"/>
          <w:u w:val="single"/>
        </w:rPr>
        <w:t>-2ч.</w:t>
      </w:r>
    </w:p>
    <w:p w:rsidR="009935A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rPr>
          <w:b/>
          <w:szCs w:val="20"/>
        </w:rPr>
      </w:pPr>
    </w:p>
    <w:p w:rsidR="009935A7" w:rsidRPr="007D08AC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b/>
          <w:sz w:val="24"/>
          <w:szCs w:val="24"/>
          <w:u w:val="single"/>
        </w:rPr>
        <w:t>Цель</w:t>
      </w:r>
      <w:r w:rsidRPr="007D08AC">
        <w:rPr>
          <w:rFonts w:ascii="Times New Roman" w:hAnsi="Times New Roman"/>
          <w:sz w:val="24"/>
          <w:szCs w:val="24"/>
        </w:rPr>
        <w:t xml:space="preserve">: Проверить на практике знание  понятия  производной функции, умение находить производные элементарных функций, сложных </w:t>
      </w:r>
      <w:r>
        <w:rPr>
          <w:rFonts w:ascii="Times New Roman" w:hAnsi="Times New Roman"/>
          <w:sz w:val="24"/>
          <w:szCs w:val="24"/>
        </w:rPr>
        <w:t>функций</w:t>
      </w:r>
      <w:r w:rsidRPr="007D08AC">
        <w:rPr>
          <w:rFonts w:ascii="Times New Roman" w:hAnsi="Times New Roman"/>
          <w:sz w:val="24"/>
          <w:szCs w:val="24"/>
        </w:rPr>
        <w:t>, пользуясь таблицей производных и правилами дифференцирования, понятием сложная</w:t>
      </w:r>
      <w:r>
        <w:rPr>
          <w:rFonts w:ascii="Times New Roman" w:hAnsi="Times New Roman"/>
          <w:sz w:val="24"/>
          <w:szCs w:val="24"/>
        </w:rPr>
        <w:t xml:space="preserve"> функция. </w:t>
      </w:r>
      <w:r w:rsidRPr="007D08AC">
        <w:rPr>
          <w:rFonts w:ascii="Times New Roman" w:hAnsi="Times New Roman"/>
          <w:sz w:val="24"/>
          <w:szCs w:val="24"/>
        </w:rPr>
        <w:t>Закрепить навык нахождения производной</w:t>
      </w:r>
      <w:r>
        <w:rPr>
          <w:rFonts w:ascii="Times New Roman" w:hAnsi="Times New Roman"/>
          <w:sz w:val="24"/>
          <w:szCs w:val="24"/>
        </w:rPr>
        <w:t xml:space="preserve"> и дифференциалов высшего порядка.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7D08AC">
      <w:pPr>
        <w:ind w:left="180" w:right="-365" w:hanging="1080"/>
        <w:rPr>
          <w:rFonts w:ascii="Times New Roman" w:hAnsi="Times New Roman"/>
          <w:sz w:val="24"/>
          <w:szCs w:val="24"/>
        </w:rPr>
      </w:pPr>
    </w:p>
    <w:p w:rsidR="009935A7" w:rsidRPr="007D08AC" w:rsidRDefault="009935A7" w:rsidP="00914035">
      <w:pPr>
        <w:rPr>
          <w:rFonts w:ascii="Times New Roman" w:hAnsi="Times New Roman"/>
          <w:b/>
          <w:sz w:val="24"/>
          <w:szCs w:val="24"/>
        </w:rPr>
      </w:pPr>
      <w:r w:rsidRPr="007D08AC">
        <w:rPr>
          <w:rFonts w:ascii="Times New Roman" w:hAnsi="Times New Roman"/>
          <w:b/>
          <w:sz w:val="24"/>
          <w:szCs w:val="24"/>
        </w:rPr>
        <w:t xml:space="preserve">Теоретический материал и примеры нахождения производной </w:t>
      </w:r>
      <w:r>
        <w:rPr>
          <w:rFonts w:ascii="Times New Roman" w:hAnsi="Times New Roman"/>
          <w:b/>
          <w:sz w:val="24"/>
          <w:szCs w:val="24"/>
        </w:rPr>
        <w:t xml:space="preserve">элементарных функций, </w:t>
      </w:r>
      <w:r w:rsidRPr="007D08AC">
        <w:rPr>
          <w:rFonts w:ascii="Times New Roman" w:hAnsi="Times New Roman"/>
          <w:b/>
          <w:sz w:val="24"/>
          <w:szCs w:val="24"/>
        </w:rPr>
        <w:t xml:space="preserve">сложной функции, </w:t>
      </w:r>
      <w:r w:rsidRPr="00270E6A">
        <w:rPr>
          <w:rFonts w:ascii="Times New Roman" w:hAnsi="Times New Roman"/>
          <w:b/>
          <w:sz w:val="24"/>
          <w:szCs w:val="24"/>
        </w:rPr>
        <w:t xml:space="preserve">производных </w:t>
      </w:r>
      <w:r>
        <w:rPr>
          <w:rFonts w:ascii="Times New Roman" w:hAnsi="Times New Roman"/>
          <w:b/>
          <w:sz w:val="24"/>
          <w:szCs w:val="24"/>
        </w:rPr>
        <w:t xml:space="preserve">и дифференциалов </w:t>
      </w:r>
      <w:r w:rsidRPr="00270E6A">
        <w:rPr>
          <w:rFonts w:ascii="Times New Roman" w:hAnsi="Times New Roman"/>
          <w:b/>
          <w:sz w:val="24"/>
          <w:szCs w:val="24"/>
        </w:rPr>
        <w:t>высших порядков</w:t>
      </w:r>
    </w:p>
    <w:p w:rsidR="009935A7" w:rsidRPr="007D08AC" w:rsidRDefault="009935A7" w:rsidP="007D08AC">
      <w:pPr>
        <w:ind w:left="180" w:hanging="108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935A7" w:rsidRPr="007D08AC" w:rsidRDefault="009935A7" w:rsidP="007D08AC">
      <w:pPr>
        <w:ind w:left="180" w:hanging="1080"/>
        <w:jc w:val="center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b/>
          <w:bCs/>
          <w:sz w:val="24"/>
          <w:szCs w:val="24"/>
        </w:rPr>
        <w:t>Определение:</w:t>
      </w:r>
      <w:r w:rsidRPr="007D08AC">
        <w:rPr>
          <w:rFonts w:ascii="Times New Roman" w:hAnsi="Times New Roman"/>
          <w:sz w:val="24"/>
          <w:szCs w:val="24"/>
        </w:rPr>
        <w:t xml:space="preserve"> Производной функции f(x) (f'(x</w:t>
      </w:r>
      <w:r w:rsidRPr="007D08AC">
        <w:rPr>
          <w:rFonts w:ascii="Times New Roman" w:hAnsi="Times New Roman"/>
          <w:sz w:val="24"/>
          <w:szCs w:val="24"/>
          <w:vertAlign w:val="subscript"/>
        </w:rPr>
        <w:t>0</w:t>
      </w:r>
      <w:r w:rsidRPr="007D08AC">
        <w:rPr>
          <w:rFonts w:ascii="Times New Roman" w:hAnsi="Times New Roman"/>
          <w:sz w:val="24"/>
          <w:szCs w:val="24"/>
        </w:rPr>
        <w:t>)) в точке x</w:t>
      </w:r>
      <w:r w:rsidRPr="007D08AC">
        <w:rPr>
          <w:rFonts w:ascii="Times New Roman" w:hAnsi="Times New Roman"/>
          <w:sz w:val="24"/>
          <w:szCs w:val="24"/>
          <w:vertAlign w:val="subscript"/>
        </w:rPr>
        <w:t>0</w:t>
      </w:r>
      <w:r w:rsidRPr="007D08AC">
        <w:rPr>
          <w:rFonts w:ascii="Times New Roman" w:hAnsi="Times New Roman"/>
          <w:sz w:val="24"/>
          <w:szCs w:val="24"/>
        </w:rPr>
        <w:t xml:space="preserve">  называется число, к которому стремится разностное отношени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03" o:spid="_x0000_i1658" type="#_x0000_t75" alt="1" style="width:149.25pt;height:25.5pt;visibility:visible">
            <v:imagedata r:id="rId593" o:title=""/>
          </v:shape>
        </w:pict>
      </w:r>
      <w:r w:rsidRPr="007D08AC">
        <w:rPr>
          <w:rFonts w:ascii="Times New Roman" w:hAnsi="Times New Roman"/>
          <w:sz w:val="24"/>
          <w:szCs w:val="24"/>
        </w:rPr>
        <w:t>, стремящемся к нулю.</w:t>
      </w:r>
    </w:p>
    <w:p w:rsidR="009935A7" w:rsidRPr="007D08AC" w:rsidRDefault="009935A7" w:rsidP="007D08AC">
      <w:pPr>
        <w:pStyle w:val="text"/>
        <w:shd w:val="clear" w:color="auto" w:fill="FFFFFF"/>
        <w:ind w:left="180" w:hanging="1080"/>
        <w:rPr>
          <w:rFonts w:ascii="Times New Roman" w:hAnsi="Times New Roman" w:cs="Times New Roman"/>
          <w:sz w:val="24"/>
          <w:szCs w:val="24"/>
        </w:rPr>
      </w:pPr>
      <w:r w:rsidRPr="007D08AC">
        <w:rPr>
          <w:rFonts w:ascii="Times New Roman" w:hAnsi="Times New Roman" w:cs="Times New Roman"/>
          <w:b/>
          <w:bCs/>
          <w:sz w:val="24"/>
          <w:szCs w:val="24"/>
        </w:rPr>
        <w:t>Производные элементарных функций.</w:t>
      </w:r>
    </w:p>
    <w:p w:rsidR="009935A7" w:rsidRPr="007D08AC" w:rsidRDefault="00520E9B" w:rsidP="007D08AC">
      <w:pPr>
        <w:pStyle w:val="text"/>
        <w:shd w:val="clear" w:color="auto" w:fill="FFFFFF"/>
        <w:ind w:left="1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Рисунок 504" o:spid="_x0000_i1659" type="#_x0000_t75" alt="2" style="width:156.75pt;height:176.25pt;visibility:visible">
            <v:imagedata r:id="rId594" o:title=""/>
          </v:shape>
        </w:pict>
      </w:r>
    </w:p>
    <w:p w:rsidR="009935A7" w:rsidRPr="007D08AC" w:rsidRDefault="009935A7" w:rsidP="007D08AC">
      <w:pPr>
        <w:pStyle w:val="text"/>
        <w:shd w:val="clear" w:color="auto" w:fill="FFFFFF"/>
        <w:ind w:left="180" w:hanging="1080"/>
        <w:rPr>
          <w:rFonts w:ascii="Times New Roman" w:hAnsi="Times New Roman" w:cs="Times New Roman"/>
          <w:sz w:val="24"/>
          <w:szCs w:val="24"/>
        </w:rPr>
      </w:pPr>
      <w:r w:rsidRPr="007D08AC">
        <w:rPr>
          <w:rFonts w:ascii="Times New Roman" w:hAnsi="Times New Roman" w:cs="Times New Roman"/>
          <w:b/>
          <w:bCs/>
          <w:sz w:val="24"/>
          <w:szCs w:val="24"/>
        </w:rPr>
        <w:t>Правила дифференцирования.</w:t>
      </w:r>
    </w:p>
    <w:p w:rsidR="009935A7" w:rsidRPr="007D08AC" w:rsidRDefault="009935A7" w:rsidP="007D08AC">
      <w:pPr>
        <w:pStyle w:val="text"/>
        <w:shd w:val="clear" w:color="auto" w:fill="FFFFFF"/>
        <w:ind w:left="180" w:hanging="1080"/>
        <w:rPr>
          <w:rFonts w:ascii="Times New Roman" w:hAnsi="Times New Roman" w:cs="Times New Roman"/>
          <w:sz w:val="24"/>
          <w:szCs w:val="24"/>
        </w:rPr>
      </w:pPr>
      <w:r w:rsidRPr="007D08AC">
        <w:rPr>
          <w:rFonts w:ascii="Times New Roman" w:hAnsi="Times New Roman" w:cs="Times New Roman"/>
          <w:sz w:val="24"/>
          <w:szCs w:val="24"/>
        </w:rPr>
        <w:t>Если у функций  f(x) и  g(x) существуют производные, то</w:t>
      </w:r>
    </w:p>
    <w:p w:rsidR="009935A7" w:rsidRPr="007D08AC" w:rsidRDefault="00520E9B" w:rsidP="007D08AC">
      <w:pPr>
        <w:pStyle w:val="text"/>
        <w:shd w:val="clear" w:color="auto" w:fill="FFFFFF"/>
        <w:ind w:left="1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Рисунок 505" o:spid="_x0000_i1660" type="#_x0000_t75" alt="3" style="width:151.5pt;height:81.75pt;visibility:visible">
            <v:imagedata r:id="rId595" o:title=""/>
          </v:shape>
        </w:pict>
      </w:r>
    </w:p>
    <w:p w:rsidR="009935A7" w:rsidRPr="007D08AC" w:rsidRDefault="009935A7" w:rsidP="007D08AC">
      <w:pPr>
        <w:pStyle w:val="a3"/>
        <w:ind w:left="-900"/>
      </w:pPr>
      <w:bookmarkStart w:id="5" w:name="7.3"/>
      <w:bookmarkEnd w:id="5"/>
      <w:r w:rsidRPr="007D08AC">
        <w:rPr>
          <w:b/>
          <w:bCs/>
        </w:rPr>
        <w:t>Производная сложной функции</w:t>
      </w:r>
      <w:r w:rsidRPr="007D08AC">
        <w:t xml:space="preserve"> </w:t>
      </w:r>
    </w:p>
    <w:p w:rsidR="009935A7" w:rsidRPr="007D08AC" w:rsidRDefault="009935A7" w:rsidP="007D08AC">
      <w:pPr>
        <w:pStyle w:val="a3"/>
        <w:ind w:left="-900"/>
      </w:pPr>
      <w:r w:rsidRPr="007D08AC">
        <w:t xml:space="preserve">Теперь можно установить важное в практических приложениях правило, позволяющее вычислить производную сложной функции, если известны производные составляющих ее функций. </w:t>
      </w:r>
      <w:bookmarkStart w:id="6" w:name="t7.3.1"/>
      <w:bookmarkEnd w:id="6"/>
    </w:p>
    <w:p w:rsidR="009935A7" w:rsidRPr="007D08AC" w:rsidRDefault="009935A7" w:rsidP="007D08AC">
      <w:pPr>
        <w:pStyle w:val="a3"/>
        <w:ind w:left="-900"/>
      </w:pPr>
      <w:r w:rsidRPr="007D08AC">
        <w:rPr>
          <w:b/>
          <w:bCs/>
        </w:rPr>
        <w:t>Теорема 7.3.1.</w:t>
      </w:r>
      <w:r w:rsidRPr="007D08AC">
        <w:t xml:space="preserve"> </w:t>
      </w:r>
      <w:r w:rsidRPr="007D08AC">
        <w:rPr>
          <w:rStyle w:val="a5"/>
          <w:iCs/>
        </w:rPr>
        <w:t xml:space="preserve">Пусть задана сложная функция </w:t>
      </w:r>
      <w:r w:rsidR="008F086C">
        <w:rPr>
          <w:i/>
          <w:noProof/>
        </w:rPr>
        <w:pict>
          <v:shape id="Рисунок 506" o:spid="_x0000_i1661" type="#_x0000_t75" alt="$z=F(x)=f(\varphi(x))$" style="width:105pt;height:21.75pt;visibility:visible">
            <v:imagedata r:id="rId596" o:title=""/>
          </v:shape>
        </w:pict>
      </w:r>
      <w:r w:rsidRPr="007D08AC">
        <w:rPr>
          <w:rStyle w:val="a5"/>
          <w:iCs/>
        </w:rPr>
        <w:t>;</w:t>
      </w:r>
      <w:r w:rsidRPr="007D08AC">
        <w:rPr>
          <w:i/>
          <w:iCs/>
        </w:rPr>
        <w:br/>
      </w:r>
      <w:r w:rsidRPr="007D08AC">
        <w:rPr>
          <w:rStyle w:val="a5"/>
          <w:iCs/>
        </w:rPr>
        <w:t xml:space="preserve">функция </w:t>
      </w:r>
      <w:r w:rsidR="008F086C">
        <w:rPr>
          <w:i/>
          <w:noProof/>
        </w:rPr>
        <w:pict>
          <v:shape id="Рисунок 507" o:spid="_x0000_i1662" type="#_x0000_t75" alt="$\varphi$" style="width:9.75pt;height:13.5pt;visibility:visible">
            <v:imagedata r:id="rId597" o:title=""/>
          </v:shape>
        </w:pict>
      </w:r>
      <w:r w:rsidRPr="007D08AC">
        <w:rPr>
          <w:rStyle w:val="a5"/>
          <w:iCs/>
        </w:rPr>
        <w:t xml:space="preserve">имеет производную в точке </w:t>
      </w:r>
      <w:r w:rsidR="008F086C">
        <w:rPr>
          <w:i/>
          <w:noProof/>
        </w:rPr>
        <w:pict>
          <v:shape id="Рисунок 508" o:spid="_x0000_i1663" type="#_x0000_t75" alt="$x_0$" style="width:13.5pt;height:13.5pt;visibility:visible">
            <v:imagedata r:id="rId598" o:title=""/>
          </v:shape>
        </w:pict>
      </w:r>
      <w:r w:rsidRPr="007D08AC">
        <w:rPr>
          <w:rStyle w:val="a5"/>
          <w:iCs/>
        </w:rPr>
        <w:t xml:space="preserve">, а функция </w:t>
      </w:r>
      <w:r w:rsidR="008F086C">
        <w:rPr>
          <w:i/>
          <w:noProof/>
        </w:rPr>
        <w:pict>
          <v:shape id="Рисунок 509" o:spid="_x0000_i1664" type="#_x0000_t75" alt="$f$" style="width:9pt;height:20.25pt;visibility:visible">
            <v:imagedata r:id="rId599" o:title=""/>
          </v:shape>
        </w:pict>
      </w:r>
      <w:r w:rsidRPr="007D08AC">
        <w:rPr>
          <w:rStyle w:val="a5"/>
          <w:iCs/>
        </w:rPr>
        <w:t xml:space="preserve">имеет производную в точке </w:t>
      </w:r>
      <w:r w:rsidR="008F086C">
        <w:rPr>
          <w:i/>
          <w:noProof/>
        </w:rPr>
        <w:pict>
          <v:shape id="Рисунок 510" o:spid="_x0000_i1665" type="#_x0000_t75" alt="$y_0 = \varphi(x_0)$" style="width:57.75pt;height:21.75pt;visibility:visible">
            <v:imagedata r:id="rId600" o:title=""/>
          </v:shape>
        </w:pict>
      </w:r>
      <w:r w:rsidRPr="007D08AC">
        <w:rPr>
          <w:rStyle w:val="a5"/>
          <w:iCs/>
        </w:rPr>
        <w:t>.</w:t>
      </w:r>
      <w:r w:rsidRPr="007D08AC">
        <w:rPr>
          <w:i/>
          <w:iCs/>
        </w:rPr>
        <w:br/>
      </w:r>
      <w:r w:rsidRPr="007D08AC">
        <w:rPr>
          <w:rStyle w:val="a5"/>
          <w:iCs/>
        </w:rPr>
        <w:t xml:space="preserve">Тогда функция </w:t>
      </w:r>
      <w:r w:rsidR="008F086C">
        <w:rPr>
          <w:i/>
          <w:noProof/>
        </w:rPr>
        <w:pict>
          <v:shape id="Рисунок 511" o:spid="_x0000_i1666" type="#_x0000_t75" alt="$F$" style="width:11.25pt;height:11.25pt;visibility:visible">
            <v:imagedata r:id="rId601" o:title=""/>
          </v:shape>
        </w:pict>
      </w:r>
      <w:r w:rsidRPr="007D08AC">
        <w:rPr>
          <w:rStyle w:val="a5"/>
          <w:iCs/>
        </w:rPr>
        <w:t xml:space="preserve">имеет производную в точке </w:t>
      </w:r>
      <w:r w:rsidR="008F086C">
        <w:rPr>
          <w:i/>
          <w:noProof/>
        </w:rPr>
        <w:pict>
          <v:shape id="Рисунок 512" o:spid="_x0000_i1667" type="#_x0000_t75" alt="$x_0$" style="width:13.5pt;height:13.5pt;visibility:visible">
            <v:imagedata r:id="rId598" o:title=""/>
          </v:shape>
        </w:pict>
      </w:r>
      <w:r w:rsidRPr="007D08AC">
        <w:rPr>
          <w:rStyle w:val="a5"/>
          <w:iCs/>
        </w:rPr>
        <w:t>и</w:t>
      </w:r>
      <w:r w:rsidRPr="007D08AC">
        <w:t xml:space="preserve"> </w:t>
      </w:r>
    </w:p>
    <w:p w:rsidR="009935A7" w:rsidRPr="007D08AC" w:rsidRDefault="00520E9B" w:rsidP="007D08AC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13" o:spid="_x0000_i1668" type="#_x0000_t75" alt="\begin{displaymath}F^{'}(x_0)=f^{'}(y_0)\varphi^{'}(x_0).\end{displaymath}" style="width:141.75pt;height:17.25pt;visibility:visible">
            <v:imagedata r:id="rId602" o:title=""/>
          </v:shape>
        </w:pict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br w:type="textWrapping" w:clear="all"/>
      </w:r>
    </w:p>
    <w:p w:rsidR="009935A7" w:rsidRPr="007D08AC" w:rsidRDefault="009935A7" w:rsidP="007D08AC">
      <w:pPr>
        <w:pStyle w:val="a3"/>
        <w:ind w:left="-900"/>
      </w:pPr>
      <w:r w:rsidRPr="007D08AC">
        <w:rPr>
          <w:b/>
          <w:bCs/>
        </w:rPr>
        <w:t>Доказательство.</w:t>
      </w:r>
      <w:r w:rsidRPr="007D08AC">
        <w:t xml:space="preserve"> Так как функция </w:t>
      </w:r>
      <w:r w:rsidR="008F086C">
        <w:rPr>
          <w:noProof/>
        </w:rPr>
        <w:pict>
          <v:shape id="Рисунок 514" o:spid="_x0000_i1669" type="#_x0000_t75" alt="$z=f(y)$" style="width:46.5pt;height:21.75pt;visibility:visible">
            <v:imagedata r:id="rId603" o:title=""/>
          </v:shape>
        </w:pict>
      </w:r>
      <w:r w:rsidRPr="007D08AC">
        <w:t xml:space="preserve">дифференцируема в точке </w:t>
      </w:r>
      <w:r w:rsidR="008F086C">
        <w:rPr>
          <w:noProof/>
        </w:rPr>
        <w:pict>
          <v:shape id="Рисунок 515" o:spid="_x0000_i1670" type="#_x0000_t75" alt="$y_0$" style="width:12.75pt;height:13.5pt;visibility:visible">
            <v:imagedata r:id="rId604" o:title=""/>
          </v:shape>
        </w:pict>
      </w:r>
      <w:r w:rsidRPr="007D08AC">
        <w:t xml:space="preserve">, то </w:t>
      </w:r>
    </w:p>
    <w:p w:rsidR="009935A7" w:rsidRPr="007D08AC" w:rsidRDefault="00520E9B" w:rsidP="007D08AC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16" o:spid="_x0000_i1671" type="#_x0000_t75" alt="\begin{displaymath}\Delta z(\Delta y)=f^{'}(y_0)\Delta y+\varepsilon(\Delta y)\Delta y,\end{displaymath}" style="width:202.5pt;height:17.25pt;visibility:visible">
            <v:imagedata r:id="rId605" o:title=""/>
          </v:shape>
        </w:pict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br w:type="textWrapping" w:clear="all"/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t xml:space="preserve">где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17" o:spid="_x0000_i1672" type="#_x0000_t75" alt="$\varepsilon(\Delta y)\to0$" style="width:57pt;height:21.75pt;visibility:visible">
            <v:imagedata r:id="rId606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при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18" o:spid="_x0000_i1673" type="#_x0000_t75" alt="$\Delta y\to0$" style="width:42pt;height:19.5pt;visibility:visible">
            <v:imagedata r:id="rId607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. Если положить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19" o:spid="_x0000_i1674" type="#_x0000_t75" alt="$\varepsilon(0)=0$" style="width:44.25pt;height:21.75pt;visibility:visible">
            <v:imagedata r:id="rId608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, то функция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20" o:spid="_x0000_i1675" type="#_x0000_t75" alt="$\varepsilon(\Delta y)$" style="width:33pt;height:21.75pt;visibility:visible">
            <v:imagedata r:id="rId609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непрерывна в точке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21" o:spid="_x0000_i1676" type="#_x0000_t75" alt="$\Delta y=0$" style="width:39.75pt;height:19.5pt;visibility:visible">
            <v:imagedata r:id="rId610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. </w:t>
      </w:r>
    </w:p>
    <w:p w:rsidR="009935A7" w:rsidRPr="007D08AC" w:rsidRDefault="009935A7" w:rsidP="007D08AC">
      <w:pPr>
        <w:pStyle w:val="a3"/>
        <w:ind w:left="-900"/>
      </w:pPr>
      <w:r w:rsidRPr="007D08AC">
        <w:t xml:space="preserve">Придадим переменной </w:t>
      </w:r>
      <w:r w:rsidR="008F086C">
        <w:rPr>
          <w:noProof/>
        </w:rPr>
        <w:pict>
          <v:shape id="Рисунок 522" o:spid="_x0000_i1677" type="#_x0000_t75" alt="$x$" style="width:8.25pt;height:8.25pt;visibility:visible">
            <v:imagedata r:id="rId611" o:title=""/>
          </v:shape>
        </w:pict>
      </w:r>
      <w:r w:rsidRPr="007D08AC">
        <w:t xml:space="preserve">в точке </w:t>
      </w:r>
      <w:r w:rsidR="008F086C">
        <w:rPr>
          <w:noProof/>
        </w:rPr>
        <w:pict>
          <v:shape id="Рисунок 523" o:spid="_x0000_i1678" type="#_x0000_t75" alt="$x_0$" style="width:13.5pt;height:13.5pt;visibility:visible">
            <v:imagedata r:id="rId598" o:title=""/>
          </v:shape>
        </w:pict>
      </w:r>
      <w:r w:rsidRPr="007D08AC">
        <w:t xml:space="preserve">малое приращение </w:t>
      </w:r>
      <w:r w:rsidR="008F086C">
        <w:rPr>
          <w:noProof/>
        </w:rPr>
        <w:pict>
          <v:shape id="Рисунок 524" o:spid="_x0000_i1679" type="#_x0000_t75" alt="$\Delta x$" style="width:18.75pt;height:11.25pt;visibility:visible">
            <v:imagedata r:id="rId612" o:title=""/>
          </v:shape>
        </w:pict>
      </w:r>
      <w:r w:rsidRPr="007D08AC">
        <w:t xml:space="preserve">; оно влечет приращение зависимой переменной </w:t>
      </w:r>
      <w:r w:rsidR="008F086C">
        <w:rPr>
          <w:noProof/>
        </w:rPr>
        <w:pict>
          <v:shape id="Рисунок 525" o:spid="_x0000_i1680" type="#_x0000_t75" alt="$z$" style="width:7.5pt;height:8.25pt;visibility:visible">
            <v:imagedata r:id="rId613" o:title=""/>
          </v:shape>
        </w:pict>
      </w:r>
      <w:r w:rsidRPr="007D08AC">
        <w:t xml:space="preserve">: </w:t>
      </w:r>
      <w:r w:rsidR="008F086C">
        <w:rPr>
          <w:noProof/>
        </w:rPr>
        <w:pict>
          <v:shape id="Рисунок 526" o:spid="_x0000_i1681" type="#_x0000_t75" alt="$\Delta z(\Delta y(\Delta x))$" style="width:69pt;height:21.75pt;visibility:visible">
            <v:imagedata r:id="rId614" o:title=""/>
          </v:shape>
        </w:pict>
      </w:r>
      <w:r w:rsidRPr="007D08AC">
        <w:t xml:space="preserve">. Итак, </w:t>
      </w:r>
    </w:p>
    <w:p w:rsidR="009935A7" w:rsidRPr="007D08AC" w:rsidRDefault="00520E9B" w:rsidP="007D08AC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27" o:spid="_x0000_i1682" type="#_x0000_t75" alt="\begin{displaymath}\Delta F(x_0)=\Delta z(\Delta y(\Delta x))=f^{'}(y_0)\Delta......Delta x)+\varepsilon(\Delta y(\Delta x))\Delta y(\Delta x).\end{displaymath}" style="width:396pt;height:17.25pt;visibility:visible">
            <v:imagedata r:id="rId615" o:title=""/>
          </v:shape>
        </w:pict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br w:type="textWrapping" w:clear="all"/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t xml:space="preserve">Разделив на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28" o:spid="_x0000_i1683" type="#_x0000_t75" alt="$\Delta x\not=0$" style="width:40.5pt;height:20.25pt;visibility:visible">
            <v:imagedata r:id="rId616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, получим </w:t>
      </w:r>
    </w:p>
    <w:p w:rsidR="009935A7" w:rsidRPr="007D08AC" w:rsidRDefault="00520E9B" w:rsidP="000C4398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29" o:spid="_x0000_i1684" type="#_x0000_t75" alt="\begin{displaymath}\frac{\Delta F(x_0)}{\Delta x}=f^{'}(y_0)\frac{\Delta y(\De......\Delta x))\frac{\Delta y(\Delta x)}{\Delta x}.\eqno (7.3.1)\end{displaymath}" style="width:400.5pt;height:30pt;visibility:visible">
            <v:imagedata r:id="rId617" o:title=""/>
          </v:shape>
        </w:pict>
      </w:r>
    </w:p>
    <w:p w:rsidR="009935A7" w:rsidRPr="007D08AC" w:rsidRDefault="009935A7" w:rsidP="007D08AC">
      <w:pPr>
        <w:ind w:left="-900"/>
        <w:rPr>
          <w:rFonts w:ascii="Times New Roman" w:hAnsi="Times New Roman"/>
          <w:sz w:val="24"/>
          <w:szCs w:val="24"/>
        </w:rPr>
      </w:pPr>
      <w:r w:rsidRPr="007D08AC">
        <w:rPr>
          <w:rFonts w:ascii="Times New Roman" w:hAnsi="Times New Roman"/>
          <w:sz w:val="24"/>
          <w:szCs w:val="24"/>
        </w:rPr>
        <w:lastRenderedPageBreak/>
        <w:t xml:space="preserve">Так как существует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0" o:spid="_x0000_i1685" type="#_x0000_t75" alt="$\varphi^{'}(x_0)$" style="width:34.5pt;height:26.25pt;visibility:visible">
            <v:imagedata r:id="rId618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, то функция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1" o:spid="_x0000_i1686" type="#_x0000_t75" alt="$\varphi(x)$" style="width:25.5pt;height:21.75pt;visibility:visible">
            <v:imagedata r:id="rId619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непрерывна в точке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2" o:spid="_x0000_i1687" type="#_x0000_t75" alt="$x_0$" style="width:13.5pt;height:13.5pt;visibility:visible">
            <v:imagedata r:id="rId598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и, следовательно,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3" o:spid="_x0000_i1688" type="#_x0000_t75" alt="$\Delta y(\Delta x)\to0$" style="width:68.25pt;height:21.75pt;visibility:visible">
            <v:imagedata r:id="rId620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при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4" o:spid="_x0000_i1689" type="#_x0000_t75" alt="$\Delta x\to 0$" style="width:42.75pt;height:11.25pt;visibility:visible">
            <v:imagedata r:id="rId621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   и так как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5" o:spid="_x0000_i1690" type="#_x0000_t75" alt="$\Delta y(0)=0$" style="width:54.75pt;height:21.75pt;visibility:visible">
            <v:imagedata r:id="rId622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, то функция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6" o:spid="_x0000_i1691" type="#_x0000_t75" alt="$\Delta y(\Delta x)$" style="width:44.25pt;height:21.75pt;visibility:visible">
            <v:imagedata r:id="rId623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непрерывна в точке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7" o:spid="_x0000_i1692" type="#_x0000_t75" alt="$\Delta x=0$" style="width:40.5pt;height:11.25pt;visibility:visible">
            <v:imagedata r:id="rId624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. Отсюда сложная функция, как суперпозиция непрерывных функций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8" o:spid="_x0000_i1693" type="#_x0000_t75" alt="$\varepsilon(\Delta y(\Delta x))$" style="width:58.5pt;height:21.75pt;visibility:visible">
            <v:imagedata r:id="rId625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, непрерывна в точке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39" o:spid="_x0000_i1694" type="#_x0000_t75" alt="$\Delta x=0$" style="width:40.5pt;height:11.25pt;visibility:visible">
            <v:imagedata r:id="rId624" o:title=""/>
          </v:shape>
        </w:pict>
      </w:r>
      <w:r w:rsidRPr="007D08AC">
        <w:rPr>
          <w:rFonts w:ascii="Times New Roman" w:hAnsi="Times New Roman"/>
          <w:sz w:val="24"/>
          <w:szCs w:val="24"/>
        </w:rPr>
        <w:t xml:space="preserve">. </w:t>
      </w:r>
    </w:p>
    <w:p w:rsidR="009935A7" w:rsidRPr="007D08AC" w:rsidRDefault="009935A7" w:rsidP="007D08AC">
      <w:pPr>
        <w:pStyle w:val="a3"/>
        <w:ind w:left="-900"/>
      </w:pPr>
      <w:r w:rsidRPr="007D08AC">
        <w:t xml:space="preserve">Теперь, переходя к пределу в (7.3.1) при </w:t>
      </w:r>
      <w:r w:rsidR="008F086C">
        <w:rPr>
          <w:noProof/>
        </w:rPr>
        <w:pict>
          <v:shape id="Рисунок 540" o:spid="_x0000_i1695" type="#_x0000_t75" alt="$\Delta x\to 0$" style="width:42.75pt;height:11.25pt;visibility:visible">
            <v:imagedata r:id="rId621" o:title=""/>
          </v:shape>
        </w:pict>
      </w:r>
      <w:r w:rsidRPr="007D08AC">
        <w:t xml:space="preserve">, получим </w:t>
      </w:r>
    </w:p>
    <w:p w:rsidR="009935A7" w:rsidRPr="000C4398" w:rsidRDefault="00520E9B" w:rsidP="000C4398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pict>
          <v:shape id="Рисунок 541" o:spid="_x0000_i1696" type="#_x0000_t75" alt="\begin{displaymath}F^{'}(x_0)=f^{'}(y_0)\varphi^{'}(x_0).\end{displaymath}" style="width:141.75pt;height:17.25pt;visibility:visible">
            <v:imagedata r:id="rId602" o:title=""/>
          </v:shape>
        </w:pict>
      </w:r>
    </w:p>
    <w:p w:rsidR="009935A7" w:rsidRPr="007D08AC" w:rsidRDefault="009935A7" w:rsidP="007D08AC">
      <w:pPr>
        <w:pStyle w:val="a3"/>
        <w:ind w:left="-900"/>
      </w:pPr>
      <w:r w:rsidRPr="007D08AC">
        <w:rPr>
          <w:b/>
          <w:bCs/>
        </w:rPr>
        <w:t>Пример.</w:t>
      </w:r>
      <w:r w:rsidRPr="007D08AC">
        <w:t xml:space="preserve"> </w:t>
      </w:r>
      <w:r w:rsidR="008F086C">
        <w:rPr>
          <w:noProof/>
        </w:rPr>
        <w:pict>
          <v:shape id="Рисунок 542" o:spid="_x0000_i1697" type="#_x0000_t75" alt="$z=F(x)= e^{\sin x},$" style="width:93pt;height:22.5pt;visibility:visible">
            <v:imagedata r:id="rId626" o:title=""/>
          </v:shape>
        </w:pict>
      </w:r>
    </w:p>
    <w:p w:rsidR="009935A7" w:rsidRPr="007D08AC" w:rsidRDefault="00520E9B" w:rsidP="000C4398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3" o:spid="_x0000_i1698" type="#_x0000_t75" alt="\begin{displaymath}\ F(x)=f(\varphi(x)),\ z= e^y= f(y),\y = \varphi(x) = \sin x.\end{displaymath}" style="width:302.25pt;height:14.25pt;visibility:visible">
            <v:imagedata r:id="rId627" o:title=""/>
          </v:shape>
        </w:pict>
      </w:r>
    </w:p>
    <w:p w:rsidR="009935A7" w:rsidRPr="007D08AC" w:rsidRDefault="00520E9B" w:rsidP="000C4398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4" o:spid="_x0000_i1699" type="#_x0000_t75" alt="\begin{displaymath}F^{'}(x)=e^y(\sin x)^{'}=e^{\sin x}\cos x.\end{displaymath}" style="width:195.75pt;height:17.25pt;visibility:visible">
            <v:imagedata r:id="rId628" o:title=""/>
          </v:shape>
        </w:pict>
      </w:r>
    </w:p>
    <w:p w:rsidR="009935A7" w:rsidRPr="007D08AC" w:rsidRDefault="009935A7" w:rsidP="007D08AC">
      <w:pPr>
        <w:pStyle w:val="a3"/>
        <w:ind w:left="-900"/>
      </w:pPr>
      <w:r w:rsidRPr="007D08AC">
        <w:rPr>
          <w:b/>
          <w:bCs/>
        </w:rPr>
        <w:t xml:space="preserve">Пример.  </w:t>
      </w:r>
      <w:r w:rsidRPr="007D08AC">
        <w:t xml:space="preserve">Найдем дифференциал функции </w:t>
      </w:r>
      <w:r w:rsidR="008F086C">
        <w:rPr>
          <w:noProof/>
        </w:rPr>
        <w:pict>
          <v:shape id="Рисунок 545" o:spid="_x0000_i1700" type="#_x0000_t75" alt="$z=\arcsin \ln(x^2+a^2)$" style="width:114pt;height:23.25pt;visibility:visible">
            <v:imagedata r:id="rId629" o:title=""/>
          </v:shape>
        </w:pict>
      </w:r>
      <w:r w:rsidRPr="007D08AC">
        <w:t xml:space="preserve">: </w:t>
      </w:r>
    </w:p>
    <w:p w:rsidR="009935A7" w:rsidRDefault="008F086C" w:rsidP="000C4398">
      <w:pPr>
        <w:ind w:left="-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6" o:spid="_x0000_i1701" type="#_x0000_t75" alt="\begin{eqnarray*}dz &amp;=&amp; \frac{d\ln(x^2+a^2)}{\sqrt{1-\ln^2(x^2+a^2)}}=\\&amp;=&amp;\f......2+a^2)}=\\&amp;=&amp;\frac{2xdx}{\sqrt{1-\ln^2(x^2+a^2)}\,(x^2+a^2)}.\end{eqnarray*}" style="width:186.75pt;height:111.75pt;visibility:visible">
            <v:imagedata r:id="rId630" o:title=""/>
          </v:shape>
        </w:pict>
      </w:r>
      <w:bookmarkStart w:id="7" w:name="7.4"/>
      <w:bookmarkStart w:id="8" w:name="SECTION00061200000000000000000"/>
      <w:bookmarkEnd w:id="7"/>
    </w:p>
    <w:p w:rsidR="009935A7" w:rsidRPr="000C4398" w:rsidRDefault="009935A7" w:rsidP="000C4398">
      <w:pPr>
        <w:ind w:left="-900"/>
        <w:jc w:val="center"/>
        <w:rPr>
          <w:rFonts w:ascii="Times New Roman" w:hAnsi="Times New Roman"/>
          <w:b/>
          <w:sz w:val="28"/>
          <w:szCs w:val="28"/>
        </w:rPr>
      </w:pPr>
      <w:r w:rsidRPr="000C4398">
        <w:rPr>
          <w:rFonts w:ascii="Times New Roman" w:hAnsi="Times New Roman"/>
          <w:b/>
          <w:sz w:val="28"/>
          <w:szCs w:val="28"/>
        </w:rPr>
        <w:t>Производные высших порядков</w:t>
      </w:r>
      <w:bookmarkEnd w:id="8"/>
      <w:r w:rsidRPr="000C4398">
        <w:rPr>
          <w:rFonts w:ascii="Times New Roman" w:hAnsi="Times New Roman"/>
          <w:b/>
          <w:sz w:val="28"/>
          <w:szCs w:val="28"/>
        </w:rPr>
        <w:t xml:space="preserve"> </w: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Если функци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7" o:spid="_x0000_i1702" type="#_x0000_t75" alt="$ f(x)$" style="width:27pt;height:24pt;visibility:visible">
            <v:imagedata r:id="rId63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дифференцируема при всех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8" o:spid="_x0000_i1703" type="#_x0000_t75" alt="$ x\in(a;b)$" style="width:51.75pt;height:24pt;visibility:visible">
            <v:imagedata r:id="rId632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то мы можем рассмотреть функцию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49" o:spid="_x0000_i1704" type="#_x0000_t75" alt="$ f':(a;b)\to\mathbb{R}$" style="width:78.75pt;height:24pt;visibility:visible">
            <v:imagedata r:id="rId633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сопоставляющую каждой точк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0" o:spid="_x0000_i1705" type="#_x0000_t75" alt="$ x$" style="width:9.75pt;height:10.5pt;visibility:visible">
            <v:imagedata r:id="rId63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значение производной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1" o:spid="_x0000_i1706" type="#_x0000_t75" alt="$ f'(x)$" style="width:30pt;height:24pt;visibility:visible">
            <v:imagedata r:id="rId635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Эта функци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2" o:spid="_x0000_i1707" type="#_x0000_t75" alt="$ f'$" style="width:13.5pt;height:24pt;visibility:visible">
            <v:imagedata r:id="rId636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называется производной 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3" o:spid="_x0000_i1708" type="#_x0000_t75" alt="$ f$" style="width:10.5pt;height:23.25pt;visibility:visible">
            <v:imagedata r:id="rId637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или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первой производной</w:t>
      </w:r>
      <w:r w:rsidRPr="00270E6A">
        <w:rPr>
          <w:rFonts w:ascii="Times New Roman" w:hAnsi="Times New Roman"/>
          <w:sz w:val="24"/>
          <w:szCs w:val="24"/>
        </w:rPr>
        <w:t xml:space="preserve"> от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4" o:spid="_x0000_i1709" type="#_x0000_t75" alt="$ f$" style="width:10.5pt;height:23.25pt;visibility:visible">
            <v:imagedata r:id="rId637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(Иногда саму исходную функцию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5" o:spid="_x0000_i1710" type="#_x0000_t75" alt="$ f$" style="width:10.5pt;height:23.25pt;visibility:visible">
            <v:imagedata r:id="rId637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называют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нулевой производной</w:t>
      </w:r>
      <w:r w:rsidRPr="00270E6A">
        <w:rPr>
          <w:rFonts w:ascii="Times New Roman" w:hAnsi="Times New Roman"/>
          <w:sz w:val="24"/>
          <w:szCs w:val="24"/>
        </w:rPr>
        <w:t xml:space="preserve"> и обозначают тогд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6" o:spid="_x0000_i1711" type="#_x0000_t75" alt="$ f^{(0)}$" style="width:22.5pt;height:27pt;visibility:visible">
            <v:imagedata r:id="rId638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) Функци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7" o:spid="_x0000_i1712" type="#_x0000_t75" alt="$ g_1(x)=f'(x)$" style="width:73.5pt;height:24pt;visibility:visible">
            <v:imagedata r:id="rId639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в свою очередь, может иметь производную во всех (или некоторых) точках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8" o:spid="_x0000_i1713" type="#_x0000_t75" alt="$ x$" style="width:9.75pt;height:10.5pt;visibility:visible">
            <v:imagedata r:id="rId63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интервал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59" o:spid="_x0000_i1714" type="#_x0000_t75" alt="$ (a;b)$" style="width:30pt;height:24pt;visibility:visible">
            <v:imagedata r:id="rId640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которую мы обозначим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0" o:spid="_x0000_i1715" type="#_x0000_t75" alt="$ g_1'(x)=f''(x)$" style="width:76.5pt;height:24pt;visibility:visible">
            <v:imagedata r:id="rId64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и назовём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второй производной</w:t>
      </w:r>
      <w:r w:rsidRPr="00270E6A">
        <w:rPr>
          <w:rFonts w:ascii="Times New Roman" w:hAnsi="Times New Roman"/>
          <w:sz w:val="24"/>
          <w:szCs w:val="24"/>
        </w:rPr>
        <w:t xml:space="preserve"> 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1" o:spid="_x0000_i1716" type="#_x0000_t75" alt="$ f(x)$" style="width:27pt;height:24pt;visibility:visible">
            <v:imagedata r:id="rId63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Если предположить, что вторая производна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2" o:spid="_x0000_i1717" type="#_x0000_t75" alt="$ g_2(x)=f''(x)$" style="width:76.5pt;height:24pt;visibility:visible">
            <v:imagedata r:id="rId642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существует во всех точках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3" o:spid="_x0000_i1718" type="#_x0000_t75" alt="$ x\in(a;b)$" style="width:51.75pt;height:24pt;visibility:visible">
            <v:imagedata r:id="rId632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то она может также иметь производную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4" o:spid="_x0000_i1719" type="#_x0000_t75" alt="$ g_2'(x)=f'''(x)$" style="width:78.75pt;height:24pt;visibility:visible">
            <v:imagedata r:id="rId643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называемую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третьей производной</w:t>
      </w:r>
      <w:r w:rsidRPr="00270E6A">
        <w:rPr>
          <w:rFonts w:ascii="Times New Roman" w:hAnsi="Times New Roman"/>
          <w:sz w:val="24"/>
          <w:szCs w:val="24"/>
        </w:rPr>
        <w:t xml:space="preserve"> </w:t>
      </w:r>
      <w:r w:rsidRPr="00270E6A">
        <w:rPr>
          <w:rFonts w:ascii="Times New Roman" w:hAnsi="Times New Roman"/>
          <w:sz w:val="24"/>
          <w:szCs w:val="24"/>
        </w:rPr>
        <w:lastRenderedPageBreak/>
        <w:t xml:space="preserve">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5" o:spid="_x0000_i1720" type="#_x0000_t75" alt="$ f(x)$" style="width:27pt;height:24pt;visibility:visible">
            <v:imagedata r:id="rId63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и т. д. Вообще, </w:t>
      </w:r>
      <w:r w:rsidR="00520E9B"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566" o:spid="_x0000_i1721" type="#_x0000_t75" alt="$ n$" style="width:10.5pt;height:10.5pt;visibility:visible">
            <v:imagedata r:id="rId644" o:title=""/>
          </v:shape>
        </w:pic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-й производной</w:t>
      </w:r>
      <w:r w:rsidRPr="00270E6A">
        <w:rPr>
          <w:rFonts w:ascii="Times New Roman" w:hAnsi="Times New Roman"/>
          <w:sz w:val="24"/>
          <w:szCs w:val="24"/>
        </w:rPr>
        <w:t xml:space="preserve"> 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7" o:spid="_x0000_i1722" type="#_x0000_t75" alt="$ f(x)$" style="width:27pt;height:24pt;visibility:visible">
            <v:imagedata r:id="rId63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называется производная от предыдущей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8" o:spid="_x0000_i1723" type="#_x0000_t75" alt="$ (n-1)$" style="width:41.25pt;height:24pt;visibility:visible">
            <v:imagedata r:id="rId645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-й производной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69" o:spid="_x0000_i1724" type="#_x0000_t75" alt="$ g_{n-1}(x)=f^{(n-1)}(x)$" style="width:107.25pt;height:27pt;visibility:visible">
            <v:imagedata r:id="rId646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: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0" o:spid="_x0000_i1725" type="#_x0000_t75" alt="$\displaystyle f^{(n)}(x)=g'_{n-1}(x)=(f^{(n-1)}(x))',$" style="width:177pt;height:28.5pt;visibility:visible">
            <v:imagedata r:id="rId647" o:title=""/>
          </v:shape>
        </w:pic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         если эта производная существует.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1" o:spid="_x0000_i1726" type="#_x0000_t75" alt="$ n$" style="width:10.5pt;height:10.5pt;visibility:visible">
            <v:imagedata r:id="rId64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-я производная называется также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 xml:space="preserve">производной </w:t>
      </w:r>
      <w:r w:rsidR="00520E9B"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572" o:spid="_x0000_i1727" type="#_x0000_t75" alt="$ n$" style="width:10.5pt;height:10.5pt;visibility:visible">
            <v:imagedata r:id="rId644" o:title=""/>
          </v:shape>
        </w:pic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-го порядка</w:t>
      </w:r>
      <w:r w:rsidRPr="00270E6A">
        <w:rPr>
          <w:rFonts w:ascii="Times New Roman" w:hAnsi="Times New Roman"/>
          <w:sz w:val="24"/>
          <w:szCs w:val="24"/>
        </w:rPr>
        <w:t xml:space="preserve">, а её номер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73" o:spid="_x0000_i1728" type="#_x0000_t75" alt="$ n$" style="width:10.5pt;height:10.5pt;visibility:visible">
            <v:imagedata r:id="rId64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называется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порядком производной</w:t>
      </w:r>
      <w:r w:rsidRPr="00270E6A">
        <w:rPr>
          <w:rFonts w:ascii="Times New Roman" w:hAnsi="Times New Roman"/>
          <w:sz w:val="24"/>
          <w:szCs w:val="24"/>
        </w:rPr>
        <w:t xml:space="preserve">. </w:t>
      </w:r>
    </w:p>
    <w:p w:rsidR="009935A7" w:rsidRPr="00270E6A" w:rsidRDefault="009935A7" w:rsidP="00270E6A">
      <w:pPr>
        <w:pStyle w:val="a3"/>
        <w:ind w:left="-540" w:hanging="540"/>
      </w:pPr>
      <w:r w:rsidRPr="00270E6A">
        <w:t xml:space="preserve">          При </w:t>
      </w:r>
      <w:r w:rsidR="00520E9B">
        <w:rPr>
          <w:noProof/>
        </w:rPr>
        <w:pict>
          <v:shape id="_x0000_i1729" type="#_x0000_t75" alt="$ n=1;2;3$" style="width:56.25pt;height:21.75pt;visibility:visible">
            <v:imagedata r:id="rId648" o:title=""/>
          </v:shape>
        </w:pict>
      </w:r>
      <w:r w:rsidRPr="00270E6A">
        <w:t xml:space="preserve">первую, вторую и третью производные принято обозначать штрихами: </w:t>
      </w:r>
      <w:r w:rsidR="00520E9B">
        <w:rPr>
          <w:noProof/>
        </w:rPr>
        <w:pict>
          <v:shape id="_x0000_i1730" type="#_x0000_t75" alt="$ f'(x),f''(x),f'''(x)$" style="width:102pt;height:24pt;visibility:visible">
            <v:imagedata r:id="rId649" o:title=""/>
          </v:shape>
        </w:pict>
      </w:r>
      <w:r w:rsidRPr="00270E6A">
        <w:t xml:space="preserve">или </w:t>
      </w:r>
      <w:r w:rsidR="00520E9B">
        <w:rPr>
          <w:noProof/>
        </w:rPr>
        <w:pict>
          <v:shape id="_x0000_i1731" type="#_x0000_t75" alt="$ y',y'',y'''$" style="width:49.5pt;height:24pt;visibility:visible">
            <v:imagedata r:id="rId650" o:title=""/>
          </v:shape>
        </w:pict>
      </w:r>
      <w:r w:rsidRPr="00270E6A">
        <w:t xml:space="preserve">; при прочих </w:t>
      </w:r>
      <w:r w:rsidR="00520E9B">
        <w:rPr>
          <w:noProof/>
        </w:rPr>
        <w:pict>
          <v:shape id="_x0000_i1732" type="#_x0000_t75" alt="$ n$" style="width:10.5pt;height:10.5pt;visibility:visible">
            <v:imagedata r:id="rId644" o:title=""/>
          </v:shape>
        </w:pict>
      </w:r>
      <w:r w:rsidRPr="00270E6A">
        <w:t xml:space="preserve"> -- числом в скобках в верхнем индексе: </w:t>
      </w:r>
      <w:r w:rsidR="00520E9B">
        <w:rPr>
          <w:noProof/>
        </w:rPr>
        <w:pict>
          <v:shape id="_x0000_i1733" type="#_x0000_t75" alt="$ f^{(4)}(x),f^{(5)}(x),\dots$" style="width:102pt;height:27pt;visibility:visible">
            <v:imagedata r:id="rId651" o:title=""/>
          </v:shape>
        </w:pict>
      </w:r>
      <w:r w:rsidRPr="00270E6A">
        <w:t xml:space="preserve">или </w:t>
      </w:r>
      <w:r w:rsidR="00520E9B">
        <w:rPr>
          <w:noProof/>
        </w:rPr>
        <w:pict>
          <v:shape id="_x0000_i1734" type="#_x0000_t75" alt="$ y^{(4)},y^{(5)},\dots$" style="width:67.5pt;height:27pt;visibility:visible">
            <v:imagedata r:id="rId652" o:title=""/>
          </v:shape>
        </w:pict>
      </w:r>
      <w:r w:rsidRPr="00270E6A">
        <w:t xml:space="preserve">. </w:t>
      </w:r>
    </w:p>
    <w:p w:rsidR="009935A7" w:rsidRPr="00270E6A" w:rsidRDefault="009935A7" w:rsidP="00270E6A">
      <w:pPr>
        <w:pStyle w:val="a3"/>
        <w:ind w:left="-540" w:hanging="540"/>
      </w:pPr>
      <w:r w:rsidRPr="00270E6A">
        <w:t xml:space="preserve">        Физический смысл производной второго порядка проясняется из того, что если первая производная </w:t>
      </w:r>
      <w:r w:rsidR="00520E9B">
        <w:rPr>
          <w:noProof/>
        </w:rPr>
        <w:pict>
          <v:shape id="_x0000_i1735" type="#_x0000_t75" alt="$ f'(x)$" style="width:30pt;height:24pt;visibility:visible">
            <v:imagedata r:id="rId635" o:title=""/>
          </v:shape>
        </w:pict>
      </w:r>
      <w:r w:rsidRPr="00270E6A">
        <w:t xml:space="preserve">задаёт мгновенную скорость изменения значений </w:t>
      </w:r>
      <w:r w:rsidR="00520E9B">
        <w:rPr>
          <w:noProof/>
        </w:rPr>
        <w:pict>
          <v:shape id="_x0000_i1736" type="#_x0000_t75" alt="$ f(x)$" style="width:27pt;height:24pt;visibility:visible">
            <v:imagedata r:id="rId631" o:title=""/>
          </v:shape>
        </w:pict>
      </w:r>
      <w:r w:rsidRPr="00270E6A">
        <w:t xml:space="preserve">в момент времени </w:t>
      </w:r>
      <w:r w:rsidR="00520E9B">
        <w:rPr>
          <w:noProof/>
        </w:rPr>
        <w:pict>
          <v:shape id="_x0000_i1737" type="#_x0000_t75" alt="$ x$" style="width:9.75pt;height:10.5pt;visibility:visible">
            <v:imagedata r:id="rId634" o:title=""/>
          </v:shape>
        </w:pict>
      </w:r>
      <w:r w:rsidRPr="00270E6A">
        <w:t xml:space="preserve">, то вторая производная, то есть производная от </w:t>
      </w:r>
      <w:r w:rsidR="00520E9B">
        <w:rPr>
          <w:noProof/>
        </w:rPr>
        <w:pict>
          <v:shape id="_x0000_i1738" type="#_x0000_t75" alt="$ f'(x)$" style="width:30pt;height:24pt;visibility:visible">
            <v:imagedata r:id="rId635" o:title=""/>
          </v:shape>
        </w:pict>
      </w:r>
      <w:r w:rsidRPr="00270E6A">
        <w:t xml:space="preserve">, задаёт мгновенную скорость изменения значений мгновенной скорости, то есть </w:t>
      </w:r>
      <w:r w:rsidRPr="00270E6A">
        <w:rPr>
          <w:rStyle w:val="textit"/>
          <w:iCs/>
        </w:rPr>
        <w:t>ускорение</w:t>
      </w:r>
      <w:r w:rsidRPr="00270E6A">
        <w:t xml:space="preserve"> значений </w:t>
      </w:r>
      <w:r w:rsidR="00520E9B">
        <w:rPr>
          <w:noProof/>
        </w:rPr>
        <w:pict>
          <v:shape id="_x0000_i1739" type="#_x0000_t75" alt="$ f(x)$" style="width:27pt;height:24pt;visibility:visible">
            <v:imagedata r:id="rId631" o:title=""/>
          </v:shape>
        </w:pict>
      </w:r>
      <w:r w:rsidRPr="00270E6A">
        <w:t xml:space="preserve">. Следовательно, третья производная -- это скорость изменения ускорения (или, что то же самое, ускорение изменения скорости, поскольку, как очевидно следует из определения, </w:t>
      </w:r>
      <w:r w:rsidR="00520E9B">
        <w:rPr>
          <w:noProof/>
        </w:rPr>
        <w:pict>
          <v:shape id="_x0000_i1740" type="#_x0000_t75" alt="$ (f''(x))'=(f'(x))''$" style="width:103.5pt;height:24pt;visibility:visible">
            <v:imagedata r:id="rId653" o:title=""/>
          </v:shape>
        </w:pict>
      </w:r>
      <w:r w:rsidRPr="00270E6A">
        <w:t xml:space="preserve">). </w: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b/>
          <w:bCs/>
          <w:sz w:val="24"/>
          <w:szCs w:val="24"/>
        </w:rPr>
        <w:t xml:space="preserve">        Пример </w:t>
      </w:r>
      <w:r w:rsidRPr="00270E6A">
        <w:rPr>
          <w:rStyle w:val="arabic"/>
          <w:rFonts w:ascii="Times New Roman" w:hAnsi="Times New Roman"/>
          <w:b/>
          <w:bCs/>
          <w:sz w:val="24"/>
          <w:szCs w:val="24"/>
        </w:rPr>
        <w:t>1.</w:t>
      </w:r>
      <w:r w:rsidRPr="00270E6A">
        <w:rPr>
          <w:rFonts w:ascii="Times New Roman" w:hAnsi="Times New Roman"/>
          <w:sz w:val="24"/>
          <w:szCs w:val="24"/>
        </w:rPr>
        <w:t xml:space="preserve">   Найдём вторую производную 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1" type="#_x0000_t75" alt="$ f(x)=\sin^3x$" style="width:72.75pt;height:26.25pt;visibility:visible">
            <v:imagedata r:id="rId65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Первая производная равна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2" type="#_x0000_t75" alt="$\displaystyle f'(x)=(\sin^3x)'=3\sin^2x\cos x;$" style="width:173.25pt;height:27pt;visibility:visible">
            <v:imagedata r:id="rId655" o:title=""/>
          </v:shape>
        </w:pic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далее находим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3" type="#_x0000_t75" alt="$\displaystyle f''(x)=3(\sin^2x\cos x)'=3(2\sin x\cos^2x-\sin^3x)=3\sin x(2\cos^2x-\sin^2x).$" style="width:409.5pt;height:27pt;visibility:visible">
            <v:imagedata r:id="rId656" o:title=""/>
          </v:shape>
        </w:pic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>    </w: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b/>
          <w:bCs/>
          <w:sz w:val="24"/>
          <w:szCs w:val="24"/>
        </w:rPr>
        <w:t xml:space="preserve">        Пример </w:t>
      </w:r>
      <w:r w:rsidRPr="00270E6A">
        <w:rPr>
          <w:rStyle w:val="arabic"/>
          <w:rFonts w:ascii="Times New Roman" w:hAnsi="Times New Roman"/>
          <w:b/>
          <w:bCs/>
          <w:sz w:val="24"/>
          <w:szCs w:val="24"/>
        </w:rPr>
        <w:t>2.</w:t>
      </w:r>
      <w:r w:rsidRPr="00270E6A">
        <w:rPr>
          <w:rFonts w:ascii="Times New Roman" w:hAnsi="Times New Roman"/>
          <w:sz w:val="24"/>
          <w:szCs w:val="24"/>
        </w:rPr>
        <w:t xml:space="preserve">   Пусть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4" type="#_x0000_t75" alt="$ y=f(x)=e^{kx}$" style="width:82.5pt;height:26.25pt;visibility:visible">
            <v:imagedata r:id="rId657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Тогда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5" type="#_x0000_t75" alt="$\displaystyle y'=e^{kx}\cdot k=ke^{kx};y''=k(e^{kx})'=ke^{kx}\cdot k=k^2e^{kx}; \dots; y^{(n)}=k^ne^{kx}; \dots.$" style="width:384.75pt;height:28.5pt;visibility:visible">
            <v:imagedata r:id="rId658" o:title=""/>
          </v:shape>
        </w:pic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   Пр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6" type="#_x0000_t75" alt="$ k=1$" style="width:32.25pt;height:10.5pt;visibility:visible">
            <v:imagedata r:id="rId659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все производные оказываются равными исходной функции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7" type="#_x0000_t75" alt="$ (e^x)^{(n)}=e^x.$" style="width:67.5pt;height:27pt;visibility:visible">
            <v:imagedata r:id="rId660" o:title=""/>
          </v:shape>
        </w:pict>
      </w:r>
      <w:r w:rsidRPr="00270E6A">
        <w:rPr>
          <w:rFonts w:ascii="Times New Roman" w:hAnsi="Times New Roman"/>
          <w:sz w:val="24"/>
          <w:szCs w:val="24"/>
        </w:rPr>
        <w:t>    </w: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b/>
          <w:bCs/>
          <w:sz w:val="24"/>
          <w:szCs w:val="24"/>
        </w:rPr>
        <w:t xml:space="preserve">        Пример </w:t>
      </w:r>
      <w:r w:rsidRPr="00270E6A">
        <w:rPr>
          <w:rStyle w:val="arabic"/>
          <w:rFonts w:ascii="Times New Roman" w:hAnsi="Times New Roman"/>
          <w:b/>
          <w:bCs/>
          <w:sz w:val="24"/>
          <w:szCs w:val="24"/>
        </w:rPr>
        <w:t>3.</w:t>
      </w:r>
      <w:r w:rsidRPr="00270E6A">
        <w:rPr>
          <w:rFonts w:ascii="Times New Roman" w:hAnsi="Times New Roman"/>
          <w:sz w:val="24"/>
          <w:szCs w:val="24"/>
        </w:rPr>
        <w:t xml:space="preserve">   Рассмотрим функцию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748" type="#_x0000_t75" alt="$ y=f(x)=\sin x$" style="width:90.75pt;height:24pt;visibility:visible">
            <v:imagedata r:id="rId66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. Тогда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Рисунок 594" o:spid="_x0000_i1749" type="#_x0000_t75" alt="$\displaystyle y'=\cos x,\; y''=-\sin x,\;y'''=-\cos x,\;y^{(4)}=\sin x.$" style="width:276.75pt;height:28.5pt;visibility:visible">
            <v:imagedata r:id="rId662" o:title=""/>
          </v:shape>
        </w:pict>
      </w:r>
    </w:p>
    <w:p w:rsidR="009935A7" w:rsidRPr="00270E6A" w:rsidRDefault="009935A7" w:rsidP="00270E6A">
      <w:pPr>
        <w:ind w:left="-540" w:hanging="54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Поскольку четвёртая производна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5" o:spid="_x0000_i1750" type="#_x0000_t75" alt="$ y^{(4)}$" style="width:21pt;height:27pt;visibility:visible">
            <v:imagedata r:id="rId663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совпала с исходной функцией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6" o:spid="_x0000_i1751" type="#_x0000_t75" alt="$ y$" style="width:9pt;height:21.75pt;visibility:visible">
            <v:imagedata r:id="rId66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то далее значения производных начнут повторяться с шагом 4: пр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7" o:spid="_x0000_i1752" type="#_x0000_t75" alt="$ k=0;1;2;\dots$" style="width:78pt;height:23.25pt;visibility:visible">
            <v:imagedata r:id="rId665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получаем </w:t>
      </w:r>
    </w:p>
    <w:p w:rsidR="009935A7" w:rsidRDefault="00520E9B" w:rsidP="00344BF7">
      <w:pPr>
        <w:ind w:left="-540" w:hanging="540"/>
        <w:jc w:val="center"/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598" o:spid="_x0000_i1753" type="#_x0000_t75" alt="$\displaystyle y^{(4k)}(x)=\sin x;y^{(4k+1)}(x)=\cos x;y^{(4k+2)}(x)=-\sin x;y^{(4k+3)}(x)=-\cos x.$" style="width:403.5pt;height:28.5pt;visibility:visible">
            <v:imagedata r:id="rId666" o:title=""/>
          </v:shape>
        </w:pict>
      </w:r>
    </w:p>
    <w:p w:rsidR="009935A7" w:rsidRPr="00344BF7" w:rsidRDefault="009935A7" w:rsidP="00344BF7">
      <w:pPr>
        <w:ind w:left="-540" w:hanging="540"/>
        <w:rPr>
          <w:rFonts w:ascii="Times New Roman" w:hAnsi="Times New Roman"/>
          <w:sz w:val="24"/>
          <w:szCs w:val="24"/>
        </w:rPr>
      </w:pPr>
      <w:r w:rsidRPr="00344BF7">
        <w:rPr>
          <w:rFonts w:ascii="Times New Roman" w:hAnsi="Times New Roman"/>
        </w:rPr>
        <w:t xml:space="preserve">Заметим также, что </w:t>
      </w:r>
    </w:p>
    <w:tbl>
      <w:tblPr>
        <w:tblW w:w="4896" w:type="pct"/>
        <w:jc w:val="center"/>
        <w:tblCellSpacing w:w="1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19"/>
      </w:tblGrid>
      <w:tr w:rsidR="009935A7" w:rsidRPr="009331D5" w:rsidTr="000C4398">
        <w:trPr>
          <w:tblCellSpacing w:w="15" w:type="dxa"/>
          <w:jc w:val="center"/>
        </w:trPr>
        <w:tc>
          <w:tcPr>
            <w:tcW w:w="0" w:type="auto"/>
            <w:noWrap/>
            <w:vAlign w:val="center"/>
          </w:tcPr>
          <w:p w:rsidR="009935A7" w:rsidRPr="009331D5" w:rsidRDefault="00520E9B" w:rsidP="00EA157E">
            <w:pPr>
              <w:ind w:left="-540" w:hanging="5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599" o:spid="_x0000_i1754" type="#_x0000_t75" alt="$\displaystyle y'=\cos x=\sin(x+\frac{\pi}{2}),$" style="width:131.25pt;height:33pt;visibility:visible">
                  <v:imagedata r:id="rId667" o:title=""/>
                </v:shape>
              </w:pict>
            </w:r>
          </w:p>
        </w:tc>
      </w:tr>
      <w:tr w:rsidR="009935A7" w:rsidRPr="009331D5" w:rsidTr="000C4398">
        <w:trPr>
          <w:tblCellSpacing w:w="15" w:type="dxa"/>
          <w:jc w:val="center"/>
        </w:trPr>
        <w:tc>
          <w:tcPr>
            <w:tcW w:w="0" w:type="auto"/>
            <w:noWrap/>
            <w:vAlign w:val="center"/>
          </w:tcPr>
          <w:p w:rsidR="009935A7" w:rsidRPr="009331D5" w:rsidRDefault="00520E9B" w:rsidP="00EA157E">
            <w:pPr>
              <w:ind w:left="-540" w:hanging="5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600" o:spid="_x0000_i1755" type="#_x0000_t75" alt="$\displaystyle {}\quad\quad y''=-\sin x=\sin(x+2\frac{\pi}{2}),$" style="width:174.75pt;height:33pt;visibility:visible">
                  <v:imagedata r:id="rId668" o:title=""/>
                </v:shape>
              </w:pict>
            </w:r>
          </w:p>
        </w:tc>
      </w:tr>
      <w:tr w:rsidR="009935A7" w:rsidRPr="009331D5" w:rsidTr="000C4398">
        <w:trPr>
          <w:tblCellSpacing w:w="15" w:type="dxa"/>
          <w:jc w:val="center"/>
        </w:trPr>
        <w:tc>
          <w:tcPr>
            <w:tcW w:w="0" w:type="auto"/>
            <w:noWrap/>
            <w:vAlign w:val="center"/>
          </w:tcPr>
          <w:p w:rsidR="009935A7" w:rsidRPr="009331D5" w:rsidRDefault="00520E9B" w:rsidP="00EA157E">
            <w:pPr>
              <w:ind w:left="-540" w:hanging="5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601" o:spid="_x0000_i1756" type="#_x0000_t75" alt="$\displaystyle {}\quad\quad\quad y'''=-\cos x=\sin(x+3\frac{\pi}{2}),$" style="width:191.25pt;height:33pt;visibility:visible">
                  <v:imagedata r:id="rId669" o:title=""/>
                </v:shape>
              </w:pict>
            </w:r>
          </w:p>
        </w:tc>
      </w:tr>
      <w:tr w:rsidR="009935A7" w:rsidRPr="009331D5" w:rsidTr="000C4398">
        <w:trPr>
          <w:tblCellSpacing w:w="15" w:type="dxa"/>
          <w:jc w:val="center"/>
        </w:trPr>
        <w:tc>
          <w:tcPr>
            <w:tcW w:w="0" w:type="auto"/>
            <w:noWrap/>
            <w:vAlign w:val="center"/>
          </w:tcPr>
          <w:p w:rsidR="009935A7" w:rsidRPr="009331D5" w:rsidRDefault="00520E9B" w:rsidP="00EA157E">
            <w:pPr>
              <w:ind w:left="-540" w:hanging="5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602" o:spid="_x0000_i1757" type="#_x0000_t75" alt="$\displaystyle {}\quad\quad\quad\quad y^{(4)}=\sin x=\sin(x+4\frac{\pi}{2}).$" style="width:194.25pt;height:33pt;visibility:visible">
                  <v:imagedata r:id="rId670" o:title=""/>
                </v:shape>
              </w:pict>
            </w:r>
          </w:p>
        </w:tc>
      </w:tr>
    </w:tbl>
    <w:p w:rsidR="009935A7" w:rsidRPr="00270E6A" w:rsidRDefault="009935A7" w:rsidP="00344BF7">
      <w:pPr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Легко видеть, что имеет место общая формула: </w:t>
      </w:r>
    </w:p>
    <w:p w:rsidR="009935A7" w:rsidRPr="00270E6A" w:rsidRDefault="00520E9B" w:rsidP="00270E6A">
      <w:pPr>
        <w:ind w:left="-540"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3" o:spid="_x0000_i1758" type="#_x0000_t75" alt="$\displaystyle y^{(n)}=(\sin x)^{(n)}=\sin(x+n\frac{\pi}{2}).$" style="width:169.5pt;height:33pt;visibility:visible">
            <v:imagedata r:id="rId671" o:title=""/>
          </v:shape>
        </w:pict>
      </w:r>
    </w:p>
    <w:p w:rsidR="009935A7" w:rsidRPr="00270E6A" w:rsidRDefault="009935A7" w:rsidP="00270E6A">
      <w:pPr>
        <w:pStyle w:val="2"/>
        <w:ind w:left="-900" w:firstLine="180"/>
        <w:rPr>
          <w:rFonts w:ascii="Times New Roman" w:hAnsi="Times New Roman"/>
          <w:sz w:val="24"/>
          <w:szCs w:val="24"/>
        </w:rPr>
      </w:pPr>
      <w:bookmarkStart w:id="9" w:name="SECTION00061300000000000000000"/>
      <w:r w:rsidRPr="00270E6A">
        <w:rPr>
          <w:rFonts w:ascii="Times New Roman" w:hAnsi="Times New Roman"/>
          <w:sz w:val="24"/>
          <w:szCs w:val="24"/>
        </w:rPr>
        <w:t xml:space="preserve">Дифференциалы высших порядков. </w:t>
      </w:r>
      <w:bookmarkEnd w:id="9"/>
    </w:p>
    <w:p w:rsidR="009935A7" w:rsidRPr="00270E6A" w:rsidRDefault="009935A7" w:rsidP="00270E6A">
      <w:pPr>
        <w:pStyle w:val="a3"/>
        <w:ind w:left="-900" w:firstLine="180"/>
      </w:pPr>
      <w:r w:rsidRPr="00270E6A">
        <w:t xml:space="preserve">Напомним, что дифференциал функции </w:t>
      </w:r>
      <w:r w:rsidR="00520E9B">
        <w:rPr>
          <w:noProof/>
        </w:rPr>
        <w:pict>
          <v:shape id="Рисунок 604" o:spid="_x0000_i1759" type="#_x0000_t75" alt="$ f(x)$" style="width:27pt;height:24pt;visibility:visible">
            <v:imagedata r:id="rId631" o:title=""/>
          </v:shape>
        </w:pict>
      </w:r>
      <w:r w:rsidRPr="00270E6A">
        <w:t xml:space="preserve">(называемый также </w:t>
      </w:r>
      <w:r w:rsidRPr="00270E6A">
        <w:rPr>
          <w:rStyle w:val="textit"/>
          <w:iCs/>
        </w:rPr>
        <w:t>первым дифференциалом</w:t>
      </w:r>
      <w:r w:rsidRPr="00270E6A">
        <w:t xml:space="preserve">, или </w:t>
      </w:r>
      <w:r w:rsidRPr="00270E6A">
        <w:rPr>
          <w:rStyle w:val="textit"/>
          <w:iCs/>
        </w:rPr>
        <w:t>дифференциалом первого порядка</w:t>
      </w:r>
      <w:r w:rsidRPr="00270E6A">
        <w:t xml:space="preserve">) задаётся формулой </w:t>
      </w:r>
    </w:p>
    <w:p w:rsidR="009935A7" w:rsidRPr="00270E6A" w:rsidRDefault="00520E9B" w:rsidP="00270E6A">
      <w:pPr>
        <w:ind w:left="-900" w:firstLine="18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5" o:spid="_x0000_i1760" type="#_x0000_t75" alt="$\displaystyle df(x;dx)=f'(x)dx.$" style="width:110.25pt;height:25.5pt;visibility:visible">
            <v:imagedata r:id="rId672" o:title=""/>
          </v:shape>
        </w:pict>
      </w:r>
    </w:p>
    <w:p w:rsidR="009935A7" w:rsidRPr="00270E6A" w:rsidRDefault="009935A7" w:rsidP="00270E6A">
      <w:pPr>
        <w:ind w:left="-900" w:firstLine="18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Рассмотрим это выражение (при фиксированном приращен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6" o:spid="_x0000_i1761" type="#_x0000_t75" alt="$ dx$" style="width:16.5pt;height:10.5pt;visibility:visible">
            <v:imagedata r:id="rId673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аргумент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7" o:spid="_x0000_i1762" type="#_x0000_t75" alt="$ x$" style="width:9.75pt;height:10.5pt;visibility:visible">
            <v:imagedata r:id="rId63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) как функцию переменног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8" o:spid="_x0000_i1763" type="#_x0000_t75" alt="$ x$" style="width:9.75pt;height:10.5pt;visibility:visible">
            <v:imagedata r:id="rId63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и найдём её дифференциал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09" o:spid="_x0000_i1764" type="#_x0000_t75" alt="$ d(df(x;dx))=d^2f(x;dx)$" style="width:137.25pt;height:25.5pt;visibility:visible">
            <v:imagedata r:id="rId674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: </w:t>
      </w:r>
    </w:p>
    <w:p w:rsidR="009935A7" w:rsidRPr="00270E6A" w:rsidRDefault="00520E9B" w:rsidP="00270E6A">
      <w:pPr>
        <w:ind w:left="-900" w:firstLine="18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0" o:spid="_x0000_i1765" type="#_x0000_t75" alt="$\displaystyle d^2f(x;dx)=(f'(x)dx)'dx=f''(x)(dx)^2.$" style="width:217.5pt;height:27pt;visibility:visible">
            <v:imagedata r:id="rId675" o:title=""/>
          </v:shape>
        </w:pict>
      </w:r>
    </w:p>
    <w:p w:rsidR="009935A7" w:rsidRPr="00270E6A" w:rsidRDefault="009935A7" w:rsidP="00270E6A">
      <w:pPr>
        <w:ind w:left="-900" w:firstLine="18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t xml:space="preserve">Этот дифференциал от первого дифференциала называется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вторым дифференциалом</w:t>
      </w:r>
      <w:r w:rsidRPr="00270E6A">
        <w:rPr>
          <w:rFonts w:ascii="Times New Roman" w:hAnsi="Times New Roman"/>
          <w:sz w:val="24"/>
          <w:szCs w:val="24"/>
        </w:rPr>
        <w:t xml:space="preserve"> от функц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1" o:spid="_x0000_i1766" type="#_x0000_t75" alt="$ f(x)$" style="width:27pt;height:24pt;visibility:visible">
            <v:imagedata r:id="rId631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или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дифференциалом второго порядка</w:t>
      </w:r>
      <w:r w:rsidRPr="00270E6A">
        <w:rPr>
          <w:rFonts w:ascii="Times New Roman" w:hAnsi="Times New Roman"/>
          <w:sz w:val="24"/>
          <w:szCs w:val="24"/>
        </w:rPr>
        <w:t xml:space="preserve">. Аналогично, дифференциал от второго дифференциала называется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третьим дифференциалом</w:t>
      </w:r>
      <w:r w:rsidRPr="00270E6A">
        <w:rPr>
          <w:rFonts w:ascii="Times New Roman" w:hAnsi="Times New Roman"/>
          <w:sz w:val="24"/>
          <w:szCs w:val="24"/>
        </w:rPr>
        <w:t xml:space="preserve">; он задаётся формулой </w:t>
      </w:r>
    </w:p>
    <w:p w:rsidR="009935A7" w:rsidRPr="00270E6A" w:rsidRDefault="00520E9B" w:rsidP="00270E6A">
      <w:pPr>
        <w:ind w:left="-900" w:firstLine="18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2" o:spid="_x0000_i1767" type="#_x0000_t75" alt="$\displaystyle d^3f(x;dx)=(f''(x)(dx)^2)'dx=f'''(x)(dx)^3.$" style="width:237pt;height:27pt;visibility:visible">
            <v:imagedata r:id="rId676" o:title=""/>
          </v:shape>
        </w:pict>
      </w:r>
    </w:p>
    <w:p w:rsidR="009935A7" w:rsidRPr="00270E6A" w:rsidRDefault="009935A7" w:rsidP="00270E6A">
      <w:pPr>
        <w:ind w:left="-900" w:firstLine="180"/>
        <w:rPr>
          <w:rFonts w:ascii="Times New Roman" w:hAnsi="Times New Roman"/>
          <w:sz w:val="24"/>
          <w:szCs w:val="24"/>
        </w:rPr>
      </w:pPr>
      <w:r w:rsidRPr="00270E6A">
        <w:rPr>
          <w:rFonts w:ascii="Times New Roman" w:hAnsi="Times New Roman"/>
          <w:sz w:val="24"/>
          <w:szCs w:val="24"/>
        </w:rPr>
        <w:lastRenderedPageBreak/>
        <w:t xml:space="preserve">Вообще, </w:t>
      </w:r>
      <w:r w:rsidR="00520E9B"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613" o:spid="_x0000_i1768" type="#_x0000_t75" alt="$ n$" style="width:10.5pt;height:10.5pt;visibility:visible">
            <v:imagedata r:id="rId644" o:title=""/>
          </v:shape>
        </w:pic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-й дифференциал</w:t>
      </w:r>
      <w:r w:rsidRPr="00270E6A">
        <w:rPr>
          <w:rFonts w:ascii="Times New Roman" w:hAnsi="Times New Roman"/>
          <w:sz w:val="24"/>
          <w:szCs w:val="24"/>
        </w:rPr>
        <w:t xml:space="preserve">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4" o:spid="_x0000_i1769" type="#_x0000_t75" alt="$ d^nf(x;dx)$" style="width:57.75pt;height:24pt;visibility:visible">
            <v:imagedata r:id="rId677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, или </w: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 xml:space="preserve">дифференциал </w:t>
      </w:r>
      <w:r w:rsidR="00520E9B"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615" o:spid="_x0000_i1770" type="#_x0000_t75" alt="$ n$" style="width:10.5pt;height:10.5pt;visibility:visible">
            <v:imagedata r:id="rId644" o:title=""/>
          </v:shape>
        </w:pict>
      </w:r>
      <w:r w:rsidRPr="00270E6A">
        <w:rPr>
          <w:rStyle w:val="textit"/>
          <w:rFonts w:ascii="Times New Roman" w:hAnsi="Times New Roman"/>
          <w:iCs/>
          <w:sz w:val="24"/>
          <w:szCs w:val="24"/>
        </w:rPr>
        <w:t>-го порядка</w:t>
      </w:r>
      <w:r w:rsidRPr="00270E6A">
        <w:rPr>
          <w:rFonts w:ascii="Times New Roman" w:hAnsi="Times New Roman"/>
          <w:sz w:val="24"/>
          <w:szCs w:val="24"/>
        </w:rPr>
        <w:t xml:space="preserve">, определяется как дифференциал от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6" o:spid="_x0000_i1771" type="#_x0000_t75" alt="$ (n-1)$" style="width:41.25pt;height:24pt;visibility:visible">
            <v:imagedata r:id="rId645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-го дифференциала (при постоянном приращени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7" o:spid="_x0000_i1772" type="#_x0000_t75" alt="$ dx$" style="width:16.5pt;height:10.5pt;visibility:visible">
            <v:imagedata r:id="rId673" o:title=""/>
          </v:shape>
        </w:pict>
      </w:r>
      <w:r w:rsidRPr="00270E6A">
        <w:rPr>
          <w:rFonts w:ascii="Times New Roman" w:hAnsi="Times New Roman"/>
          <w:sz w:val="24"/>
          <w:szCs w:val="24"/>
        </w:rPr>
        <w:t xml:space="preserve">); для него имеет место формула: </w:t>
      </w:r>
    </w:p>
    <w:p w:rsidR="009935A7" w:rsidRPr="00270E6A" w:rsidRDefault="00520E9B" w:rsidP="000C4398">
      <w:pPr>
        <w:ind w:left="-900" w:firstLine="18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618" o:spid="_x0000_i1773" type="#_x0000_t75" alt="$\displaystyle d^nf(x;dx)=f^{(n)}(x)(dx)^n.$" style="width:2in;height:28.5pt;visibility:visible">
            <v:imagedata r:id="rId678" o:title=""/>
          </v:shape>
        </w:pict>
      </w:r>
    </w:p>
    <w:p w:rsidR="009935A7" w:rsidRPr="00270E6A" w:rsidRDefault="009935A7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 w:rsidRPr="00270E6A">
        <w:rPr>
          <w:rFonts w:ascii="Times New Roman" w:hAnsi="Times New Roman" w:cs="Times New Roman"/>
          <w:b/>
          <w:bCs/>
          <w:sz w:val="24"/>
          <w:szCs w:val="24"/>
        </w:rPr>
        <w:t>Примеры.</w:t>
      </w:r>
    </w:p>
    <w:p w:rsidR="009935A7" w:rsidRPr="00270E6A" w:rsidRDefault="009935A7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 w:rsidRPr="00270E6A">
        <w:rPr>
          <w:rFonts w:ascii="Times New Roman" w:hAnsi="Times New Roman" w:cs="Times New Roman"/>
          <w:sz w:val="24"/>
          <w:szCs w:val="24"/>
        </w:rPr>
        <w:t>1. Найти значение производной функции</w:t>
      </w:r>
    </w:p>
    <w:p w:rsidR="009935A7" w:rsidRPr="00270E6A" w:rsidRDefault="00520E9B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Рисунок 619" o:spid="_x0000_i1774" type="#_x0000_t75" alt="8" style="width:147.75pt;height:27pt;visibility:visible">
            <v:imagedata r:id="rId679" o:title=""/>
          </v:shape>
        </w:pict>
      </w:r>
    </w:p>
    <w:p w:rsidR="009935A7" w:rsidRPr="00270E6A" w:rsidRDefault="009935A7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 w:rsidRPr="00270E6A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</w:p>
    <w:p w:rsidR="009935A7" w:rsidRPr="00270E6A" w:rsidRDefault="009935A7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 w:rsidRPr="00270E6A">
        <w:rPr>
          <w:rFonts w:ascii="Times New Roman" w:hAnsi="Times New Roman" w:cs="Times New Roman"/>
          <w:sz w:val="24"/>
          <w:szCs w:val="24"/>
        </w:rPr>
        <w:t>Найдем производную данной функции по правилу дифференцирования сложной функции:</w:t>
      </w:r>
    </w:p>
    <w:p w:rsidR="009935A7" w:rsidRPr="00270E6A" w:rsidRDefault="00520E9B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Рисунок 620" o:spid="_x0000_i1775" type="#_x0000_t75" alt="9" style="width:270pt;height:55.5pt;visibility:visible">
            <v:imagedata r:id="rId680" o:title=""/>
          </v:shape>
        </w:pict>
      </w:r>
    </w:p>
    <w:p w:rsidR="009935A7" w:rsidRPr="00270E6A" w:rsidRDefault="009935A7" w:rsidP="007D08AC">
      <w:pPr>
        <w:pStyle w:val="text"/>
        <w:shd w:val="clear" w:color="auto" w:fill="FFFFFF"/>
        <w:ind w:left="-900"/>
        <w:rPr>
          <w:rFonts w:ascii="Times New Roman" w:hAnsi="Times New Roman" w:cs="Times New Roman"/>
          <w:sz w:val="24"/>
          <w:szCs w:val="24"/>
        </w:rPr>
      </w:pPr>
      <w:r w:rsidRPr="00270E6A">
        <w:rPr>
          <w:rFonts w:ascii="Times New Roman" w:hAnsi="Times New Roman" w:cs="Times New Roman"/>
          <w:b/>
          <w:bCs/>
          <w:sz w:val="24"/>
          <w:szCs w:val="24"/>
        </w:rPr>
        <w:t>Ответ:</w:t>
      </w:r>
      <w:r w:rsidR="00520E9B">
        <w:rPr>
          <w:rFonts w:ascii="Times New Roman" w:hAnsi="Times New Roman" w:cs="Times New Roman"/>
          <w:noProof/>
          <w:sz w:val="24"/>
          <w:szCs w:val="24"/>
        </w:rPr>
        <w:pict>
          <v:shape id="Рисунок 621" o:spid="_x0000_i1776" type="#_x0000_t75" alt="10" style="width:20.25pt;height:12.75pt;visibility:visible">
            <v:imagedata r:id="rId681" o:title=""/>
          </v:shape>
        </w:pict>
      </w:r>
      <w:r w:rsidRPr="00270E6A">
        <w:rPr>
          <w:rFonts w:ascii="Times New Roman" w:hAnsi="Times New Roman" w:cs="Times New Roman"/>
          <w:sz w:val="24"/>
          <w:szCs w:val="24"/>
        </w:rPr>
        <w:t>.</w:t>
      </w:r>
    </w:p>
    <w:p w:rsidR="009935A7" w:rsidRPr="000C4398" w:rsidRDefault="009935A7" w:rsidP="007D08AC">
      <w:pPr>
        <w:spacing w:before="100" w:beforeAutospacing="1" w:after="100" w:afterAutospacing="1"/>
        <w:ind w:left="-900"/>
        <w:rPr>
          <w:rFonts w:ascii="Times New Roman" w:hAnsi="Times New Roman"/>
          <w:b/>
          <w:color w:val="000000"/>
          <w:sz w:val="24"/>
          <w:szCs w:val="24"/>
        </w:rPr>
      </w:pPr>
      <w:r w:rsidRPr="000C4398">
        <w:rPr>
          <w:rFonts w:ascii="Times New Roman" w:hAnsi="Times New Roman"/>
          <w:b/>
          <w:color w:val="000000"/>
          <w:sz w:val="24"/>
          <w:szCs w:val="24"/>
          <w:u w:val="single"/>
        </w:rPr>
        <w:t>Примеры</w:t>
      </w:r>
      <w:r w:rsidRPr="000C4398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9935A7" w:rsidRPr="00270E6A" w:rsidRDefault="009935A7" w:rsidP="000C4398">
      <w:pPr>
        <w:numPr>
          <w:ilvl w:val="0"/>
          <w:numId w:val="1"/>
        </w:numPr>
        <w:tabs>
          <w:tab w:val="clear" w:pos="360"/>
        </w:tabs>
        <w:spacing w:before="100" w:beforeAutospacing="1" w:after="100" w:afterAutospacing="1" w:line="240" w:lineRule="auto"/>
        <w:ind w:left="-900" w:firstLine="0"/>
        <w:rPr>
          <w:rFonts w:ascii="Times New Roman" w:hAnsi="Times New Roman"/>
          <w:color w:val="000000"/>
          <w:sz w:val="24"/>
          <w:szCs w:val="24"/>
        </w:rPr>
      </w:pPr>
      <w:r w:rsidRPr="00270E6A">
        <w:rPr>
          <w:rFonts w:ascii="Times New Roman" w:hAnsi="Times New Roman"/>
          <w:color w:val="000000"/>
          <w:sz w:val="24"/>
          <w:szCs w:val="24"/>
        </w:rPr>
        <w:t xml:space="preserve">Если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622" o:spid="_x0000_i1777" type="#_x0000_t75" alt="l05image040" style="width:51pt;height:33pt;visibility:visible">
            <v:imagedata r:id="rId682" o:title=""/>
          </v:shape>
        </w:pict>
      </w:r>
      <w:r w:rsidRPr="00270E6A">
        <w:rPr>
          <w:rFonts w:ascii="Times New Roman" w:hAnsi="Times New Roman"/>
          <w:color w:val="000000"/>
          <w:sz w:val="24"/>
          <w:szCs w:val="24"/>
        </w:rPr>
        <w:t xml:space="preserve">, то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623" o:spid="_x0000_i1778" type="#_x0000_t75" alt="l05image042" style="width:215.25pt;height:38.25pt;visibility:visible">
            <v:imagedata r:id="rId683" o:title=""/>
          </v:shape>
        </w:pict>
      </w:r>
    </w:p>
    <w:p w:rsidR="009935A7" w:rsidRPr="000C4398" w:rsidRDefault="009935A7" w:rsidP="007D08AC">
      <w:pPr>
        <w:numPr>
          <w:ilvl w:val="0"/>
          <w:numId w:val="1"/>
        </w:numPr>
        <w:tabs>
          <w:tab w:val="clear" w:pos="360"/>
        </w:tabs>
        <w:spacing w:before="100" w:beforeAutospacing="1" w:after="100" w:afterAutospacing="1" w:line="240" w:lineRule="auto"/>
        <w:ind w:left="-900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=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3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– 3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2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+ 5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+ 2. </w:t>
      </w:r>
      <w:r w:rsidRPr="00270E6A">
        <w:rPr>
          <w:rFonts w:ascii="Times New Roman" w:hAnsi="Times New Roman"/>
          <w:color w:val="000000"/>
          <w:sz w:val="24"/>
          <w:szCs w:val="24"/>
        </w:rPr>
        <w:t>Найдем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'(–1). </w:t>
      </w:r>
    </w:p>
    <w:p w:rsidR="009935A7" w:rsidRPr="00270E6A" w:rsidRDefault="009935A7" w:rsidP="007D08AC">
      <w:pPr>
        <w:spacing w:before="100" w:beforeAutospacing="1" w:after="100" w:afterAutospacing="1"/>
        <w:ind w:left="-900"/>
        <w:rPr>
          <w:rFonts w:ascii="Times New Roman" w:hAnsi="Times New Roman"/>
          <w:color w:val="000000"/>
          <w:sz w:val="24"/>
          <w:szCs w:val="24"/>
        </w:rPr>
      </w:pPr>
      <w:r w:rsidRPr="00270E6A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270E6A">
        <w:rPr>
          <w:rFonts w:ascii="Times New Roman" w:hAnsi="Times New Roman"/>
          <w:color w:val="000000"/>
          <w:sz w:val="24"/>
          <w:szCs w:val="24"/>
        </w:rPr>
        <w:t xml:space="preserve"> ' = 3</w:t>
      </w:r>
      <w:r w:rsidRPr="00270E6A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70E6A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70E6A">
        <w:rPr>
          <w:rFonts w:ascii="Times New Roman" w:hAnsi="Times New Roman"/>
          <w:color w:val="000000"/>
          <w:sz w:val="24"/>
          <w:szCs w:val="24"/>
        </w:rPr>
        <w:t xml:space="preserve"> – 6</w:t>
      </w:r>
      <w:r w:rsidRPr="00270E6A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270E6A">
        <w:rPr>
          <w:rFonts w:ascii="Times New Roman" w:hAnsi="Times New Roman"/>
          <w:color w:val="000000"/>
          <w:sz w:val="24"/>
          <w:szCs w:val="24"/>
        </w:rPr>
        <w:t xml:space="preserve">+ 5. Следовательно, </w:t>
      </w:r>
      <w:r w:rsidRPr="00270E6A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270E6A">
        <w:rPr>
          <w:rFonts w:ascii="Times New Roman" w:hAnsi="Times New Roman"/>
          <w:color w:val="000000"/>
          <w:sz w:val="24"/>
          <w:szCs w:val="24"/>
        </w:rPr>
        <w:t xml:space="preserve"> '(–1) = 14.</w:t>
      </w:r>
    </w:p>
    <w:p w:rsidR="009935A7" w:rsidRPr="000C4398" w:rsidRDefault="009935A7" w:rsidP="007D08AC">
      <w:pPr>
        <w:numPr>
          <w:ilvl w:val="0"/>
          <w:numId w:val="1"/>
        </w:numPr>
        <w:tabs>
          <w:tab w:val="clear" w:pos="360"/>
        </w:tabs>
        <w:spacing w:before="100" w:beforeAutospacing="1" w:after="100" w:afterAutospacing="1" w:line="240" w:lineRule="auto"/>
        <w:ind w:left="-900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= ln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· cos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, </w:t>
      </w:r>
      <w:r w:rsidRPr="00270E6A">
        <w:rPr>
          <w:rFonts w:ascii="Times New Roman" w:hAnsi="Times New Roman"/>
          <w:color w:val="000000"/>
          <w:sz w:val="24"/>
          <w:szCs w:val="24"/>
        </w:rPr>
        <w:t>то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' = (ln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) ' cos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+ ln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(cos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>) ' =1/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∙cos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– ln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· sin </w:t>
      </w:r>
      <w:r w:rsidRPr="000C4398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.</w:t>
      </w:r>
      <w:r w:rsidRPr="000C4398">
        <w:rPr>
          <w:rFonts w:ascii="Times New Roman" w:hAnsi="Times New Roman"/>
          <w:color w:val="000000"/>
          <w:sz w:val="24"/>
          <w:szCs w:val="24"/>
          <w:lang w:val="es-ES"/>
        </w:rPr>
        <w:t xml:space="preserve"> </w:t>
      </w:r>
    </w:p>
    <w:p w:rsidR="009935A7" w:rsidRDefault="00520E9B" w:rsidP="000C4398">
      <w:pPr>
        <w:numPr>
          <w:ilvl w:val="0"/>
          <w:numId w:val="1"/>
        </w:numPr>
        <w:tabs>
          <w:tab w:val="clear" w:pos="360"/>
        </w:tabs>
        <w:spacing w:before="100" w:beforeAutospacing="1" w:after="100" w:afterAutospacing="1" w:line="240" w:lineRule="auto"/>
        <w:ind w:left="-900" w:firstLine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624" o:spid="_x0000_i1779" type="#_x0000_t75" alt="l05image044" style="width:291pt;height:39pt;visibility:visible">
            <v:imagedata r:id="rId684" o:title=""/>
          </v:shape>
        </w:pict>
      </w:r>
    </w:p>
    <w:p w:rsidR="009935A7" w:rsidRPr="00914035" w:rsidRDefault="009935A7" w:rsidP="00914035">
      <w:pPr>
        <w:pStyle w:val="1"/>
        <w:spacing w:before="180" w:after="225" w:line="450" w:lineRule="atLeast"/>
        <w:rPr>
          <w:rFonts w:ascii="Times New Roman" w:hAnsi="Times New Roman"/>
          <w:color w:val="111111"/>
          <w:sz w:val="24"/>
          <w:szCs w:val="24"/>
        </w:rPr>
      </w:pPr>
      <w:r w:rsidRPr="00914035">
        <w:rPr>
          <w:rFonts w:ascii="Times New Roman" w:hAnsi="Times New Roman"/>
          <w:b/>
          <w:bCs/>
          <w:color w:val="111111"/>
          <w:sz w:val="24"/>
          <w:szCs w:val="24"/>
        </w:rPr>
        <w:t>Применение дифференциала в приближенных вычислениях</w:t>
      </w:r>
    </w:p>
    <w:p w:rsidR="009935A7" w:rsidRPr="00344BF7" w:rsidRDefault="009935A7" w:rsidP="0091403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Приращени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26" o:spid="_x0000_i1780" type="#_x0000_t75" alt="http://www.webmath.ru/poleznoe/images/diff/formules_1519.png" style="width:17.25pt;height:12pt;visibility:visible">
            <v:imagedata r:id="rId685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функции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27" o:spid="_x0000_i1781" type="#_x0000_t75" alt="http://www.webmath.ru/poleznoe/images/diff/formules_1251.png" style="width:45.75pt;height:12.75pt;visibility:visible">
            <v:imagedata r:id="rId686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представимо в виде:</w:t>
      </w:r>
    </w:p>
    <w:p w:rsidR="009935A7" w:rsidRPr="00344BF7" w:rsidRDefault="00520E9B" w:rsidP="0091403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28" o:spid="_x0000_i1782" type="#_x0000_t75" alt="http://www.webmath.ru/poleznoe/images/diff/formules_1618.png" style="width:164.25pt;height:13.5pt;visibility:visible">
            <v:imagedata r:id="rId687" o:title=""/>
          </v:shape>
        </w:pict>
      </w:r>
    </w:p>
    <w:p w:rsidR="009935A7" w:rsidRPr="00344BF7" w:rsidRDefault="009935A7" w:rsidP="0091403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где функция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29" o:spid="_x0000_i1783" type="#_x0000_t75" alt="http://www.webmath.ru/poleznoe/images/diff/formules_1613.png" style="width:33.75pt;height:12.75pt;visibility:visible">
            <v:imagedata r:id="rId688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является</w:t>
      </w:r>
      <w:r w:rsidRPr="00344BF7">
        <w:rPr>
          <w:rStyle w:val="apple-converted-space"/>
          <w:color w:val="111111"/>
        </w:rPr>
        <w:t> </w:t>
      </w:r>
      <w:hyperlink r:id="rId689" w:tooltip="Бесконечно малые функции" w:history="1">
        <w:r w:rsidRPr="00344BF7">
          <w:rPr>
            <w:rStyle w:val="a6"/>
            <w:color w:val="275D9F"/>
          </w:rPr>
          <w:t>б.м. функцией</w:t>
        </w:r>
      </w:hyperlink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при стремлении аргумента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0" o:spid="_x0000_i1784" type="#_x0000_t75" alt="http://www.webmath.ru/poleznoe/images/diff/formules_1515.png" style="width:17.25pt;height:9.75pt;visibility:visible">
            <v:imagedata r:id="rId690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к нулю. Так как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1" o:spid="_x0000_i1785" type="#_x0000_t75" alt="http://www.webmath.ru/poleznoe/images/diff/formules_1664.png" style="width:47.25pt;height:9.75pt;visibility:visible">
            <v:imagedata r:id="rId691" o:title=""/>
          </v:shape>
        </w:pict>
      </w:r>
      <w:r w:rsidRPr="00344BF7">
        <w:rPr>
          <w:color w:val="111111"/>
        </w:rPr>
        <w:t>, то</w:t>
      </w:r>
    </w:p>
    <w:p w:rsidR="009935A7" w:rsidRPr="00344BF7" w:rsidRDefault="00520E9B" w:rsidP="0091403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32" o:spid="_x0000_i1786" type="#_x0000_t75" alt="http://www.webmath.ru/poleznoe/images/diff/formules_1665.png" style="width:258pt;height:13.5pt;visibility:visible">
            <v:imagedata r:id="rId692" o:title=""/>
          </v:shape>
        </w:pict>
      </w:r>
    </w:p>
    <w:p w:rsidR="009935A7" w:rsidRPr="00344BF7" w:rsidRDefault="009935A7" w:rsidP="0091403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lastRenderedPageBreak/>
        <w:t>В силу того, что второе слагаемо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3" o:spid="_x0000_i1787" type="#_x0000_t75" alt="http://www.webmath.ru/poleznoe/images/diff/formules_1666.png" style="width:61.5pt;height:12.75pt;visibility:visible">
            <v:imagedata r:id="rId693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является бесконечно малым, то им можно пренебречь, а поэтому</w:t>
      </w:r>
    </w:p>
    <w:p w:rsidR="009935A7" w:rsidRPr="00344BF7" w:rsidRDefault="00520E9B" w:rsidP="0091403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34" o:spid="_x0000_i1788" type="#_x0000_t75" alt="http://www.webmath.ru/poleznoe/images/diff/formules_1667.png" style="width:47.25pt;height:12pt;visibility:visible">
            <v:imagedata r:id="rId694" o:title=""/>
          </v:shape>
        </w:pict>
      </w:r>
    </w:p>
    <w:p w:rsidR="009935A7" w:rsidRPr="00344BF7" w:rsidRDefault="009935A7" w:rsidP="0091403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А так как в нахождении дифференциал значительно проще, чем</w:t>
      </w:r>
      <w:r w:rsidRPr="00344BF7">
        <w:rPr>
          <w:rStyle w:val="apple-converted-space"/>
          <w:color w:val="111111"/>
        </w:rPr>
        <w:t> </w:t>
      </w:r>
      <w:hyperlink r:id="rId695" w:tooltip="Приращение функции" w:history="1">
        <w:r w:rsidRPr="00344BF7">
          <w:rPr>
            <w:rStyle w:val="a6"/>
            <w:color w:val="275D9F"/>
          </w:rPr>
          <w:t>приращение функции</w:t>
        </w:r>
      </w:hyperlink>
      <w:r w:rsidRPr="00344BF7">
        <w:rPr>
          <w:color w:val="111111"/>
        </w:rPr>
        <w:t>, то данная формула активно используется на практике.</w:t>
      </w:r>
    </w:p>
    <w:p w:rsidR="009935A7" w:rsidRPr="00344BF7" w:rsidRDefault="009935A7" w:rsidP="00914035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Для приближенного вычисления значения функции применяется следующая формула:</w:t>
      </w:r>
    </w:p>
    <w:p w:rsidR="009935A7" w:rsidRPr="00344BF7" w:rsidRDefault="00520E9B" w:rsidP="00914035">
      <w:pPr>
        <w:pStyle w:val="a3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35" o:spid="_x0000_i1789" type="#_x0000_t75" alt="http://www.webmath.ru/poleznoe/images/diff/formules_1668.png" style="width:183pt;height:13.5pt;visibility:visible">
            <v:imagedata r:id="rId696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rPr>
          <w:color w:val="111111"/>
        </w:rPr>
      </w:pPr>
      <w:r w:rsidRPr="00344BF7">
        <w:rPr>
          <w:rStyle w:val="apple-converted-space"/>
          <w:b/>
          <w:color w:val="111111"/>
          <w:u w:val="single"/>
        </w:rPr>
        <w:t>Пример 1.</w: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Вычислить приближенно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6" o:spid="_x0000_i1790" type="#_x0000_t75" alt="http://www.webmath.ru/poleznoe/images/diff/formules_1669.png" style="width:51pt;height:11.25pt;visibility:visible">
            <v:imagedata r:id="rId697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, заменяя приращение функции ее дифференциалом.</w: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rStyle w:val="aa"/>
          <w:bCs/>
          <w:color w:val="111111"/>
        </w:rPr>
        <w:t>Решение.</w: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Рассмотрим функцию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7" o:spid="_x0000_i1791" type="#_x0000_t75" alt="http://www.webmath.ru/poleznoe/images/diff/formules_1674.png" style="width:57.75pt;height:11.25pt;visibility:visible">
            <v:imagedata r:id="rId698" o:title=""/>
          </v:shape>
        </w:pict>
      </w:r>
      <w:r w:rsidRPr="00344BF7">
        <w:rPr>
          <w:color w:val="111111"/>
        </w:rPr>
        <w:t>. Необходимо вычислить ее значение в точк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38" o:spid="_x0000_i1792" type="#_x0000_t75" alt="http://www.webmath.ru/poleznoe/images/diff/formules_1670.png" style="width:48pt;height:11.25pt;visibility:visible">
            <v:imagedata r:id="rId699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. Представим данное значение в виде следующей суммы:</w: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39" o:spid="_x0000_i1793" type="#_x0000_t75" alt="http://www.webmath.ru/poleznoe/images/diff/formules_1511.png" style="width:69pt;height:11.25pt;visibility:visible">
            <v:imagedata r:id="rId700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Величины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0" o:spid="_x0000_i1794" type="#_x0000_t75" alt="http://www.webmath.ru/poleznoe/images/diff/formules_1509.png" style="width:11.25pt;height:8.25pt;visibility:visible">
            <v:imagedata r:id="rId701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и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1" o:spid="_x0000_i1795" type="#_x0000_t75" alt="http://www.webmath.ru/poleznoe/images/diff/formules_1515.png" style="width:17.25pt;height:9.75pt;visibility:visible">
            <v:imagedata r:id="rId690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выбираются так, чтобы в точк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2" o:spid="_x0000_i1796" type="#_x0000_t75" alt="http://www.webmath.ru/poleznoe/images/diff/formules_1509.png" style="width:11.25pt;height:8.25pt;visibility:visible">
            <v:imagedata r:id="rId701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можно было бы достаточно легко вычислить значение функции и ее производной, а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3" o:spid="_x0000_i1797" type="#_x0000_t75" alt="http://www.webmath.ru/poleznoe/images/diff/formules_1515.png" style="width:17.25pt;height:9.75pt;visibility:visible">
            <v:imagedata r:id="rId690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было бы достаточно малой величиной. С учетом этого, делаем вывод, что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4" o:spid="_x0000_i1798" type="#_x0000_t75" alt="http://www.webmath.ru/poleznoe/images/diff/formules_1671.png" style="width:109.5pt;height:11.25pt;visibility:visible">
            <v:imagedata r:id="rId702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, то есть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5" o:spid="_x0000_i1799" type="#_x0000_t75" alt="http://www.webmath.ru/poleznoe/images/diff/formules_1672.png" style="width:34.5pt;height:10.5pt;visibility:visible">
            <v:imagedata r:id="rId703" o:title=""/>
          </v:shape>
        </w:pict>
      </w:r>
      <w:r w:rsidRPr="00344BF7">
        <w:rPr>
          <w:color w:val="111111"/>
        </w:rPr>
        <w:t>,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6" o:spid="_x0000_i1800" type="#_x0000_t75" alt="http://www.webmath.ru/poleznoe/images/diff/formules_1673.png" style="width:57.75pt;height:12pt;visibility:visible">
            <v:imagedata r:id="rId704" o:title=""/>
          </v:shape>
        </w:pict>
      </w:r>
      <w:r w:rsidRPr="00344BF7">
        <w:rPr>
          <w:color w:val="111111"/>
        </w:rPr>
        <w:t>.</w: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Вычислим значение функции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7" o:spid="_x0000_i1801" type="#_x0000_t75" alt="http://www.webmath.ru/poleznoe/images/diff/formules_1674.png" style="width:57.75pt;height:11.25pt;visibility:visible">
            <v:imagedata r:id="rId698" o:title=""/>
          </v:shape>
        </w:pict>
      </w:r>
      <w:r w:rsidRPr="00344BF7">
        <w:rPr>
          <w:rStyle w:val="apple-converted-space"/>
          <w:color w:val="111111"/>
        </w:rPr>
        <w:t> </w:t>
      </w:r>
      <w:r w:rsidRPr="00344BF7">
        <w:rPr>
          <w:color w:val="111111"/>
        </w:rPr>
        <w:t>в точк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48" o:spid="_x0000_i1802" type="#_x0000_t75" alt="http://www.webmath.ru/poleznoe/images/diff/formules_1672.png" style="width:34.5pt;height:10.5pt;visibility:visible">
            <v:imagedata r:id="rId703" o:title=""/>
          </v:shape>
        </w:pict>
      </w:r>
      <w:r w:rsidRPr="00344BF7">
        <w:rPr>
          <w:color w:val="111111"/>
        </w:rPr>
        <w:t>:</w: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49" o:spid="_x0000_i1803" type="#_x0000_t75" alt="http://www.webmath.ru/poleznoe/images/diff/formules_1675.png" style="width:144.75pt;height:23.25pt;visibility:visible">
            <v:imagedata r:id="rId705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Далее продифференцируем рассматриваемую функцию и найдем значение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50" o:spid="_x0000_i1804" type="#_x0000_t75" alt="http://www.webmath.ru/poleznoe/images/diff/formules_1676.png" style="width:31.5pt;height:13.5pt;visibility:visible">
            <v:imagedata r:id="rId706" o:title=""/>
          </v:shape>
        </w:pict>
      </w:r>
      <w:r w:rsidRPr="00344BF7">
        <w:rPr>
          <w:color w:val="111111"/>
        </w:rPr>
        <w:t>:</w: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51" o:spid="_x0000_i1805" type="#_x0000_t75" alt="http://www.webmath.ru/poleznoe/images/diff/formules_1677.png" style="width:126.75pt;height:27pt;visibility:visible">
            <v:imagedata r:id="rId707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Тогда</w: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52" o:spid="_x0000_i1806" type="#_x0000_t75" alt="http://www.webmath.ru/poleznoe/images/diff/formules_1678.png" style="width:51pt;height:25.5pt;visibility:visible">
            <v:imagedata r:id="rId708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color w:val="111111"/>
        </w:rPr>
        <w:t>Итак,</w: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53" o:spid="_x0000_i1807" type="#_x0000_t75" alt="http://www.webmath.ru/poleznoe/images/diff/formules_1679.png" style="width:310.5pt;height:13.5pt;visibility:visible">
            <v:imagedata r:id="rId709" o:title=""/>
          </v:shape>
        </w:pict>
      </w:r>
    </w:p>
    <w:p w:rsidR="009935A7" w:rsidRPr="00344BF7" w:rsidRDefault="00520E9B" w:rsidP="00914035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754" o:spid="_x0000_i1808" type="#_x0000_t75" alt="http://www.webmath.ru/poleznoe/images/diff/formules_1680.png" style="width:225.75pt;height:25.5pt;visibility:visible">
            <v:imagedata r:id="rId710" o:title=""/>
          </v:shape>
        </w:pict>
      </w:r>
    </w:p>
    <w:p w:rsidR="009935A7" w:rsidRPr="00344BF7" w:rsidRDefault="009935A7" w:rsidP="00914035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344BF7">
        <w:rPr>
          <w:rStyle w:val="aa"/>
          <w:bCs/>
          <w:color w:val="111111"/>
        </w:rPr>
        <w:t>Ответ.</w:t>
      </w:r>
      <w:r w:rsidRPr="00344BF7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755" o:spid="_x0000_i1809" type="#_x0000_t75" alt="http://www.webmath.ru/poleznoe/images/diff/formules_1681.png" style="width:104.25pt;height:12pt;visibility:visible">
            <v:imagedata r:id="rId711" o:title=""/>
          </v:shape>
        </w:pict>
      </w:r>
    </w:p>
    <w:p w:rsidR="009935A7" w:rsidRPr="008C18AE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8C18AE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овместной работы: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№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1. Найти производные 2-го 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порядка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следующих функций.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1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38" o:spid="_x0000_i1810" type="#_x0000_t75" alt="http://ok-t.ru/studopediaru/baza12/617461182396.files/image844.gif" style="width:105pt;height:18pt;visibility:visible">
            <v:imagedata r:id="rId712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39" o:spid="_x0000_i1811" type="#_x0000_t75" alt="http://ok-t.ru/studopediaru/baza12/617461182396.files/image846.gif" style="width:36.75pt;height:20.25pt;visibility:visible">
            <v:imagedata r:id="rId713" o:title=""/>
          </v:shape>
        </w:pic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3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0" o:spid="_x0000_i1812" type="#_x0000_t75" alt="http://ok-t.ru/studopediaru/baza12/617461182396.files/image848.gif" style="width:63pt;height:18pt;visibility:visible">
            <v:imagedata r:id="rId714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       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4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1" o:spid="_x0000_i1813" type="#_x0000_t75" alt="http://ok-t.ru/studopediaru/baza12/617461182396.files/image850.gif" style="width:57.75pt;height:18pt;visibility:visible">
            <v:imagedata r:id="rId715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</w:p>
    <w:p w:rsidR="009935A7" w:rsidRPr="00E34CD4" w:rsidRDefault="009935A7" w:rsidP="0089147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5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2" o:spid="_x0000_i1814" type="#_x0000_t75" alt="http://ok-t.ru/studopediaru/baza12/617461182396.files/image852.gif" style="width:90pt;height:18pt;visibility:visible">
            <v:imagedata r:id="rId716" o:title=""/>
          </v:shape>
        </w:pic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t xml:space="preserve">      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6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15" type="#_x0000_t75" style="width:9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72B4E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72B4E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9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16" type="#_x0000_t75" style="width:9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72B4E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72B4E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9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9147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     7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17" type="#_x0000_t75" style="width:62.25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B7342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7342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6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/m:ra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18" type="#_x0000_t75" style="width:62.25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B7342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7342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6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/m:ra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  <w:r>
        <w:rPr>
          <w:rFonts w:ascii="Times New Roman" w:hAnsi="Times New Roman"/>
          <w:sz w:val="24"/>
          <w:szCs w:val="24"/>
          <w:lang w:eastAsia="ru-RU"/>
        </w:rPr>
        <w:t xml:space="preserve">       8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19" type="#_x0000_t75" style="width:77.25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3923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63923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23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20" type="#_x0000_t75" style="width:77.25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3923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63923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23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hAnsi="Times New Roman"/>
          <w:sz w:val="24"/>
          <w:szCs w:val="24"/>
          <w:lang w:eastAsia="ru-RU"/>
        </w:rPr>
        <w:t xml:space="preserve">      9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21" type="#_x0000_t75" style="width:87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1318D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1318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x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22" type="#_x0000_t75" style="width:87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1318D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1318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x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9147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10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23" type="#_x0000_t75" style="width:57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230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323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+7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-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24" type="#_x0000_t75" style="width:57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230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9323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+7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-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  <w:r>
        <w:rPr>
          <w:rFonts w:ascii="Times New Roman" w:hAnsi="Times New Roman"/>
          <w:sz w:val="24"/>
          <w:szCs w:val="24"/>
          <w:lang w:eastAsia="ru-RU"/>
        </w:rPr>
        <w:t xml:space="preserve">       11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25" type="#_x0000_t75" style="width:63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4010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4010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5sin6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26" type="#_x0000_t75" style="width:63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4010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64010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5sin6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hAnsi="Times New Roman"/>
          <w:sz w:val="24"/>
          <w:szCs w:val="24"/>
          <w:lang w:eastAsia="ru-RU"/>
        </w:rPr>
        <w:t xml:space="preserve">         12)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27" type="#_x0000_t75" style="width:66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5DE4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A5DE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x-1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28" type="#_x0000_t75" style="width:66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5DE4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A5DE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x-1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914035" w:rsidRDefault="009935A7" w:rsidP="00891470">
      <w:pPr>
        <w:spacing w:before="225" w:after="100" w:afterAutospacing="1" w:line="288" w:lineRule="atLeast"/>
        <w:ind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№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2. Дана функция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3" o:spid="_x0000_i1829" type="#_x0000_t75" alt="http://ok-t.ru/studopediaru/baza12/617461182396.files/image854.gif" style="width:66pt;height:15.75pt;visibility:visible">
            <v:imagedata r:id="rId724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. Найт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4" o:spid="_x0000_i1830" type="#_x0000_t75" alt="http://ok-t.ru/studopediaru/baza12/617461182396.files/image856.gif" style="width:33.75pt;height:20.25pt;visibility:visible">
            <v:imagedata r:id="rId725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,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5" o:spid="_x0000_i1831" type="#_x0000_t75" alt="http://ok-t.ru/studopediaru/baza12/617461182396.files/image858.gif" style="width:48pt;height:33.75pt;visibility:visible">
            <v:imagedata r:id="rId726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,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6" o:spid="_x0000_i1832" type="#_x0000_t75" alt="http://ok-t.ru/studopediaru/baza12/617461182396.files/image860.gif" style="width:42.75pt;height:33.75pt;visibility:visible">
            <v:imagedata r:id="rId727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.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№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3. Вычислить производные 3-го порядка следующих функций.</w:t>
      </w:r>
    </w:p>
    <w:p w:rsidR="009935A7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1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7" o:spid="_x0000_i1833" type="#_x0000_t75" alt="http://ok-t.ru/studopediaru/baza12/617461182396.files/image862.gif" style="width:60pt;height:18pt;visibility:visible">
            <v:imagedata r:id="rId728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8" o:spid="_x0000_i1834" type="#_x0000_t75" alt="http://ok-t.ru/studopediaru/baza12/617461182396.files/image864.gif" style="width:48pt;height:15.75pt;visibility:visible">
            <v:imagedata r:id="rId729" o:title=""/>
          </v:shape>
        </w:pic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№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4. Дана функция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49" o:spid="_x0000_i1835" type="#_x0000_t75" alt="http://ok-t.ru/studopediaru/baza12/617461182396.files/image866.gif" style="width:54pt;height:18pt;visibility:visible">
            <v:imagedata r:id="rId730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. Найт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0" o:spid="_x0000_i1836" type="#_x0000_t75" alt="http://ok-t.ru/studopediaru/baza12/617461182396.files/image868.gif" style="width:38.25pt;height:15.75pt;visibility:visible">
            <v:imagedata r:id="rId731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,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1" o:spid="_x0000_i1837" type="#_x0000_t75" alt="http://ok-t.ru/studopediaru/baza12/617461182396.files/image870.gif" style="width:38.25pt;height:15.75pt;visibility:visible">
            <v:imagedata r:id="rId732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,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2" o:spid="_x0000_i1838" type="#_x0000_t75" alt="http://ok-t.ru/studopediaru/baza12/617461182396.files/image872.gif" style="width:32.25pt;height:15.75pt;visibility:visible">
            <v:imagedata r:id="rId733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.</w:t>
      </w:r>
    </w:p>
    <w:p w:rsidR="009935A7" w:rsidRPr="00914035" w:rsidRDefault="009935A7" w:rsidP="003915A8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№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5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. Найти дифференциалы следующих функций:</w:t>
      </w:r>
    </w:p>
    <w:p w:rsidR="009935A7" w:rsidRPr="00914035" w:rsidRDefault="009935A7" w:rsidP="003915A8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1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85" o:spid="_x0000_i1839" type="#_x0000_t75" alt="http://ok-t.ru/studopediaru/baza12/617461182396.files/image796.gif" style="width:68.25pt;height:21pt;visibility:visible">
            <v:imagedata r:id="rId734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86" o:spid="_x0000_i1840" type="#_x0000_t75" alt="http://ok-t.ru/studopediaru/baza12/617461182396.files/image798.gif" style="width:66pt;height:18pt;visibility:visible">
            <v:imagedata r:id="rId735" o:title=""/>
          </v:shape>
        </w:pict>
      </w:r>
    </w:p>
    <w:p w:rsidR="009935A7" w:rsidRPr="00914035" w:rsidRDefault="009935A7" w:rsidP="003915A8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3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87" o:spid="_x0000_i1841" type="#_x0000_t75" alt="http://ok-t.ru/studopediaru/baza12/617461182396.files/image800.gif" style="width:53.25pt;height:18pt;visibility:visible">
            <v:imagedata r:id="rId736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 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4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88" o:spid="_x0000_i1842" type="#_x0000_t75" alt="http://ok-t.ru/studopediaru/baza12/617461182396.files/image802.gif" style="width:42.75pt;height:18pt;visibility:visible">
            <v:imagedata r:id="rId737" o:title=""/>
          </v:shape>
        </w:pic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5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89" o:spid="_x0000_i1843" type="#_x0000_t75" alt="http://ok-t.ru/studopediaru/baza12/617461182396.files/image804.gif" style="width:45.75pt;height:33pt;visibility:visible">
            <v:imagedata r:id="rId738" o:title=""/>
          </v:shape>
        </w:pic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в точке 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х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= 1.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№6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. Найти приближенное значение приращения функци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90" o:spid="_x0000_i1844" type="#_x0000_t75" alt="http://ok-t.ru/studopediaru/baza12/617461182396.files/image806.gif" style="width:102.75pt;height:30.75pt;visibility:visible">
            <v:imagedata r:id="rId739" o:title=""/>
          </v:shape>
        </w:pic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при изменении аргумента от 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х 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= 3 до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х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= 3,1</w:t>
      </w:r>
    </w:p>
    <w:p w:rsidR="009935A7" w:rsidRPr="003915A8" w:rsidRDefault="009935A7" w:rsidP="003915A8">
      <w:pPr>
        <w:spacing w:before="100" w:beforeAutospacing="1" w:after="24" w:line="360" w:lineRule="atLeast"/>
        <w:ind w:left="360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№7.</w:t>
      </w:r>
      <w:r w:rsidRPr="003915A8">
        <w:rPr>
          <w:rFonts w:ascii="Times New Roman" w:hAnsi="Times New Roman"/>
          <w:color w:val="000000"/>
          <w:sz w:val="24"/>
          <w:szCs w:val="24"/>
          <w:lang w:eastAsia="ru-RU"/>
        </w:rPr>
        <w:t>Найти приближенное значение функции: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1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91" o:spid="_x0000_i1845" type="#_x0000_t75" alt="http://ok-t.ru/studopediaru/baza12/617461182396.files/image808.gif" style="width:68.25pt;height:21pt;visibility:visible">
            <v:imagedata r:id="rId740" o:title=""/>
          </v:shape>
        </w:pic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в точке 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х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= 1,96</w:t>
      </w:r>
    </w:p>
    <w:p w:rsidR="009935A7" w:rsidRPr="00914035" w:rsidRDefault="009935A7" w:rsidP="00914035">
      <w:pPr>
        <w:spacing w:before="225" w:after="100" w:afterAutospacing="1" w:line="288" w:lineRule="atLeast"/>
        <w:ind w:left="225" w:right="22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792" o:spid="_x0000_i1846" type="#_x0000_t75" alt="http://ok-t.ru/studopediaru/baza12/617461182396.files/image810.gif" style="width:69.75pt;height:15.75pt;visibility:visible">
            <v:imagedata r:id="rId741" o:title=""/>
          </v:shape>
        </w:pic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в точке 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х</w:t>
      </w:r>
      <w:r w:rsidRPr="00914035">
        <w:rPr>
          <w:rFonts w:ascii="Times New Roman" w:hAnsi="Times New Roman"/>
          <w:color w:val="000000"/>
          <w:sz w:val="24"/>
          <w:szCs w:val="24"/>
          <w:lang w:eastAsia="ru-RU"/>
        </w:rPr>
        <w:t> =3,012</w:t>
      </w:r>
    </w:p>
    <w:p w:rsidR="009935A7" w:rsidRPr="00891470" w:rsidRDefault="009935A7" w:rsidP="003915A8">
      <w:pPr>
        <w:spacing w:after="0" w:line="420" w:lineRule="atLeast"/>
        <w:ind w:firstLine="425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ru-RU"/>
        </w:rPr>
      </w:pPr>
      <w:r w:rsidRPr="0089147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ru-RU"/>
        </w:rPr>
        <w:t>Самостоятельная работа.</w:t>
      </w:r>
    </w:p>
    <w:p w:rsidR="009935A7" w:rsidRDefault="009935A7" w:rsidP="00864A90">
      <w:pPr>
        <w:rPr>
          <w:rFonts w:ascii="Times New Roman" w:hAnsi="Times New Roman"/>
          <w:b/>
          <w:sz w:val="24"/>
          <w:szCs w:val="24"/>
        </w:rPr>
      </w:pPr>
    </w:p>
    <w:p w:rsidR="009935A7" w:rsidRPr="00E34CD4" w:rsidRDefault="009935A7" w:rsidP="00864A90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9935A7" w:rsidRPr="00E34CD4" w:rsidRDefault="009935A7" w:rsidP="002654A6">
      <w:pPr>
        <w:numPr>
          <w:ilvl w:val="0"/>
          <w:numId w:val="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47" type="#_x0000_t75" style="width:90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C44D7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C44D7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x+3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48" type="#_x0000_t75" style="width:90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C44D7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C44D7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x+3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hAnsi="Times New Roman"/>
          <w:sz w:val="24"/>
          <w:szCs w:val="24"/>
          <w:lang w:val="en-US" w:eastAsia="ru-RU"/>
        </w:rPr>
        <w:t>)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49" type="#_x0000_t75" style="width:66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D6B3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D6B3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2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50" type="#_x0000_t75" style="width:66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D6B3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D6B3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2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)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51" type="#_x0000_t75" style="width:87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51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3513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x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52" type="#_x0000_t75" style="width:87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51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3513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x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г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53" type="#_x0000_t75" style="width:63.7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6451A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6451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-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54" type="#_x0000_t75" style="width:63.7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6451A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6451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-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lastRenderedPageBreak/>
        <w:t xml:space="preserve">д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55" type="#_x0000_t75" style="width:57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A6444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A644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-2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56" type="#_x0000_t75" style="width:57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A6444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A644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7-2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е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57" type="#_x0000_t75" style="width:63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B5B54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B5B5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3sin2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58" type="#_x0000_t75" style="width:63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B5B54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B5B5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3sin2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ж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59" type="#_x0000_t75" style="width:69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24FE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224FE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60" type="#_x0000_t75" style="width:69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24FE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224FE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4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з)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61" type="#_x0000_t75" style="width:16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B7D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B6B7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+2x&lt;/m:t&gt;&lt;/m:r&gt;&lt;/m:e&gt;&lt;/m:d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x-3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, 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'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(0,25)-?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62" type="#_x0000_t75" style="width:16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B7D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DB6B7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+2x&lt;/m:t&gt;&lt;/m:r&gt;&lt;/m:e&gt;&lt;/m:d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x-3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, 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'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(0,25)-?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4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</w:p>
    <w:p w:rsidR="009935A7" w:rsidRPr="00E34CD4" w:rsidRDefault="009935A7" w:rsidP="002654A6">
      <w:pPr>
        <w:numPr>
          <w:ilvl w:val="0"/>
          <w:numId w:val="2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дите производную</w:t>
      </w:r>
      <w:r>
        <w:rPr>
          <w:rFonts w:ascii="Times New Roman" w:hAnsi="Times New Roman"/>
          <w:sz w:val="24"/>
          <w:szCs w:val="24"/>
          <w:lang w:eastAsia="ru-RU"/>
        </w:rPr>
        <w:t xml:space="preserve"> и дифференциал</w:t>
      </w:r>
      <w:r w:rsidRPr="00E34CD4">
        <w:rPr>
          <w:rFonts w:ascii="Times New Roman" w:hAnsi="Times New Roman"/>
          <w:sz w:val="24"/>
          <w:szCs w:val="24"/>
          <w:lang w:eastAsia="ru-RU"/>
        </w:rPr>
        <w:t xml:space="preserve"> второго порядка заданных функций: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63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2408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D240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64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2408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D240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б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65" type="#_x0000_t75" style="width:58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2CD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82CD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cos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66" type="#_x0000_t75" style="width:58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2CD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482CD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cos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67" type="#_x0000_t75" style="width:106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1119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F111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unc&gt;&lt;m:funcPr&gt;&lt;m:ctrl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/m:ctrlPr&gt;&lt;/m:funcPr&gt;&lt;m:fName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m:t&gt;ln&lt;/m:t&gt;&lt;/m:r&gt;&lt;/m:fName&gt;&lt;m:e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x+5&lt;/m:t&gt;&lt;/m:r&gt;&lt;/m:e&gt;&lt;/m:d&gt;&lt;/m:e&gt;&lt;/m:func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68" type="#_x0000_t75" style="width:106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1119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F111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unc&gt;&lt;m:funcPr&gt;&lt;m:ctrl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/m:ctrlPr&gt;&lt;/m:funcPr&gt;&lt;m:fName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fareast=&quot;RU&quot;/&gt;&lt;/w:rPr&gt;&lt;m:t&gt;ln&lt;/m:t&gt;&lt;/m:r&gt;&lt;/m:fName&gt;&lt;m:e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x+5&lt;/m:t&gt;&lt;/m:r&gt;&lt;/m:e&gt;&lt;/m:d&gt;&lt;/m:e&gt;&lt;/m:func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864A90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864A90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>
        <w:rPr>
          <w:rFonts w:ascii="Times New Roman" w:hAnsi="Times New Roman"/>
          <w:b/>
          <w:sz w:val="24"/>
          <w:szCs w:val="24"/>
        </w:rPr>
        <w:t>2</w:t>
      </w:r>
      <w:r w:rsidRPr="00E34CD4">
        <w:rPr>
          <w:rFonts w:ascii="Times New Roman" w:hAnsi="Times New Roman"/>
          <w:b/>
          <w:sz w:val="24"/>
          <w:szCs w:val="24"/>
        </w:rPr>
        <w:t>.</w:t>
      </w:r>
    </w:p>
    <w:p w:rsidR="009935A7" w:rsidRPr="00E34CD4" w:rsidRDefault="009935A7" w:rsidP="002A3E46">
      <w:pPr>
        <w:numPr>
          <w:ilvl w:val="0"/>
          <w:numId w:val="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69" type="#_x0000_t75" style="width:102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35AD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335A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3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6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70" type="#_x0000_t75" style="width:102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35AD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335AD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3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6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б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71" type="#_x0000_t75" style="width:66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B2C2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B2C2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72" type="#_x0000_t75" style="width:66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B2C2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B2C2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73" type="#_x0000_t75" style="width:96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65F6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365F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9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74" type="#_x0000_t75" style="width:96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65F6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365F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9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5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г) </w: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1875" type="#_x0000_t75" style="width:1in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1A89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01A8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-7x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1876" type="#_x0000_t75" style="width:1in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1A89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01A8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-7x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&lt;/m:t&gt;&lt;/m:r&gt;&lt;/m:den&gt;&lt;/m:f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д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77" type="#_x0000_t75" style="width:57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C5058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C505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-2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78" type="#_x0000_t75" style="width:57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C5058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2C505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5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1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3-2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е) 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ж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79" type="#_x0000_t75" style="width:66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0115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A011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8x-7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80" type="#_x0000_t75" style="width:66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0115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A011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8x-7;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з) 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81" type="#_x0000_t75" style="width:168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0226B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0226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-1&lt;/m:t&gt;&lt;/m:r&gt;&lt;/m:e&gt;&lt;/m:d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x+1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, 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'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(0,25)-?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82" type="#_x0000_t75" style="width:168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0226B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0226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-1&lt;/m:t&gt;&lt;/m:r&gt;&lt;/m:e&gt;&lt;/m:d&gt;&lt;m:d&gt;&lt;m: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x+1&lt;/m:t&gt;&lt;/m:r&gt;&lt;/m:e&gt;&lt;/m:d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, 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'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(0,25)-?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rPr>
          <w:rFonts w:ascii="Times New Roman" w:hAnsi="Times New Roman"/>
          <w:sz w:val="24"/>
          <w:szCs w:val="24"/>
          <w:lang w:val="en-US"/>
        </w:rPr>
      </w:pPr>
    </w:p>
    <w:p w:rsidR="009935A7" w:rsidRPr="00E34CD4" w:rsidRDefault="009935A7" w:rsidP="002A3E46">
      <w:pPr>
        <w:numPr>
          <w:ilvl w:val="0"/>
          <w:numId w:val="3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Найдите производную </w:t>
      </w:r>
      <w:r>
        <w:rPr>
          <w:rFonts w:ascii="Times New Roman" w:hAnsi="Times New Roman"/>
          <w:sz w:val="24"/>
          <w:szCs w:val="24"/>
          <w:lang w:eastAsia="ru-RU"/>
        </w:rPr>
        <w:t xml:space="preserve">и дифференциал </w:t>
      </w:r>
      <w:r w:rsidRPr="00E34CD4">
        <w:rPr>
          <w:rFonts w:ascii="Times New Roman" w:hAnsi="Times New Roman"/>
          <w:sz w:val="24"/>
          <w:szCs w:val="24"/>
          <w:lang w:eastAsia="ru-RU"/>
        </w:rPr>
        <w:t>второго порядка заданных функций: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83" type="#_x0000_t75" style="width:41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65DAF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65DAF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84" type="#_x0000_t75" style="width:41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65DAF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65DAF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б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85" type="#_x0000_t75" style="width:73.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45ADB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045AD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+cos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86" type="#_x0000_t75" style="width:73.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45ADB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045AD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1+cos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E34CD4">
        <w:rPr>
          <w:rFonts w:ascii="Times New Roman" w:hAnsi="Times New Roman"/>
          <w:sz w:val="24"/>
          <w:szCs w:val="24"/>
          <w:lang w:eastAsia="ru-RU"/>
        </w:rPr>
        <w:t>;</w:t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в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1887" type="#_x0000_t75" style="width:4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4B04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54B0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xlnx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1888" type="#_x0000_t75" style="width:4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4B04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54B04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xlnx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6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864A90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270E6A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864A90">
        <w:rPr>
          <w:rFonts w:ascii="Times New Roman" w:hAnsi="Times New Roman"/>
          <w:b/>
          <w:sz w:val="28"/>
          <w:szCs w:val="28"/>
        </w:rPr>
        <w:t>Практическое занятие №1</w:t>
      </w:r>
      <w:r>
        <w:rPr>
          <w:rFonts w:ascii="Times New Roman" w:hAnsi="Times New Roman"/>
          <w:b/>
          <w:sz w:val="28"/>
          <w:szCs w:val="28"/>
        </w:rPr>
        <w:t>1</w:t>
      </w:r>
      <w:r w:rsidRPr="00864A90">
        <w:rPr>
          <w:rFonts w:ascii="Times New Roman" w:hAnsi="Times New Roman"/>
          <w:b/>
          <w:sz w:val="28"/>
          <w:szCs w:val="28"/>
        </w:rPr>
        <w:t>.</w:t>
      </w:r>
    </w:p>
    <w:p w:rsidR="009935A7" w:rsidRDefault="009935A7" w:rsidP="00344B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344BF7">
        <w:rPr>
          <w:rFonts w:ascii="Times New Roman" w:hAnsi="Times New Roman"/>
          <w:b/>
          <w:i/>
          <w:sz w:val="28"/>
          <w:szCs w:val="28"/>
          <w:u w:val="single"/>
        </w:rPr>
        <w:t>Нахождение наибольшего и наименьшего значения функции на отрезке</w:t>
      </w:r>
      <w:r>
        <w:rPr>
          <w:rFonts w:ascii="Times New Roman" w:hAnsi="Times New Roman"/>
          <w:b/>
          <w:i/>
          <w:sz w:val="28"/>
          <w:szCs w:val="28"/>
          <w:u w:val="single"/>
        </w:rPr>
        <w:t>-2ч.</w:t>
      </w:r>
    </w:p>
    <w:p w:rsidR="009935A7" w:rsidRDefault="009935A7" w:rsidP="000C4398">
      <w:pPr>
        <w:spacing w:before="100" w:beforeAutospacing="1" w:after="100" w:afterAutospacing="1" w:line="240" w:lineRule="auto"/>
        <w:ind w:left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b/>
          <w:color w:val="000000"/>
          <w:sz w:val="24"/>
          <w:szCs w:val="24"/>
          <w:lang w:eastAsia="ru-RU"/>
        </w:rPr>
        <w:t>Цели</w:t>
      </w:r>
      <w:r w:rsidRPr="000C4398">
        <w:rPr>
          <w:rFonts w:ascii="Times New Roman" w:hAnsi="Times New Roman"/>
          <w:color w:val="000000"/>
          <w:sz w:val="24"/>
          <w:szCs w:val="24"/>
          <w:lang w:eastAsia="ru-RU"/>
        </w:rPr>
        <w:t>: Сформировать у обучающихся знания и умения нахождения наибольшего и наименьшего значений непрерывной функции на заданном промежутке, а также применения полученных знаний для моделирования несложных практических ситуаций и решения прикладных задач.</w:t>
      </w:r>
      <w:r w:rsidRPr="000C4398">
        <w:rPr>
          <w:rFonts w:ascii="Tahoma" w:hAnsi="Tahoma" w:cs="Tahoma"/>
          <w:color w:val="000000"/>
          <w:sz w:val="24"/>
          <w:szCs w:val="24"/>
          <w:lang w:eastAsia="ru-RU"/>
        </w:rPr>
        <w:t xml:space="preserve"> </w:t>
      </w:r>
      <w:r w:rsidRPr="000C4398">
        <w:rPr>
          <w:rFonts w:ascii="Times New Roman" w:hAnsi="Times New Roman"/>
          <w:color w:val="000000"/>
          <w:sz w:val="24"/>
          <w:szCs w:val="24"/>
          <w:lang w:eastAsia="ru-RU"/>
        </w:rPr>
        <w:t>Способствовать формированию у обучающихся мышления, памяти, внимания, точной информативной речи, познавательной деятельности, творческой активности, умения самостоятельно делать выводы в ходе исследования.</w:t>
      </w:r>
    </w:p>
    <w:p w:rsidR="009935A7" w:rsidRPr="00B76B2A" w:rsidRDefault="009935A7" w:rsidP="00CD48B1">
      <w:pPr>
        <w:shd w:val="clear" w:color="auto" w:fill="FFFFFF"/>
        <w:spacing w:after="0" w:line="240" w:lineRule="auto"/>
        <w:ind w:firstLine="300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Задачи:</w:t>
      </w:r>
    </w:p>
    <w:p w:rsidR="009935A7" w:rsidRPr="00B76B2A" w:rsidRDefault="009935A7" w:rsidP="00CD48B1">
      <w:pPr>
        <w:shd w:val="clear" w:color="auto" w:fill="FFFFFF"/>
        <w:spacing w:after="0" w:line="240" w:lineRule="auto"/>
        <w:ind w:firstLine="30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- совершенствовать навыки и умения учащихся применения производной функции в нахождении промежутков возрастания и убывания функции, определения критических точек функции, а также нахождения наибольшего и наименьшего значения функции;</w:t>
      </w:r>
    </w:p>
    <w:p w:rsidR="009935A7" w:rsidRPr="00B76B2A" w:rsidRDefault="009935A7" w:rsidP="00CD48B1">
      <w:pPr>
        <w:shd w:val="clear" w:color="auto" w:fill="FFFFFF"/>
        <w:spacing w:after="0" w:line="240" w:lineRule="auto"/>
        <w:ind w:firstLine="30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t>- развивать у учащихся навыки самостоятельного выполнения заданий и решения примеров, а также навыки взаимооценивания работы учащихся класса и осмысления собственного участия в процессе учебной деятельности на уроке;</w:t>
      </w:r>
    </w:p>
    <w:p w:rsidR="009935A7" w:rsidRPr="00B76B2A" w:rsidRDefault="009935A7" w:rsidP="00B76B2A">
      <w:pPr>
        <w:shd w:val="clear" w:color="auto" w:fill="FFFFFF"/>
        <w:spacing w:after="0" w:line="240" w:lineRule="auto"/>
        <w:ind w:firstLine="30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t>- воспитывать у учащихся сознательное отношение к данному виду работы.</w:t>
      </w:r>
    </w:p>
    <w:p w:rsidR="009935A7" w:rsidRDefault="009935A7" w:rsidP="000C4398">
      <w:pPr>
        <w:pStyle w:val="a3"/>
        <w:spacing w:before="150" w:beforeAutospacing="0" w:after="150" w:afterAutospacing="0"/>
        <w:ind w:left="360" w:right="150"/>
        <w:rPr>
          <w:b/>
        </w:rPr>
      </w:pPr>
    </w:p>
    <w:p w:rsidR="009935A7" w:rsidRPr="00B76B2A" w:rsidRDefault="009935A7" w:rsidP="000C4398">
      <w:pPr>
        <w:pStyle w:val="a3"/>
        <w:spacing w:before="150" w:beforeAutospacing="0" w:after="150" w:afterAutospacing="0"/>
        <w:ind w:left="360" w:right="150"/>
        <w:rPr>
          <w:color w:val="000000"/>
          <w:u w:val="single"/>
        </w:rPr>
      </w:pPr>
      <w:r w:rsidRPr="00B76B2A">
        <w:rPr>
          <w:b/>
        </w:rPr>
        <w:t>Теоретический материал и примеры нахождения наибольшего и наименьшего значения функции на отрезке.</w:t>
      </w:r>
    </w:p>
    <w:p w:rsidR="009935A7" w:rsidRPr="00B76B2A" w:rsidRDefault="009935A7" w:rsidP="000C4398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  <w:u w:val="single"/>
        </w:rPr>
        <w:t>Пример 1</w: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t>Найти наибольшее и наименьшее значения функции</w:t>
      </w:r>
      <w:r w:rsidRPr="00B76B2A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717" o:spid="_x0000_i1889" type="#_x0000_t75" alt="http://www.mathprofi.ru/k/naibolshee_i_naimenshee_znacheniya_funkcii_na_otrezke_clip_image041.gif" style="width:134.25pt;height:18pt;visibility:visible">
            <v:imagedata r:id="rId763" o:title=""/>
          </v:shape>
        </w:pict>
      </w:r>
      <w:r w:rsidRPr="00B76B2A">
        <w:rPr>
          <w:color w:val="000000"/>
        </w:rPr>
        <w:t> на отрезке</w:t>
      </w:r>
      <w:r w:rsidRPr="00B76B2A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718" o:spid="_x0000_i1890" type="#_x0000_t75" alt="http://www.mathprofi.ru/k/naibolshee_i_naimenshee_znacheniya_funkcii_na_otrezke_clip_image043.gif" style="width:33.75pt;height:17.25pt;visibility:visible">
            <v:imagedata r:id="rId764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rStyle w:val="aa"/>
          <w:bCs/>
          <w:color w:val="000000"/>
        </w:rPr>
        <w:t>Решение</w:t>
      </w:r>
      <w:r w:rsidRPr="00B76B2A">
        <w:rPr>
          <w:color w:val="000000"/>
        </w:rPr>
        <w:t>:</w:t>
      </w:r>
      <w:r w:rsidRPr="00B76B2A">
        <w:rPr>
          <w:color w:val="000000"/>
        </w:rPr>
        <w:br/>
        <w:t>1) Вычислим значения функции в критических точках, принадлежащих данному отрезку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Рисунок 719" o:spid="_x0000_i1891" type="#_x0000_t75" alt="http://www.mathprofi.ru/k/naibolshee_i_naimenshee_znacheniya_funkcii_na_otrezke_clip_image045.gif" style="width:324.75pt;height:18pt;visibility:visible">
            <v:imagedata r:id="rId765" o:title=""/>
          </v:shape>
        </w:pict>
      </w:r>
      <w:r w:rsidRPr="00B76B2A">
        <w:rPr>
          <w:color w:val="000000"/>
        </w:rPr>
        <w:t> 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Рисунок 720" o:spid="_x0000_i1892" type="#_x0000_t75" alt="http://www.mathprofi.ru/k/naibolshee_i_naimenshee_znacheniya_funkcii_na_otrezke_clip_image047.gif" style="width:63pt;height:17.25pt;visibility:visible">
            <v:imagedata r:id="rId766" o:title=""/>
          </v:shape>
        </w:pict>
      </w:r>
      <w:r w:rsidRPr="00B76B2A">
        <w:rPr>
          <w:color w:val="000000"/>
        </w:rPr>
        <w:t> – критические точки.</w:t>
      </w:r>
    </w:p>
    <w:p w:rsidR="009935A7" w:rsidRPr="00B76B2A" w:rsidRDefault="00520E9B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>
        <w:rPr>
          <w:noProof/>
          <w:color w:val="000000"/>
        </w:rPr>
        <w:pict>
          <v:shape id="Рисунок 721" o:spid="_x0000_i1893" type="#_x0000_t75" alt="http://www.mathprofi.ru/k/naibolshee_i_naimenshee_znacheniya_funkcii_na_otrezke_clip_image049.gif" style="width:71.25pt;height:17.25pt;visibility:visible">
            <v:imagedata r:id="rId767" o:title=""/>
          </v:shape>
        </w:pict>
      </w:r>
      <w:r w:rsidR="009935A7" w:rsidRPr="00B76B2A">
        <w:rPr>
          <w:color w:val="000000"/>
        </w:rPr>
        <w:br/>
      </w:r>
      <w:r>
        <w:rPr>
          <w:noProof/>
          <w:color w:val="000000"/>
        </w:rPr>
        <w:pict>
          <v:shape id="Рисунок 722" o:spid="_x0000_i1894" type="#_x0000_t75" alt="http://www.mathprofi.ru/k/naibolshee_i_naimenshee_znacheniya_funkcii_na_otrezke_clip_image051.gif" style="width:74.25pt;height:17.25pt;visibility:visible">
            <v:imagedata r:id="rId768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noProof/>
          <w:color w:val="000000"/>
        </w:rPr>
      </w:pPr>
      <w:r w:rsidRPr="00B76B2A">
        <w:rPr>
          <w:color w:val="000000"/>
        </w:rPr>
        <w:t>Вычислим значение функции в нужной точке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Рисунок 723" o:spid="_x0000_i1895" type="#_x0000_t75" alt="http://www.mathprofi.ru/k/naibolshee_i_naimenshee_znacheniya_funkcii_na_otrezke_clip_image053.gif" style="width:284.25pt;height:18pt;visibility:visible">
            <v:imagedata r:id="rId769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t>2) Вычислим значения функции  на концах отрезка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Рисунок 724" o:spid="_x0000_i1896" type="#_x0000_t75" alt="http://www.mathprofi.ru/k/naibolshee_i_naimenshee_znacheniya_funkcii_na_otrezke_clip_image055.gif" style="width:315.75pt;height:38.25pt;visibility:visible">
            <v:imagedata r:id="rId770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rStyle w:val="aa"/>
          <w:bCs/>
          <w:color w:val="000000"/>
        </w:rPr>
        <w:t>Ответ</w:t>
      </w:r>
      <w:r w:rsidRPr="00B76B2A">
        <w:rPr>
          <w:color w:val="000000"/>
        </w:rPr>
        <w:t>:</w:t>
      </w:r>
      <w:r w:rsidRPr="00B76B2A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Рисунок 725" o:spid="_x0000_i1897" type="#_x0000_t75" alt="http://www.mathprofi.ru/k/naibolshee_i_naimenshee_znacheniya_funkcii_na_otrezke_clip_image057.gif" style="width:233.25pt;height:23.25pt;visibility:visible">
            <v:imagedata r:id="rId771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  <w:u w:val="single"/>
        </w:rPr>
        <w:t>Пример 2</w:t>
      </w:r>
    </w:p>
    <w:p w:rsidR="009935A7" w:rsidRPr="00B76B2A" w:rsidRDefault="009935A7" w:rsidP="002A3E46">
      <w:pPr>
        <w:pStyle w:val="a3"/>
        <w:numPr>
          <w:ilvl w:val="0"/>
          <w:numId w:val="49"/>
        </w:numPr>
        <w:spacing w:before="150" w:beforeAutospacing="0" w:after="150" w:afterAutospacing="0"/>
        <w:ind w:right="150"/>
        <w:rPr>
          <w:color w:val="000000"/>
        </w:rPr>
      </w:pPr>
      <w:r w:rsidRPr="00B76B2A">
        <w:rPr>
          <w:color w:val="000000"/>
        </w:rPr>
        <w:t>Найти наибольшее и наименьшее значения функции на заданном отрезке</w:t>
      </w:r>
    </w:p>
    <w:p w:rsidR="009935A7" w:rsidRPr="00B76B2A" w:rsidRDefault="00520E9B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>
        <w:rPr>
          <w:noProof/>
          <w:color w:val="000000"/>
        </w:rPr>
        <w:pict>
          <v:shape id="_x0000_i1898" type="#_x0000_t75" alt="http://www.mathprofi.ru/k/naibolshee_i_naimenshee_znacheniya_funkcii_na_otrezke_clip_image065.gif" style="width:150pt;height:18pt;visibility:visible">
            <v:imagedata r:id="rId772" o:title=""/>
          </v:shape>
        </w:pict>
      </w:r>
    </w:p>
    <w:p w:rsidR="009935A7" w:rsidRPr="00B76B2A" w:rsidRDefault="009935A7" w:rsidP="00B76B2A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t>1) Вычислим значения функции в критических точках, принадлежащих данному отрезку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_x0000_i1899" type="#_x0000_t75" alt="http://www.mathprofi.ru/k/naibolshee_i_naimenshee_znacheniya_funkcii_na_otrezke_clip_image067.gif" style="width:303pt;height:18pt;visibility:visible">
            <v:imagedata r:id="rId773" o:title=""/>
          </v:shape>
        </w:pict>
      </w:r>
      <w:r w:rsidRPr="00B76B2A">
        <w:rPr>
          <w:color w:val="000000"/>
        </w:rPr>
        <w:t> 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_x0000_i1900" type="#_x0000_t75" alt="http://www.mathprofi.ru/k/naibolshee_i_naimenshee_znacheniya_funkcii_na_otrezke_clip_image069.gif" style="width:125.25pt;height:20.25pt;visibility:visible">
            <v:imagedata r:id="rId774" o:title=""/>
          </v:shape>
        </w:pict>
      </w:r>
      <w:r w:rsidRPr="00B76B2A">
        <w:rPr>
          <w:noProof/>
          <w:color w:val="000000"/>
        </w:rPr>
        <w:t>- критические точки</w:t>
      </w:r>
    </w:p>
    <w:p w:rsidR="009935A7" w:rsidRPr="00B76B2A" w:rsidRDefault="00520E9B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>
        <w:rPr>
          <w:noProof/>
          <w:color w:val="000000"/>
        </w:rPr>
        <w:pict>
          <v:shape id="_x0000_i1901" type="#_x0000_t75" alt="http://www.mathprofi.ru/k/naibolshee_i_naimenshee_znacheniya_funkcii_na_otrezke_clip_image071.gif" style="width:92.25pt;height:38.25pt;visibility:visible">
            <v:imagedata r:id="rId775" o:title=""/>
          </v:shape>
        </w:pict>
      </w:r>
    </w:p>
    <w:p w:rsidR="009935A7" w:rsidRPr="00B76B2A" w:rsidRDefault="00520E9B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>
        <w:rPr>
          <w:noProof/>
          <w:color w:val="000000"/>
        </w:rPr>
        <w:pict>
          <v:shape id="_x0000_i1902" type="#_x0000_t75" alt="http://www.mathprofi.ru/k/naibolshee_i_naimenshee_znacheniya_funkcii_na_otrezke_clip_image073.gif" style="width:86.25pt;height:20.25pt;visibility:visible">
            <v:imagedata r:id="rId776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lastRenderedPageBreak/>
        <w:t>Вычислим значения функции в подходящих точках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_x0000_i1903" type="#_x0000_t75" alt="http://www.mathprofi.ru/k/naibolshee_i_naimenshee_znacheniya_funkcii_na_otrezke_clip_image077.gif" style="width:270pt;height:38.25pt;visibility:visible">
            <v:imagedata r:id="rId777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t>2) Вычислим значения функции на концах отрезка:</w:t>
      </w:r>
      <w:r w:rsidRPr="00B76B2A">
        <w:rPr>
          <w:color w:val="000000"/>
        </w:rPr>
        <w:br/>
      </w:r>
      <w:r w:rsidR="00520E9B">
        <w:rPr>
          <w:noProof/>
          <w:color w:val="000000"/>
        </w:rPr>
        <w:pict>
          <v:shape id="_x0000_i1904" type="#_x0000_t75" alt="http://www.mathprofi.ru/k/naibolshee_i_naimenshee_znacheniya_funkcii_na_otrezke_clip_image079.gif" style="width:207pt;height:38.25pt;visibility:visible">
            <v:imagedata r:id="rId778" o:title=""/>
          </v:shape>
        </w:pict>
      </w:r>
    </w:p>
    <w:p w:rsidR="009935A7" w:rsidRPr="00B76B2A" w:rsidRDefault="009935A7" w:rsidP="00CD48B1">
      <w:pPr>
        <w:pStyle w:val="a3"/>
        <w:spacing w:before="150" w:beforeAutospacing="0" w:after="150" w:afterAutospacing="0"/>
        <w:ind w:left="360" w:right="150"/>
        <w:rPr>
          <w:color w:val="000000"/>
        </w:rPr>
      </w:pPr>
      <w:r w:rsidRPr="00B76B2A">
        <w:rPr>
          <w:color w:val="000000"/>
        </w:rPr>
        <w:t xml:space="preserve">Выбираем наибольшее и наименьшее значения. </w:t>
      </w:r>
      <w:r w:rsidRPr="00B76B2A">
        <w:rPr>
          <w:rStyle w:val="aa"/>
          <w:bCs/>
          <w:color w:val="000000"/>
        </w:rPr>
        <w:t>Ответ</w:t>
      </w:r>
      <w:r w:rsidRPr="00B76B2A">
        <w:rPr>
          <w:color w:val="000000"/>
        </w:rPr>
        <w:t>:</w:t>
      </w:r>
      <w:r w:rsidRPr="00B76B2A">
        <w:rPr>
          <w:rStyle w:val="apple-converted-space"/>
          <w:color w:val="000000"/>
        </w:rPr>
        <w:t> </w:t>
      </w:r>
      <w:r w:rsidR="00520E9B">
        <w:rPr>
          <w:noProof/>
          <w:color w:val="000000"/>
        </w:rPr>
        <w:pict>
          <v:shape id="_x0000_i1905" type="#_x0000_t75" alt="http://www.mathprofi.ru/k/naibolshee_i_naimenshee_znacheniya_funkcii_na_otrezke_clip_image081.gif" style="width:276pt;height:24.75pt;visibility:visible">
            <v:imagedata r:id="rId779" o:title=""/>
          </v:shape>
        </w:pict>
      </w:r>
    </w:p>
    <w:p w:rsidR="009935A7" w:rsidRPr="008C18AE" w:rsidRDefault="009935A7" w:rsidP="008C18AE">
      <w:pPr>
        <w:spacing w:before="225" w:after="100" w:afterAutospacing="1" w:line="288" w:lineRule="atLeast"/>
        <w:ind w:left="225" w:right="225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8C18AE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овместной работы:</w:t>
      </w:r>
    </w:p>
    <w:p w:rsidR="009935A7" w:rsidRPr="00B76B2A" w:rsidRDefault="009935A7" w:rsidP="00CD48B1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8C18AE">
        <w:rPr>
          <w:rFonts w:ascii="Times New Roman" w:hAnsi="Times New Roman"/>
          <w:iCs/>
          <w:color w:val="333333"/>
          <w:sz w:val="24"/>
          <w:szCs w:val="24"/>
          <w:lang w:eastAsia="ru-RU"/>
        </w:rPr>
        <w:t>1.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Найдите наименьшее и наибольшее значения функции:</w:t>
      </w:r>
    </w:p>
    <w:p w:rsidR="009935A7" w:rsidRPr="00B76B2A" w:rsidRDefault="009935A7" w:rsidP="00CD48B1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а) у = х</w:t>
      </w:r>
      <w:r w:rsidRPr="00B76B2A">
        <w:rPr>
          <w:rFonts w:ascii="Times New Roman" w:hAnsi="Times New Roman"/>
          <w:color w:val="333333"/>
          <w:sz w:val="24"/>
          <w:szCs w:val="24"/>
          <w:vertAlign w:val="superscript"/>
          <w:lang w:eastAsia="ru-RU"/>
        </w:rPr>
        <w:t>4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 – 2х</w:t>
      </w:r>
      <w:r w:rsidRPr="00B76B2A">
        <w:rPr>
          <w:rFonts w:ascii="Times New Roman" w:hAnsi="Times New Roman"/>
          <w:color w:val="333333"/>
          <w:sz w:val="24"/>
          <w:szCs w:val="24"/>
          <w:vertAlign w:val="superscript"/>
          <w:lang w:eastAsia="ru-RU"/>
        </w:rPr>
        <w:t>3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 – 3 на [0; 2];</w:t>
      </w:r>
    </w:p>
    <w:p w:rsidR="009935A7" w:rsidRPr="00B76B2A" w:rsidRDefault="009935A7" w:rsidP="00CD48B1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б) у = 2х</w:t>
      </w:r>
      <w:r w:rsidRPr="00B76B2A">
        <w:rPr>
          <w:rFonts w:ascii="Times New Roman" w:hAnsi="Times New Roman"/>
          <w:color w:val="333333"/>
          <w:sz w:val="24"/>
          <w:szCs w:val="24"/>
          <w:vertAlign w:val="superscript"/>
          <w:lang w:eastAsia="ru-RU"/>
        </w:rPr>
        <w:t>2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 – 4х + 3 на [0; 4];</w:t>
      </w:r>
    </w:p>
    <w:p w:rsidR="009935A7" w:rsidRPr="00B76B2A" w:rsidRDefault="009935A7" w:rsidP="00CD48B1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в) у = 3х</w:t>
      </w:r>
      <w:r w:rsidRPr="00B76B2A">
        <w:rPr>
          <w:rFonts w:ascii="Times New Roman" w:hAnsi="Times New Roman"/>
          <w:color w:val="333333"/>
          <w:sz w:val="24"/>
          <w:szCs w:val="24"/>
          <w:vertAlign w:val="superscript"/>
          <w:lang w:eastAsia="ru-RU"/>
        </w:rPr>
        <w:t>2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 – х</w:t>
      </w:r>
      <w:r w:rsidRPr="00B76B2A">
        <w:rPr>
          <w:rFonts w:ascii="Times New Roman" w:hAnsi="Times New Roman"/>
          <w:color w:val="333333"/>
          <w:sz w:val="24"/>
          <w:szCs w:val="24"/>
          <w:vertAlign w:val="superscript"/>
          <w:lang w:eastAsia="ru-RU"/>
        </w:rPr>
        <w:t>3</w:t>
      </w:r>
      <w:r w:rsidRPr="00B76B2A">
        <w:rPr>
          <w:rFonts w:ascii="Times New Roman" w:hAnsi="Times New Roman"/>
          <w:color w:val="333333"/>
          <w:sz w:val="24"/>
          <w:szCs w:val="24"/>
          <w:lang w:eastAsia="ru-RU"/>
        </w:rPr>
        <w:t> на [-1; 3]</w:t>
      </w:r>
    </w:p>
    <w:p w:rsidR="009935A7" w:rsidRPr="00B76B2A" w:rsidRDefault="009935A7" w:rsidP="00CD48B1">
      <w:pPr>
        <w:shd w:val="clear" w:color="auto" w:fill="FFFFFF"/>
        <w:spacing w:before="100" w:beforeAutospacing="1" w:after="100" w:afterAutospacing="1" w:line="240" w:lineRule="atLeast"/>
        <w:ind w:left="360"/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2. 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) Найти наибольшее и наименьшее значение функции y= x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4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3x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+ 2x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9x + 1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 а) [-3;1], б) [2;5], в) [-4;7].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   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б) Найти наибольшее и наименьшее значение функции y= x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6x + 8 + |x - 2| на отрезке [-1;5].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   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) Найти наибольшее и наименьшее значение функции y=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Style w:val="mo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B76B2A">
        <w:rPr>
          <w:rStyle w:val="mn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76B2A">
        <w:rPr>
          <w:rStyle w:val="mi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76B2A">
        <w:rPr>
          <w:rStyle w:val="mo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B76B2A">
        <w:rPr>
          <w:rStyle w:val="mn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B76B2A">
        <w:rPr>
          <w:rStyle w:val="mi"/>
          <w:rFonts w:ascii="Times New Roman" w:hAnsi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луче (0;+∞).</w:t>
      </w:r>
      <w:r w:rsidRPr="00B76B2A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3. Найдите наибольшее и наименьшее значения функции на промежутке: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 xml:space="preserve">1. </w:t>
      </w:r>
      <w:r w:rsidRPr="00BF3BE3">
        <w:rPr>
          <w:rFonts w:ascii="Times New Roman" w:hAnsi="Times New Roman"/>
          <w:sz w:val="24"/>
          <w:szCs w:val="24"/>
          <w:lang w:val="en-US"/>
        </w:rPr>
        <w:t>y</w:t>
      </w:r>
      <w:r w:rsidRPr="00BF3BE3">
        <w:rPr>
          <w:rFonts w:ascii="Times New Roman" w:hAnsi="Times New Roman"/>
          <w:sz w:val="24"/>
          <w:szCs w:val="24"/>
        </w:rPr>
        <w:t>=(12-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>) √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 xml:space="preserve">   на отрезке [1;9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2. у=1/3с</w:t>
      </w:r>
      <w:r w:rsidRPr="00BF3BE3">
        <w:rPr>
          <w:rFonts w:ascii="Times New Roman" w:hAnsi="Times New Roman"/>
          <w:sz w:val="24"/>
          <w:szCs w:val="24"/>
          <w:lang w:val="en-US"/>
        </w:rPr>
        <w:t>os</w:t>
      </w:r>
      <w:r w:rsidRPr="00BF3BE3">
        <w:rPr>
          <w:rFonts w:ascii="Times New Roman" w:hAnsi="Times New Roman"/>
          <w:sz w:val="24"/>
          <w:szCs w:val="24"/>
        </w:rPr>
        <w:t xml:space="preserve"> 3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 xml:space="preserve"> на отрезке [0; π/2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 xml:space="preserve">3. </w:t>
      </w:r>
      <w:r w:rsidRPr="00BF3BE3">
        <w:rPr>
          <w:rFonts w:ascii="Times New Roman" w:hAnsi="Times New Roman"/>
          <w:sz w:val="24"/>
          <w:szCs w:val="24"/>
          <w:lang w:val="en-US"/>
        </w:rPr>
        <w:t>y</w:t>
      </w:r>
      <w:r w:rsidRPr="00BF3BE3">
        <w:rPr>
          <w:rFonts w:ascii="Times New Roman" w:hAnsi="Times New Roman"/>
          <w:sz w:val="24"/>
          <w:szCs w:val="24"/>
        </w:rPr>
        <w:t>=-2</w:t>
      </w:r>
      <w:r w:rsidRPr="00BF3BE3">
        <w:rPr>
          <w:rFonts w:ascii="Times New Roman" w:hAnsi="Times New Roman"/>
          <w:sz w:val="24"/>
          <w:szCs w:val="24"/>
          <w:lang w:val="en-US"/>
        </w:rPr>
        <w:t>tg</w:t>
      </w:r>
      <w:r w:rsidRPr="00BF3BE3">
        <w:rPr>
          <w:rFonts w:ascii="Times New Roman" w:hAnsi="Times New Roman"/>
          <w:sz w:val="24"/>
          <w:szCs w:val="24"/>
        </w:rPr>
        <w:t xml:space="preserve"> 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 xml:space="preserve">  на отрезке [0; π/6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4. у= х</w:t>
      </w:r>
      <w:r w:rsidRPr="00BF3BE3">
        <w:rPr>
          <w:rFonts w:ascii="Times New Roman" w:hAnsi="Times New Roman"/>
          <w:sz w:val="24"/>
          <w:szCs w:val="24"/>
          <w:vertAlign w:val="superscript"/>
        </w:rPr>
        <w:t>3</w:t>
      </w:r>
      <w:r w:rsidRPr="00BF3BE3">
        <w:rPr>
          <w:rFonts w:ascii="Times New Roman" w:hAnsi="Times New Roman"/>
          <w:sz w:val="24"/>
          <w:szCs w:val="24"/>
        </w:rPr>
        <w:t>-9х</w:t>
      </w:r>
      <w:r w:rsidRPr="00BF3BE3">
        <w:rPr>
          <w:rFonts w:ascii="Times New Roman" w:hAnsi="Times New Roman"/>
          <w:sz w:val="24"/>
          <w:szCs w:val="24"/>
          <w:vertAlign w:val="superscript"/>
        </w:rPr>
        <w:t>2</w:t>
      </w:r>
      <w:r w:rsidRPr="00BF3BE3">
        <w:rPr>
          <w:rFonts w:ascii="Times New Roman" w:hAnsi="Times New Roman"/>
          <w:sz w:val="24"/>
          <w:szCs w:val="24"/>
        </w:rPr>
        <w:t>+15х-3 на отрезке [3;6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4. Каковы должны быть стороны прямоугольника, периметр которого равен 120 м, чтобы площадь этого участка была наибольшей?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1. у=(х+4)/ √х на отрезке [1;9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2. у=2</w:t>
      </w:r>
      <w:r w:rsidRPr="00BF3BE3">
        <w:rPr>
          <w:rFonts w:ascii="Times New Roman" w:hAnsi="Times New Roman"/>
          <w:sz w:val="24"/>
          <w:szCs w:val="24"/>
          <w:lang w:val="en-US"/>
        </w:rPr>
        <w:t>sin</w:t>
      </w:r>
      <w:r w:rsidRPr="00BF3BE3">
        <w:rPr>
          <w:rFonts w:ascii="Times New Roman" w:hAnsi="Times New Roman"/>
          <w:sz w:val="24"/>
          <w:szCs w:val="24"/>
          <w:vertAlign w:val="superscript"/>
        </w:rPr>
        <w:t>2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 xml:space="preserve">  на отрезке [π/3;3π/4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 xml:space="preserve">3. у= 1/2 </w:t>
      </w:r>
      <w:r w:rsidRPr="00BF3BE3">
        <w:rPr>
          <w:rFonts w:ascii="Times New Roman" w:hAnsi="Times New Roman"/>
          <w:sz w:val="24"/>
          <w:szCs w:val="24"/>
          <w:lang w:val="en-US"/>
        </w:rPr>
        <w:t>tg</w:t>
      </w:r>
      <w:r w:rsidRPr="00BF3BE3">
        <w:rPr>
          <w:rFonts w:ascii="Times New Roman" w:hAnsi="Times New Roman"/>
          <w:sz w:val="24"/>
          <w:szCs w:val="24"/>
        </w:rPr>
        <w:t xml:space="preserve"> </w:t>
      </w:r>
      <w:r w:rsidRPr="00BF3BE3">
        <w:rPr>
          <w:rFonts w:ascii="Times New Roman" w:hAnsi="Times New Roman"/>
          <w:sz w:val="24"/>
          <w:szCs w:val="24"/>
          <w:lang w:val="en-US"/>
        </w:rPr>
        <w:t>x</w:t>
      </w:r>
      <w:r w:rsidRPr="00BF3BE3">
        <w:rPr>
          <w:rFonts w:ascii="Times New Roman" w:hAnsi="Times New Roman"/>
          <w:sz w:val="24"/>
          <w:szCs w:val="24"/>
        </w:rPr>
        <w:t xml:space="preserve"> на отрезке [-π; -3π/4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4. у= х</w:t>
      </w:r>
      <w:r w:rsidRPr="00BF3BE3">
        <w:rPr>
          <w:rFonts w:ascii="Times New Roman" w:hAnsi="Times New Roman"/>
          <w:sz w:val="24"/>
          <w:szCs w:val="24"/>
          <w:vertAlign w:val="superscript"/>
        </w:rPr>
        <w:t>3</w:t>
      </w:r>
      <w:r w:rsidRPr="00BF3BE3">
        <w:rPr>
          <w:rFonts w:ascii="Times New Roman" w:hAnsi="Times New Roman"/>
          <w:sz w:val="24"/>
          <w:szCs w:val="24"/>
        </w:rPr>
        <w:t>-9х</w:t>
      </w:r>
      <w:r w:rsidRPr="00BF3BE3">
        <w:rPr>
          <w:rFonts w:ascii="Times New Roman" w:hAnsi="Times New Roman"/>
          <w:sz w:val="24"/>
          <w:szCs w:val="24"/>
          <w:vertAlign w:val="superscript"/>
        </w:rPr>
        <w:t>2</w:t>
      </w:r>
      <w:r w:rsidRPr="00BF3BE3">
        <w:rPr>
          <w:rFonts w:ascii="Times New Roman" w:hAnsi="Times New Roman"/>
          <w:sz w:val="24"/>
          <w:szCs w:val="24"/>
        </w:rPr>
        <w:t>+15х-3 на отрезке [2;7]</w:t>
      </w:r>
    </w:p>
    <w:p w:rsidR="009935A7" w:rsidRPr="00BF3BE3" w:rsidRDefault="009935A7" w:rsidP="001148E6">
      <w:pPr>
        <w:pStyle w:val="13"/>
        <w:rPr>
          <w:rFonts w:ascii="Times New Roman" w:hAnsi="Times New Roman"/>
          <w:sz w:val="24"/>
          <w:szCs w:val="24"/>
        </w:rPr>
      </w:pPr>
    </w:p>
    <w:p w:rsidR="009935A7" w:rsidRPr="00BF3BE3" w:rsidRDefault="009935A7" w:rsidP="001148E6">
      <w:pPr>
        <w:pStyle w:val="13"/>
        <w:rPr>
          <w:rStyle w:val="apple-converted-space"/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sz w:val="24"/>
          <w:szCs w:val="24"/>
        </w:rPr>
        <w:t>5. Прямоугольный участок, площадь которого 2401м</w:t>
      </w:r>
      <w:r w:rsidRPr="00BF3BE3">
        <w:rPr>
          <w:rFonts w:ascii="Times New Roman" w:hAnsi="Times New Roman"/>
          <w:sz w:val="24"/>
          <w:szCs w:val="24"/>
          <w:vertAlign w:val="superscript"/>
        </w:rPr>
        <w:t>2</w:t>
      </w:r>
      <w:r w:rsidRPr="00BF3BE3">
        <w:rPr>
          <w:rFonts w:ascii="Times New Roman" w:hAnsi="Times New Roman"/>
          <w:sz w:val="24"/>
          <w:szCs w:val="24"/>
        </w:rPr>
        <w:t xml:space="preserve"> огораживается забором. Каковы должны быть его размеры, чтобы его периметр был наименьшим?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6)</w:t>
      </w:r>
      <w:r w:rsidRPr="00BF3BE3">
        <w:rPr>
          <w:rFonts w:ascii="Times New Roman" w:hAnsi="Times New Roman"/>
          <w:sz w:val="24"/>
          <w:szCs w:val="24"/>
        </w:rPr>
        <w:t xml:space="preserve"> Найдите наибольшее и наименьшее значение функции  </w:t>
      </w:r>
      <w:r w:rsidRPr="00BF3BE3">
        <w:rPr>
          <w:rFonts w:ascii="Times New Roman" w:hAnsi="Times New Roman"/>
          <w:position w:val="-10"/>
          <w:sz w:val="24"/>
          <w:szCs w:val="24"/>
        </w:rPr>
        <w:object w:dxaOrig="1125" w:dyaOrig="360">
          <v:shape id="_x0000_i1906" type="#_x0000_t75" style="width:56.25pt;height:18pt" o:ole="">
            <v:imagedata r:id="rId780" o:title=""/>
          </v:shape>
          <o:OLEObject Type="Embed" ProgID="Equation.3" ShapeID="_x0000_i1906" DrawAspect="Content" ObjectID="_1743450346" r:id="rId781"/>
        </w:object>
      </w:r>
      <w:r w:rsidRPr="00BF3BE3">
        <w:rPr>
          <w:rFonts w:ascii="Times New Roman" w:hAnsi="Times New Roman"/>
          <w:sz w:val="24"/>
          <w:szCs w:val="24"/>
        </w:rPr>
        <w:t xml:space="preserve"> на отрезке </w:t>
      </w:r>
      <w:r w:rsidRPr="00BF3BE3">
        <w:rPr>
          <w:rFonts w:ascii="Times New Roman" w:hAnsi="Times New Roman"/>
          <w:position w:val="-10"/>
          <w:sz w:val="24"/>
          <w:szCs w:val="24"/>
        </w:rPr>
        <w:object w:dxaOrig="855" w:dyaOrig="345">
          <v:shape id="_x0000_i1907" type="#_x0000_t75" style="width:42.75pt;height:17.25pt" o:ole="">
            <v:imagedata r:id="rId782" o:title=""/>
          </v:shape>
          <o:OLEObject Type="Embed" ProgID="Equation.3" ShapeID="_x0000_i1907" DrawAspect="Content" ObjectID="_1743450347" r:id="rId783"/>
        </w:object>
      </w:r>
      <w:r w:rsidRPr="00BF3BE3">
        <w:rPr>
          <w:rFonts w:ascii="Times New Roman" w:hAnsi="Times New Roman"/>
          <w:sz w:val="24"/>
          <w:szCs w:val="24"/>
        </w:rPr>
        <w:t>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7)</w:t>
      </w:r>
      <w:r w:rsidRPr="00BF3BE3">
        <w:rPr>
          <w:rFonts w:ascii="Times New Roman" w:hAnsi="Times New Roman"/>
          <w:sz w:val="24"/>
          <w:szCs w:val="24"/>
        </w:rPr>
        <w:t xml:space="preserve"> Число 54 представьте в виде суммы трех положительных слагаемых, два из которых пропорциональны числам 1 и 2, таким образом, чтобы произведение всех слагаемых было наибольшим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8)</w:t>
      </w:r>
      <w:r w:rsidRPr="00BF3BE3">
        <w:rPr>
          <w:rFonts w:ascii="Times New Roman" w:hAnsi="Times New Roman"/>
          <w:sz w:val="24"/>
          <w:szCs w:val="24"/>
        </w:rPr>
        <w:t xml:space="preserve"> Найдите число, которое, будучи сложено со своим квадратом, дает наименьшую сумму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9)</w:t>
      </w:r>
      <w:r w:rsidRPr="00BF3BE3">
        <w:rPr>
          <w:rFonts w:ascii="Times New Roman" w:hAnsi="Times New Roman"/>
          <w:sz w:val="24"/>
          <w:szCs w:val="24"/>
        </w:rPr>
        <w:t xml:space="preserve"> Число 24 представьте в виде суммы двух неотрицательных слагаемых так, чтобы сумма квадратов этих чисел была наименьшей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lastRenderedPageBreak/>
        <w:t>10)</w:t>
      </w:r>
      <w:r w:rsidRPr="00BF3BE3">
        <w:rPr>
          <w:rFonts w:ascii="Times New Roman" w:hAnsi="Times New Roman"/>
          <w:sz w:val="24"/>
          <w:szCs w:val="24"/>
        </w:rPr>
        <w:t xml:space="preserve"> Найти такое положительное число, чтобы разность между этим утроенным числом и его кубом была наибольшей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11)</w:t>
      </w:r>
      <w:r w:rsidRPr="00BF3BE3">
        <w:rPr>
          <w:rFonts w:ascii="Times New Roman" w:hAnsi="Times New Roman"/>
          <w:sz w:val="24"/>
          <w:szCs w:val="24"/>
        </w:rPr>
        <w:t xml:space="preserve"> Площадь прямоугольника 64 см</w:t>
      </w:r>
      <w:r w:rsidRPr="00BF3BE3">
        <w:rPr>
          <w:rFonts w:ascii="Times New Roman" w:hAnsi="Times New Roman"/>
          <w:sz w:val="24"/>
          <w:szCs w:val="24"/>
          <w:vertAlign w:val="superscript"/>
        </w:rPr>
        <w:t>2</w:t>
      </w:r>
      <w:r w:rsidRPr="00BF3BE3">
        <w:rPr>
          <w:rFonts w:ascii="Times New Roman" w:hAnsi="Times New Roman"/>
          <w:sz w:val="24"/>
          <w:szCs w:val="24"/>
        </w:rPr>
        <w:t>. Какую длину должны иметь его стороны, чтобы периметр был наименьшим?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12)</w:t>
      </w:r>
      <w:r w:rsidRPr="00BF3BE3">
        <w:rPr>
          <w:rFonts w:ascii="Times New Roman" w:hAnsi="Times New Roman"/>
          <w:sz w:val="24"/>
          <w:szCs w:val="24"/>
        </w:rPr>
        <w:t xml:space="preserve"> Требуется вырыть силосную яму объемом 32м</w:t>
      </w:r>
      <w:r w:rsidRPr="00BF3BE3">
        <w:rPr>
          <w:rFonts w:ascii="Times New Roman" w:hAnsi="Times New Roman"/>
          <w:sz w:val="24"/>
          <w:szCs w:val="24"/>
          <w:vertAlign w:val="superscript"/>
        </w:rPr>
        <w:t>3</w:t>
      </w:r>
      <w:r w:rsidRPr="00BF3BE3">
        <w:rPr>
          <w:rFonts w:ascii="Times New Roman" w:hAnsi="Times New Roman"/>
          <w:sz w:val="24"/>
          <w:szCs w:val="24"/>
        </w:rPr>
        <w:t>, имеющую квадратное дно, так, чтобы на облицовку ее дна и стен пошло наименьшее количество материала. Каковы должны быть размеры ямы?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13)</w:t>
      </w:r>
      <w:r w:rsidRPr="00BF3BE3">
        <w:rPr>
          <w:rFonts w:ascii="Times New Roman" w:hAnsi="Times New Roman"/>
          <w:sz w:val="24"/>
          <w:szCs w:val="24"/>
        </w:rPr>
        <w:t xml:space="preserve"> Из круглого бревна вырезают балку с прямоугольным сечением наибольшей площади.  Найдите размеры сечения балки, если радиус сечения бревна равен 20см.</w:t>
      </w:r>
    </w:p>
    <w:p w:rsidR="009935A7" w:rsidRPr="00BF3BE3" w:rsidRDefault="009935A7" w:rsidP="00BF3BE3">
      <w:pPr>
        <w:rPr>
          <w:rFonts w:ascii="Times New Roman" w:hAnsi="Times New Roman"/>
          <w:sz w:val="24"/>
          <w:szCs w:val="24"/>
        </w:rPr>
      </w:pPr>
      <w:r w:rsidRPr="00BF3BE3">
        <w:rPr>
          <w:rFonts w:ascii="Times New Roman" w:hAnsi="Times New Roman"/>
          <w:b/>
          <w:sz w:val="24"/>
          <w:szCs w:val="24"/>
        </w:rPr>
        <w:t>14)</w:t>
      </w:r>
      <w:r w:rsidRPr="00BF3BE3">
        <w:rPr>
          <w:rFonts w:ascii="Times New Roman" w:hAnsi="Times New Roman"/>
          <w:sz w:val="24"/>
          <w:szCs w:val="24"/>
        </w:rPr>
        <w:t xml:space="preserve"> Открытый бак, имеющий форму прямоугольного параллелепипеда с квадратным основанием, должен вмещать 13,5 л жидкости. При каких размерах бака на его изготовление потребуется наименьшее количество металла?</w:t>
      </w:r>
    </w:p>
    <w:p w:rsidR="009935A7" w:rsidRPr="00B76B2A" w:rsidRDefault="009935A7" w:rsidP="00CD48B1">
      <w:pPr>
        <w:shd w:val="clear" w:color="auto" w:fill="FFFFFF"/>
        <w:spacing w:before="100" w:beforeAutospacing="1" w:after="100" w:afterAutospacing="1" w:line="240" w:lineRule="atLeast"/>
        <w:ind w:left="360"/>
        <w:rPr>
          <w:rFonts w:ascii="Times New Roman" w:hAnsi="Times New Roman"/>
          <w:color w:val="000000"/>
          <w:sz w:val="24"/>
          <w:szCs w:val="24"/>
        </w:rPr>
      </w:pPr>
      <w:r w:rsidRPr="00891470">
        <w:rPr>
          <w:rFonts w:ascii="Times New Roman" w:hAnsi="Times New Roman"/>
          <w:b/>
          <w:bCs/>
          <w:color w:val="000000"/>
          <w:sz w:val="28"/>
          <w:szCs w:val="28"/>
          <w:u w:val="single"/>
          <w:shd w:val="clear" w:color="auto" w:fill="FFFFFF"/>
        </w:rPr>
        <w:t>Самостоятельная работа.</w:t>
      </w:r>
      <w:r w:rsidRPr="00891470"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Pr="00B76B2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Вариант 1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1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56" o:spid="_x0000_i1908" type="#_x0000_t75" alt="5_html_m770b1f81" style="width:107.25pt;height:19.5pt;visibility:visible">
            <v:imagedata r:id="rId784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57" o:spid="_x0000_i1909" type="#_x0000_t75" alt="5_html_55ca4121" style="width:33pt;height:19.5pt;visibility:visible">
            <v:imagedata r:id="rId785" o:title=""/>
          </v:shape>
        </w:pic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B76B2A" w:rsidRDefault="009935A7" w:rsidP="001148E6">
      <w:pPr>
        <w:shd w:val="clear" w:color="auto" w:fill="FFFFFF"/>
        <w:spacing w:before="100" w:beforeAutospacing="1" w:after="100" w:afterAutospacing="1" w:line="240" w:lineRule="atLeast"/>
        <w:ind w:left="360"/>
        <w:rPr>
          <w:rFonts w:ascii="Times New Roman" w:hAnsi="Times New Roman"/>
          <w:color w:val="000000"/>
          <w:sz w:val="24"/>
          <w:szCs w:val="24"/>
        </w:rPr>
      </w:pP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2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58" o:spid="_x0000_i1910" type="#_x0000_t75" alt="5_html_55f49c31" style="width:58.5pt;height:30pt;visibility:visible">
            <v:imagedata r:id="rId786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59" o:spid="_x0000_i1911" type="#_x0000_t75" alt="5_html_4022bdee" style="width:38.25pt;height:19.5pt;visibility:visible">
            <v:imagedata r:id="rId787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1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60" o:spid="_x0000_i1912" type="#_x0000_t75" alt="5_html_m5b96b474" style="width:76.5pt;height:20.25pt;visibility:visible">
            <v:imagedata r:id="rId788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61" o:spid="_x0000_i1913" type="#_x0000_t75" alt="5_html_54019782" style="width:33pt;height:33pt;visibility:visible">
            <v:imagedata r:id="rId789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1. Боковые стороны и меньшее основание трапеции имеют одинаковые длины – по 50 см. Найдите размер ее большего основания, при котором площадь трапеции была бы наибольшей.</w:t>
      </w:r>
    </w:p>
    <w:p w:rsidR="009935A7" w:rsidRDefault="009935A7" w:rsidP="00CD48B1">
      <w:pPr>
        <w:shd w:val="clear" w:color="auto" w:fill="FFFFFF"/>
        <w:spacing w:before="100" w:beforeAutospacing="1" w:after="100" w:afterAutospacing="1" w:line="240" w:lineRule="atLeast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B76B2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Вариант 2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1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62" o:spid="_x0000_i1914" type="#_x0000_t75" alt="5_html_m354719fc" style="width:92.25pt;height:20.25pt;visibility:visible">
            <v:imagedata r:id="rId790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63" o:spid="_x0000_i1915" type="#_x0000_t75" alt="5_html_m30c2a9a4" style="width:30.75pt;height:19.5pt;visibility:visible">
            <v:imagedata r:id="rId791" o:title=""/>
          </v:shape>
        </w:pic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2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64" o:spid="_x0000_i1916" type="#_x0000_t75" alt="5_html_m596df1b6" style="width:92.25pt;height:18.75pt;visibility:visible">
            <v:imagedata r:id="rId792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65" o:spid="_x0000_i1917" type="#_x0000_t75" alt="5_html_m5ed77298" style="width:30pt;height:19.5pt;visibility:visible">
            <v:imagedata r:id="rId793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1. Найдите наименьшее и наибольшее значения функции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i/>
          <w:noProof/>
          <w:color w:val="000000"/>
          <w:sz w:val="24"/>
          <w:szCs w:val="24"/>
          <w:shd w:val="clear" w:color="auto" w:fill="FFFFFF"/>
          <w:lang w:eastAsia="ru-RU"/>
        </w:rPr>
        <w:pict>
          <v:shape id="Рисунок 866" o:spid="_x0000_i1918" type="#_x0000_t75" alt="5_html_122e1c" style="width:107.25pt;height:30pt;visibility:visible">
            <v:imagedata r:id="rId794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отрезке</w:t>
      </w:r>
      <w:r w:rsidRPr="00B76B2A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867" o:spid="_x0000_i1919" type="#_x0000_t75" alt="5_html_54019782" style="width:33pt;height:33pt;visibility:visible">
            <v:imagedata r:id="rId789" o:title=""/>
          </v:shape>
        </w:pict>
      </w:r>
      <w:r w:rsidRPr="00B76B2A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.</w:t>
      </w:r>
      <w:r w:rsidRPr="00B76B2A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</w:rPr>
        <w:br/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1. В равнобедренный треугольник с длинами сторон 15, 15 и 18 см вписан параллелограмм наибольшей площади так, что угол при основании у них общий. Найдите длины сторон параллелограмма.</w:t>
      </w:r>
    </w:p>
    <w:p w:rsidR="009935A7" w:rsidRPr="00B76B2A" w:rsidRDefault="009935A7" w:rsidP="00CD48B1">
      <w:pPr>
        <w:shd w:val="clear" w:color="auto" w:fill="FFFFFF"/>
        <w:spacing w:before="100" w:beforeAutospacing="1" w:after="100" w:afterAutospacing="1" w:line="240" w:lineRule="atLeast"/>
        <w:ind w:left="360"/>
        <w:rPr>
          <w:rFonts w:ascii="Times New Roman" w:hAnsi="Times New Roman"/>
          <w:color w:val="333333"/>
          <w:sz w:val="24"/>
          <w:szCs w:val="24"/>
          <w:lang w:eastAsia="ru-RU"/>
        </w:rPr>
      </w:pPr>
    </w:p>
    <w:p w:rsidR="009935A7" w:rsidRPr="00344BF7" w:rsidRDefault="009935A7" w:rsidP="00344BF7">
      <w:pPr>
        <w:spacing w:before="225" w:after="100" w:afterAutospacing="1" w:line="240" w:lineRule="auto"/>
        <w:ind w:left="225" w:right="225"/>
        <w:jc w:val="center"/>
        <w:rPr>
          <w:rFonts w:ascii="Times New Roman" w:hAnsi="Times New Roman"/>
          <w:sz w:val="24"/>
          <w:szCs w:val="24"/>
        </w:rPr>
      </w:pPr>
      <w:r w:rsidRPr="00344BF7">
        <w:rPr>
          <w:rFonts w:ascii="Times New Roman" w:hAnsi="Times New Roman"/>
          <w:b/>
          <w:sz w:val="24"/>
          <w:szCs w:val="24"/>
        </w:rPr>
        <w:lastRenderedPageBreak/>
        <w:t>Практическое занятие №12.</w:t>
      </w:r>
    </w:p>
    <w:p w:rsidR="009935A7" w:rsidRPr="00344BF7" w:rsidRDefault="009935A7" w:rsidP="00344BF7">
      <w:pPr>
        <w:spacing w:before="225" w:after="100" w:afterAutospacing="1" w:line="240" w:lineRule="auto"/>
        <w:ind w:left="225" w:right="225"/>
        <w:jc w:val="center"/>
        <w:rPr>
          <w:rFonts w:ascii="Times New Roman" w:hAnsi="Times New Roman"/>
          <w:b/>
          <w:i/>
          <w:iCs/>
          <w:color w:val="000000"/>
          <w:sz w:val="24"/>
          <w:szCs w:val="24"/>
          <w:lang w:eastAsia="ru-RU"/>
        </w:rPr>
      </w:pPr>
      <w:r w:rsidRPr="00344BF7">
        <w:rPr>
          <w:rFonts w:ascii="Times New Roman" w:hAnsi="Times New Roman"/>
          <w:b/>
          <w:i/>
          <w:sz w:val="28"/>
          <w:szCs w:val="28"/>
        </w:rPr>
        <w:t>Правило Лопиталя. Нахождение асимптот кривой</w:t>
      </w:r>
      <w:r>
        <w:rPr>
          <w:rFonts w:ascii="Times New Roman" w:hAnsi="Times New Roman"/>
          <w:b/>
          <w:i/>
          <w:sz w:val="28"/>
          <w:szCs w:val="28"/>
        </w:rPr>
        <w:t>-2ч.</w:t>
      </w:r>
    </w:p>
    <w:p w:rsidR="009935A7" w:rsidRPr="00B76B2A" w:rsidRDefault="009935A7" w:rsidP="00B76B2A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b/>
          <w:bCs/>
          <w:iCs/>
          <w:color w:val="000000"/>
          <w:sz w:val="24"/>
          <w:szCs w:val="24"/>
          <w:lang w:eastAsia="ru-RU"/>
        </w:rPr>
        <w:t>Цель занятия:</w:t>
      </w:r>
      <w:r>
        <w:rPr>
          <w:rFonts w:ascii="Times New Roman" w:hAnsi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r w:rsidRPr="00B76B2A">
        <w:rPr>
          <w:rFonts w:ascii="Times New Roman" w:hAnsi="Times New Roman"/>
          <w:iCs/>
          <w:color w:val="000000"/>
          <w:sz w:val="24"/>
          <w:szCs w:val="24"/>
          <w:lang w:eastAsia="ru-RU"/>
        </w:rPr>
        <w:t>Научиться находить производные высших порядков, применять правило Лопиталя к вычислению пределов.</w:t>
      </w:r>
    </w:p>
    <w:p w:rsidR="009935A7" w:rsidRPr="00B76B2A" w:rsidRDefault="009935A7" w:rsidP="00B76B2A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b/>
          <w:bCs/>
          <w:iCs/>
          <w:color w:val="000000"/>
          <w:sz w:val="24"/>
          <w:szCs w:val="24"/>
          <w:lang w:eastAsia="ru-RU"/>
        </w:rPr>
        <w:t>Подготовка к занятию:</w:t>
      </w:r>
      <w:r>
        <w:rPr>
          <w:rFonts w:ascii="Times New Roman" w:hAnsi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r w:rsidRPr="00B76B2A">
        <w:rPr>
          <w:rFonts w:ascii="Times New Roman" w:hAnsi="Times New Roman"/>
          <w:iCs/>
          <w:color w:val="000000"/>
          <w:sz w:val="24"/>
          <w:szCs w:val="24"/>
          <w:lang w:eastAsia="ru-RU"/>
        </w:rPr>
        <w:t>Повторить теоретический материал по теме «Дифференциальное исчисление функции одной действительной переменной»</w:t>
      </w:r>
    </w:p>
    <w:p w:rsidR="009935A7" w:rsidRDefault="009935A7" w:rsidP="008C18AE">
      <w:pPr>
        <w:spacing w:before="225" w:after="100" w:afterAutospacing="1" w:line="288" w:lineRule="atLeast"/>
        <w:ind w:left="225" w:right="225"/>
        <w:jc w:val="center"/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</w:pPr>
      <w:r w:rsidRPr="00B76B2A">
        <w:rPr>
          <w:rFonts w:ascii="Times New Roman" w:hAnsi="Times New Roman"/>
          <w:b/>
          <w:sz w:val="24"/>
          <w:szCs w:val="24"/>
        </w:rPr>
        <w:t>Теоретический материал и примеры нахождения</w:t>
      </w:r>
      <w:r w:rsidRPr="00B76B2A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76B2A">
        <w:rPr>
          <w:rFonts w:ascii="Times New Roman" w:hAnsi="Times New Roman"/>
          <w:b/>
          <w:sz w:val="24"/>
          <w:szCs w:val="24"/>
        </w:rPr>
        <w:t>асимптот кривой</w:t>
      </w:r>
      <w:r>
        <w:rPr>
          <w:rFonts w:ascii="Times New Roman" w:hAnsi="Times New Roman"/>
          <w:b/>
          <w:sz w:val="24"/>
          <w:szCs w:val="24"/>
        </w:rPr>
        <w:t>, в</w:t>
      </w:r>
      <w:r w:rsidRPr="00B76B2A"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  <w:t>ычисл</w:t>
      </w:r>
      <w:r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  <w:t>ение</w:t>
      </w:r>
      <w:r w:rsidRPr="00B76B2A"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  <w:t xml:space="preserve"> предел</w:t>
      </w:r>
      <w:r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  <w:t>ов</w:t>
      </w:r>
      <w:r w:rsidRPr="00B76B2A">
        <w:rPr>
          <w:rFonts w:ascii="Times New Roman" w:hAnsi="Times New Roman"/>
          <w:b/>
          <w:iCs/>
          <w:color w:val="000000"/>
          <w:sz w:val="24"/>
          <w:szCs w:val="24"/>
          <w:lang w:eastAsia="ru-RU"/>
        </w:rPr>
        <w:t>, используя правило Лопиталя.</w: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</w: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ямая называется </w:t>
      </w:r>
      <w:r w:rsidRPr="00A83E0B">
        <w:rPr>
          <w:rFonts w:ascii="Times New Roman" w:hAnsi="Times New Roman"/>
          <w:b/>
          <w:color w:val="000000"/>
          <w:sz w:val="24"/>
          <w:szCs w:val="24"/>
          <w:lang w:eastAsia="ru-RU"/>
        </w:rPr>
        <w:t>асимптотой</w: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кривой если точка кривой неограниченно приближается к ней при росте абсциссы или ординаты. Асимптоты разделяют на вертикальные, наклонные (горизонтальные) асимптоты.</w:t>
      </w:r>
    </w:p>
    <w:p w:rsidR="009935A7" w:rsidRPr="00A83E0B" w:rsidRDefault="009935A7" w:rsidP="00B76B2A">
      <w:pPr>
        <w:spacing w:after="135" w:line="315" w:lineRule="atLeast"/>
        <w:jc w:val="center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ВЕРТИКАЛЬНЫЕ АСИМПТОТЫ</w: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График функци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68" o:spid="_x0000_i1920" type="#_x0000_t75" alt="Func6_001" style="width:60.75pt;height:24.75pt;visibility:visible">
            <v:imagedata r:id="rId795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при аргументе котрый стремится к точке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69" o:spid="_x0000_i1921" type="#_x0000_t75" alt="Func6_002" style="width:42pt;height:15pt;visibility:visible">
            <v:imagedata r:id="rId796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имеет вертикальную асимптоту, если предел функции в ней бесконечен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0" o:spid="_x0000_i1922" type="#_x0000_t75" alt="Func6_003" style="width:96pt;height:28.5pt;visibility:visible">
            <v:imagedata r:id="rId797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Кроме этого точка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1" o:spid="_x0000_i1923" type="#_x0000_t75" alt="Func6_004" style="width:36pt;height:13.5pt;visibility:visible">
            <v:imagedata r:id="rId798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является точкой разрыва II рода, а уравнение вертикальной асимптоты имеет вид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2" o:spid="_x0000_i1924" type="#_x0000_t75" alt="Func6_005" style="width:38.25pt;height:13.5pt;visibility:visible">
            <v:imagedata r:id="rId799" o:title=""/>
          </v:shape>
        </w:pict>
      </w:r>
    </w:p>
    <w:p w:rsidR="009935A7" w:rsidRPr="00A83E0B" w:rsidRDefault="009935A7" w:rsidP="00B76B2A">
      <w:pPr>
        <w:spacing w:after="135" w:line="315" w:lineRule="atLeast"/>
        <w:jc w:val="center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НАКЛОННЫЕ АСИМПТОТЫ</w: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Уравнение наклонной асимптоты имеет вид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3" o:spid="_x0000_i1925" type="#_x0000_t75" alt="Func6_006" style="width:63.75pt;height:19.5pt;visibility:visible">
            <v:imagedata r:id="rId800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где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4" o:spid="_x0000_i1926" type="#_x0000_t75" alt="Func6_007" style="width:24.75pt;height:18.75pt;visibility:visible">
            <v:imagedata r:id="rId801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- пределы, которые вычисляются по правилу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5" o:spid="_x0000_i1927" type="#_x0000_t75" alt="Func6_008" style="width:97.5pt;height:41.25pt;visibility:visible">
            <v:imagedata r:id="rId802" o:title=""/>
          </v:shape>
        </w:pic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6" o:spid="_x0000_i1928" type="#_x0000_t75" alt="Func6_009" style="width:132pt;height:30pt;visibility:visible">
            <v:imagedata r:id="rId803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Если оба пределы существуют и конечны то функция имеет наклонную асимптоту, иначе - нет. Следует отдельно рассматривать случаи, когда аргумент стремится к бесконечности (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7" o:spid="_x0000_i1929" type="#_x0000_t75" alt="Func6_010" style="width:53.25pt;height:15pt;visibility:visible">
            <v:imagedata r:id="rId804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) и минус бесконечности (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8" o:spid="_x0000_i1930" type="#_x0000_t75" alt="Func6_011" style="width:53.25pt;height:15pt;visibility:visible">
            <v:imagedata r:id="rId805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).</w:t>
      </w:r>
    </w:p>
    <w:p w:rsidR="009935A7" w:rsidRPr="00A83E0B" w:rsidRDefault="009935A7" w:rsidP="00B76B2A">
      <w:pPr>
        <w:spacing w:after="135" w:line="315" w:lineRule="atLeast"/>
        <w:jc w:val="center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ГОРИЗОНТАЛЬНЫЕ АСИМПТОТЫ</w: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Кривая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79" o:spid="_x0000_i1931" type="#_x0000_t75" alt="Func6_012" style="width:60.75pt;height:24.75pt;visibility:visible">
            <v:imagedata r:id="rId795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имеет горизонтальную асимптоту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0" o:spid="_x0000_i1932" type="#_x0000_t75" alt="Func6_013" style="width:36pt;height:15.75pt;visibility:visible">
            <v:imagedata r:id="rId806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только в том случае, когда существует конечный предел функции пр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1" o:spid="_x0000_i1933" type="#_x0000_t75" alt="Func6_014" style="width:53.25pt;height:15pt;visibility:visible">
            <v:imagedata r:id="rId804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2" o:spid="_x0000_i1934" type="#_x0000_t75" alt="Func6_015" style="width:53.25pt;height:15pt;visibility:visible">
            <v:imagedata r:id="rId805" o:title=""/>
          </v:shape>
        </w:pict>
      </w: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, и эта граница равна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lastRenderedPageBreak/>
        <w:pict>
          <v:shape id="Рисунок 883" o:spid="_x0000_i1935" type="#_x0000_t75" alt="Func6_016" style="width:88.5pt;height:28.5pt;visibility:visible">
            <v:imagedata r:id="rId807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или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4" o:spid="_x0000_i1936" type="#_x0000_t75" alt="Func6_017" style="width:90.75pt;height:28.5pt;visibility:visible">
            <v:imagedata r:id="rId808" o:title=""/>
          </v:shape>
        </w:pict>
      </w:r>
    </w:p>
    <w:p w:rsidR="009935A7" w:rsidRPr="00A83E0B" w:rsidRDefault="009935A7" w:rsidP="00B76B2A">
      <w:pPr>
        <w:spacing w:before="75" w:after="75" w:line="315" w:lineRule="atLeast"/>
        <w:ind w:left="75" w:right="75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имеры.</w:t>
      </w:r>
    </w:p>
    <w:p w:rsidR="009935A7" w:rsidRPr="00A83E0B" w:rsidRDefault="009935A7" w:rsidP="002A3E46">
      <w:pPr>
        <w:numPr>
          <w:ilvl w:val="1"/>
          <w:numId w:val="46"/>
        </w:num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Найти асимптоты функций 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5" o:spid="_x0000_i1937" type="#_x0000_t75" alt="Func6_018" style="width:85.5pt;height:36pt;visibility:visible">
            <v:imagedata r:id="rId809" o:title=""/>
          </v:shape>
        </w:pict>
      </w:r>
    </w:p>
    <w:p w:rsidR="009935A7" w:rsidRPr="00A83E0B" w:rsidRDefault="009935A7" w:rsidP="00B76B2A">
      <w:pPr>
        <w:spacing w:before="75" w:after="75" w:line="315" w:lineRule="atLeast"/>
        <w:ind w:left="75" w:right="75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ешение:</w: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Знаменатель дроби не должен превращаться в ноль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6" o:spid="_x0000_i1938" type="#_x0000_t75" alt="Func6_019" style="width:94.5pt;height:21pt;visibility:visible">
            <v:imagedata r:id="rId810" o:title=""/>
          </v:shape>
        </w:pic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7" o:spid="_x0000_i1939" type="#_x0000_t75" alt="Func6_020" style="width:92.25pt;height:22.5pt;visibility:visible">
            <v:imagedata r:id="rId811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Они разбивают область определения на следующие интервалы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8" o:spid="_x0000_i1940" type="#_x0000_t75" alt="Func6_021" style="width:214.5pt;height:24.75pt;visibility:visible">
            <v:imagedata r:id="rId812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Другим выводом является то, что функция имеет две вертикальные асимптоты</w:t>
      </w:r>
    </w:p>
    <w:p w:rsidR="009935A7" w:rsidRPr="00A83E0B" w:rsidRDefault="00520E9B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89" o:spid="_x0000_i1941" type="#_x0000_t75" alt="Func6_022" style="width:82.5pt;height:19.5pt;visibility:visible">
            <v:imagedata r:id="rId813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Найдем наклонную асимптоту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0" o:spid="_x0000_i1942" type="#_x0000_t75" alt="Func6_023" style="width:67.5pt;height:19.5pt;visibility:visible">
            <v:imagedata r:id="rId814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Первая граница примет вид</w:t>
      </w:r>
    </w:p>
    <w:p w:rsidR="009935A7" w:rsidRPr="00A83E0B" w:rsidRDefault="008F086C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1" o:spid="_x0000_i1943" type="#_x0000_t75" alt="Func6_024" style="width:251.25pt;height:51.75pt;visibility:visible">
            <v:imagedata r:id="rId815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Другую определяем по правилу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2" o:spid="_x0000_i1944" type="#_x0000_t75" alt="Func6_025" style="width:237pt;height:38.25pt;visibility:visible">
            <v:imagedata r:id="rId816" o:title=""/>
          </v:shape>
        </w:pict>
      </w:r>
    </w:p>
    <w:p w:rsidR="009935A7" w:rsidRDefault="008F086C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3" o:spid="_x0000_i1945" type="#_x0000_t75" alt="Func6_026" style="width:149.25pt;height:36pt;visibility:visible">
            <v:imagedata r:id="rId817" o:title=""/>
          </v:shape>
        </w:pic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4" o:spid="_x0000_i1946" type="#_x0000_t75" alt="Func6_027" style="width:119.25pt;height:59.25pt;visibility:visible">
            <v:imagedata r:id="rId818" o:title=""/>
          </v:shape>
        </w:pict>
      </w:r>
    </w:p>
    <w:p w:rsidR="009935A7" w:rsidRPr="00A83E0B" w:rsidRDefault="009935A7" w:rsidP="00B76B2A">
      <w:pPr>
        <w:shd w:val="clear" w:color="auto" w:fill="F5F5F5"/>
        <w:spacing w:after="135" w:line="315" w:lineRule="atLeas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Окончательное уравнение наклонной асимптоты следующее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895" o:spid="_x0000_i1947" type="#_x0000_t75" alt="Func6_028" style="width:69.75pt;height:19.5pt;visibility:visible">
            <v:imagedata r:id="rId819" o:title=""/>
          </v:shape>
        </w:pict>
      </w:r>
    </w:p>
    <w:p w:rsidR="009935A7" w:rsidRDefault="009935A7" w:rsidP="005A645E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shd w:val="clear" w:color="auto" w:fill="E8E8E6"/>
          <w:lang w:eastAsia="ru-RU"/>
        </w:rPr>
        <w:t xml:space="preserve">       </w:t>
      </w:r>
      <w:r w:rsidRPr="00A83E0B">
        <w:rPr>
          <w:rFonts w:ascii="Times New Roman" w:hAnsi="Times New Roman"/>
          <w:b/>
          <w:color w:val="000000"/>
          <w:sz w:val="24"/>
          <w:szCs w:val="24"/>
          <w:shd w:val="clear" w:color="auto" w:fill="E8E8E6"/>
          <w:lang w:eastAsia="ru-RU"/>
        </w:rPr>
        <w:t>Правило Лопиталя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  <w:t xml:space="preserve"> - это правило раскрытия неопределенностей вида</w:t>
      </w: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shd w:val="clear" w:color="auto" w:fill="E8E8E6"/>
          <w:lang w:eastAsia="ru-RU"/>
        </w:rPr>
        <w:pict>
          <v:shape id="Рисунок 896" o:spid="_x0000_i1948" type="#_x0000_t75" alt="&lt;?xml version=&quot;1.0&quot;?&gt;" style="width:19.5pt;height:30pt;visibility:visible">
            <v:imagedata r:id="rId820" o:title=""/>
          </v:shape>
        </w:pict>
      </w: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  <w:t>или</w:t>
      </w:r>
      <w:r w:rsidRPr="00B76B2A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shd w:val="clear" w:color="auto" w:fill="E8E8E6"/>
          <w:lang w:eastAsia="ru-RU"/>
        </w:rPr>
        <w:pict>
          <v:shape id="Рисунок 897" o:spid="_x0000_i1949" type="#_x0000_t75" alt="&lt;?xml version=&quot;1.0&quot;?&gt;" style="width:20.25pt;height:27pt;visibility:visible">
            <v:imagedata r:id="rId821" o:title=""/>
          </v:shape>
        </w:pict>
      </w:r>
      <w:r w:rsidRPr="00B76B2A"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  <w:t>, т.е. вычисления предела отношения двух бесконечно малых или бесконечно больших, с помощью производных: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t>Пусть функци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898" o:spid="_x0000_i1950" type="#_x0000_t75" alt="formules_1251" style="width:45.75pt;height:12.75pt;visibility:visible">
            <v:imagedata r:id="rId686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899" o:spid="_x0000_i1951" type="#_x0000_t75" alt="formules_1438" style="width:45pt;height:12.75pt;visibility:visible">
            <v:imagedata r:id="rId822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удовлетворяют следующим условиям: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lastRenderedPageBreak/>
        <w:t>1) эти функции дифференцируемы в окрестности точк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0" o:spid="_x0000_i1952" type="#_x0000_t75" alt="formules_66" style="width:6.75pt;height:6.75pt;visibility:visible">
            <v:imagedata r:id="rId823" o:title=""/>
          </v:shape>
        </w:pict>
      </w:r>
      <w:r w:rsidRPr="00A83E0B">
        <w:rPr>
          <w:color w:val="111111"/>
        </w:rPr>
        <w:t>, кроме, может быть, самой точк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1" o:spid="_x0000_i1953" type="#_x0000_t75" alt="formules_66" style="width:6.75pt;height:6.75pt;visibility:visible">
            <v:imagedata r:id="rId823" o:title=""/>
          </v:shape>
        </w:pict>
      </w:r>
      <w:r w:rsidRPr="00A83E0B">
        <w:rPr>
          <w:color w:val="111111"/>
        </w:rPr>
        <w:t>;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t>2)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2" o:spid="_x0000_i1954" type="#_x0000_t75" alt="formules_1439" style="width:45.75pt;height:12.75pt;visibility:visible">
            <v:imagedata r:id="rId824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3" o:spid="_x0000_i1955" type="#_x0000_t75" alt="formules_1440" style="width:49.5pt;height:13.5pt;visibility:visible">
            <v:imagedata r:id="rId825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в этой окрестности;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t>3)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4" o:spid="_x0000_i1956" type="#_x0000_t75" alt="formules_1441" style="width:144.75pt;height:16.5pt;visibility:visible">
            <v:imagedata r:id="rId826" o:title=""/>
          </v:shape>
        </w:pict>
      </w:r>
      <w:r w:rsidRPr="00A83E0B">
        <w:rPr>
          <w:color w:val="111111"/>
        </w:rPr>
        <w:t>;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t>4)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5" o:spid="_x0000_i1957" type="#_x0000_t75" alt="formules_1442" style="width:51.75pt;height:29.25pt;visibility:visible">
            <v:imagedata r:id="rId827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существует конечный или бесконечный.</w:t>
      </w:r>
    </w:p>
    <w:p w:rsidR="009935A7" w:rsidRPr="00A83E0B" w:rsidRDefault="009935A7" w:rsidP="008C18AE">
      <w:pPr>
        <w:pStyle w:val="a3"/>
        <w:shd w:val="clear" w:color="auto" w:fill="E6F0FB"/>
        <w:spacing w:before="0" w:beforeAutospacing="0" w:after="150" w:afterAutospacing="0"/>
        <w:jc w:val="both"/>
        <w:rPr>
          <w:color w:val="111111"/>
        </w:rPr>
      </w:pPr>
      <w:r w:rsidRPr="00A83E0B">
        <w:rPr>
          <w:color w:val="111111"/>
        </w:rPr>
        <w:t>Тогда существует 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6" o:spid="_x0000_i1958" type="#_x0000_t75" alt="formules_1443" style="width:49.5pt;height:29.25pt;visibility:visible">
            <v:imagedata r:id="rId828" o:title=""/>
          </v:shape>
        </w:pict>
      </w:r>
      <w:r w:rsidRPr="00A83E0B">
        <w:rPr>
          <w:color w:val="111111"/>
        </w:rPr>
        <w:t>, причем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7" o:spid="_x0000_i1959" type="#_x0000_t75" alt="Правило Лопиталя, формула" style="width:119.25pt;height:29.25pt;visibility:visible">
            <v:imagedata r:id="rId829" o:title=""/>
          </v:shape>
        </w:pict>
      </w:r>
    </w:p>
    <w:p w:rsidR="009935A7" w:rsidRPr="00A83E0B" w:rsidRDefault="009935A7" w:rsidP="00A83E0B">
      <w:pPr>
        <w:pStyle w:val="a3"/>
        <w:spacing w:before="0" w:beforeAutospacing="0" w:after="150" w:afterAutospacing="0" w:line="270" w:lineRule="atLeast"/>
        <w:jc w:val="both"/>
        <w:rPr>
          <w:color w:val="111111"/>
        </w:rPr>
      </w:pPr>
      <w:r w:rsidRPr="00A83E0B">
        <w:rPr>
          <w:color w:val="111111"/>
        </w:rPr>
        <w:t>Таким образом, вычисление предела отношения двух функций может быть заменено при выполнении условий теоремы вычислением предела отношения производных этих функций.</w:t>
      </w:r>
    </w:p>
    <w:p w:rsidR="009935A7" w:rsidRPr="00A83E0B" w:rsidRDefault="009935A7" w:rsidP="00A83E0B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A83E0B">
        <w:rPr>
          <w:color w:val="111111"/>
        </w:rPr>
        <w:t>Правило Лопиталя распространяется на случай неопределенности типа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8" o:spid="_x0000_i1960" type="#_x0000_t75" alt="formules_1445" style="width:22.5pt;height:24pt;visibility:visible">
            <v:imagedata r:id="rId830" o:title=""/>
          </v:shape>
        </w:pic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при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09" o:spid="_x0000_i1961" type="#_x0000_t75" alt="formules_1259" style="width:33.75pt;height:6.75pt;visibility:visible">
            <v:imagedata r:id="rId831" o:title=""/>
          </v:shape>
        </w:pict>
      </w:r>
      <w:r w:rsidRPr="00A83E0B">
        <w:rPr>
          <w:color w:val="111111"/>
        </w:rPr>
        <w:t>.</w:t>
      </w:r>
    </w:p>
    <w:p w:rsidR="009935A7" w:rsidRPr="00A83E0B" w:rsidRDefault="009935A7" w:rsidP="00A83E0B">
      <w:pPr>
        <w:pStyle w:val="a3"/>
        <w:shd w:val="clear" w:color="auto" w:fill="E6F0FB"/>
        <w:spacing w:before="0" w:beforeAutospacing="0" w:after="150" w:afterAutospacing="0" w:line="480" w:lineRule="auto"/>
        <w:jc w:val="both"/>
        <w:rPr>
          <w:color w:val="111111"/>
        </w:rPr>
      </w:pPr>
      <w:r>
        <w:rPr>
          <w:rStyle w:val="aa"/>
          <w:color w:val="111111"/>
        </w:rPr>
        <w:t>Примеры</w:t>
      </w:r>
      <w:r w:rsidRPr="00A83E0B">
        <w:rPr>
          <w:rStyle w:val="aa"/>
          <w:color w:val="111111"/>
        </w:rPr>
        <w:t>.</w:t>
      </w:r>
      <w:r>
        <w:rPr>
          <w:rStyle w:val="aa"/>
          <w:color w:val="111111"/>
        </w:rPr>
        <w:t xml:space="preserve"> </w:t>
      </w:r>
      <w:r w:rsidRPr="00A83E0B">
        <w:rPr>
          <w:rStyle w:val="apple-converted-space"/>
          <w:color w:val="111111"/>
        </w:rPr>
        <w:t> </w:t>
      </w:r>
      <w:r>
        <w:rPr>
          <w:color w:val="111111"/>
        </w:rPr>
        <w:t xml:space="preserve">а) 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10" o:spid="_x0000_i1962" type="#_x0000_t75" alt="formules_1446" style="width:48pt;height:28.5pt;visibility:visible">
            <v:imagedata r:id="rId832" o:title=""/>
          </v:shape>
        </w:pict>
      </w:r>
    </w:p>
    <w:p w:rsidR="009935A7" w:rsidRPr="00A83E0B" w:rsidRDefault="009935A7" w:rsidP="00A83E0B">
      <w:pPr>
        <w:pStyle w:val="a3"/>
        <w:shd w:val="clear" w:color="auto" w:fill="E6F0FB"/>
        <w:spacing w:before="0" w:beforeAutospacing="0" w:after="150" w:afterAutospacing="0" w:line="270" w:lineRule="atLeast"/>
        <w:jc w:val="both"/>
        <w:rPr>
          <w:color w:val="111111"/>
        </w:rPr>
      </w:pPr>
      <w:r w:rsidRPr="00A83E0B">
        <w:rPr>
          <w:rStyle w:val="aa"/>
          <w:color w:val="111111"/>
        </w:rPr>
        <w:t>Решение.</w:t>
      </w:r>
      <w:r w:rsidRPr="00A83E0B">
        <w:rPr>
          <w:rStyle w:val="apple-converted-space"/>
          <w:color w:val="111111"/>
        </w:rPr>
        <w:t> </w:t>
      </w:r>
      <w:r w:rsidRPr="00A83E0B">
        <w:rPr>
          <w:color w:val="111111"/>
        </w:rPr>
        <w:t>Получим неопределенность и для решения предела воспользуемся правилом Лопиталя.</w:t>
      </w:r>
    </w:p>
    <w:p w:rsidR="009935A7" w:rsidRPr="00A83E0B" w:rsidRDefault="00520E9B" w:rsidP="00A83E0B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911" o:spid="_x0000_i1963" type="#_x0000_t75" alt="formules_1448" style="width:249pt;height:33.75pt;visibility:visible">
            <v:imagedata r:id="rId833" o:title=""/>
          </v:shape>
        </w:pict>
      </w:r>
    </w:p>
    <w:p w:rsidR="009935A7" w:rsidRPr="00A83E0B" w:rsidRDefault="00520E9B" w:rsidP="00A83E0B">
      <w:pPr>
        <w:pStyle w:val="a3"/>
        <w:shd w:val="clear" w:color="auto" w:fill="E6F0FB"/>
        <w:spacing w:before="0" w:beforeAutospacing="0" w:after="150" w:afterAutospacing="0" w:line="270" w:lineRule="atLeast"/>
        <w:jc w:val="center"/>
        <w:rPr>
          <w:color w:val="111111"/>
        </w:rPr>
      </w:pPr>
      <w:r>
        <w:rPr>
          <w:noProof/>
          <w:color w:val="111111"/>
        </w:rPr>
        <w:pict>
          <v:shape id="Рисунок 912" o:spid="_x0000_i1964" type="#_x0000_t75" alt="formules_1449" style="width:240.75pt;height:28.5pt;visibility:visible">
            <v:imagedata r:id="rId834" o:title=""/>
          </v:shape>
        </w:pict>
      </w:r>
    </w:p>
    <w:p w:rsidR="009935A7" w:rsidRDefault="009935A7" w:rsidP="00A83E0B">
      <w:pPr>
        <w:pStyle w:val="a3"/>
        <w:shd w:val="clear" w:color="auto" w:fill="E6F0FB"/>
        <w:spacing w:before="0" w:beforeAutospacing="0" w:after="150" w:afterAutospacing="0" w:line="480" w:lineRule="auto"/>
        <w:jc w:val="both"/>
        <w:rPr>
          <w:color w:val="111111"/>
        </w:rPr>
      </w:pPr>
      <w:r w:rsidRPr="00A83E0B">
        <w:rPr>
          <w:rStyle w:val="aa"/>
          <w:color w:val="111111"/>
        </w:rPr>
        <w:t>Ответ.</w:t>
      </w:r>
      <w:r w:rsidRPr="00A83E0B">
        <w:rPr>
          <w:rStyle w:val="apple-converted-space"/>
          <w:color w:val="111111"/>
        </w:rPr>
        <w:t> </w:t>
      </w:r>
      <w:r w:rsidR="00520E9B">
        <w:rPr>
          <w:noProof/>
          <w:color w:val="111111"/>
        </w:rPr>
        <w:pict>
          <v:shape id="Рисунок 913" o:spid="_x0000_i1965" type="#_x0000_t75" alt="formules_1447" style="width:1in;height:28.5pt;visibility:visible">
            <v:imagedata r:id="rId835" o:title=""/>
          </v:shape>
        </w:pict>
      </w:r>
    </w:p>
    <w:p w:rsidR="009935A7" w:rsidRPr="00A83E0B" w:rsidRDefault="009935A7" w:rsidP="00A83E0B">
      <w:pPr>
        <w:pStyle w:val="a3"/>
        <w:shd w:val="clear" w:color="auto" w:fill="E6F0FB"/>
        <w:spacing w:before="0" w:beforeAutospacing="0" w:after="150" w:afterAutospacing="0" w:line="480" w:lineRule="auto"/>
        <w:jc w:val="both"/>
        <w:rPr>
          <w:color w:val="111111"/>
        </w:rPr>
      </w:pPr>
      <w:r>
        <w:rPr>
          <w:color w:val="000000"/>
          <w:shd w:val="clear" w:color="auto" w:fill="E8E8E6"/>
        </w:rPr>
        <w:t>б</w:t>
      </w:r>
      <w:r w:rsidRPr="00A83E0B">
        <w:rPr>
          <w:color w:val="000000"/>
          <w:shd w:val="clear" w:color="auto" w:fill="E8E8E6"/>
        </w:rPr>
        <w:t xml:space="preserve">) </w:t>
      </w:r>
      <w:r w:rsidR="00520E9B">
        <w:rPr>
          <w:noProof/>
          <w:color w:val="000000"/>
          <w:shd w:val="clear" w:color="auto" w:fill="E8E8E6"/>
        </w:rPr>
        <w:pict>
          <v:shape id="Рисунок 914" o:spid="_x0000_i1966" type="#_x0000_t75" alt="&lt;?xml version=&quot;1.0&quot;?&gt;" style="width:79.5pt;height:37.5pt;visibility:visible">
            <v:imagedata r:id="rId836" o:title=""/>
          </v:shape>
        </w:pict>
      </w:r>
    </w:p>
    <w:p w:rsidR="009935A7" w:rsidRPr="00A83E0B" w:rsidRDefault="009935A7" w:rsidP="005A645E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shd w:val="clear" w:color="auto" w:fill="E8E8E6"/>
          <w:lang w:eastAsia="ru-RU"/>
        </w:rPr>
        <w:pict>
          <v:shape id="Рисунок 915" o:spid="_x0000_i1967" type="#_x0000_t75" alt="&lt;?xml version=&quot;1.0&quot;?&gt;" style="width:408pt;height:55.5pt;visibility:visible">
            <v:imagedata r:id="rId837" o:title=""/>
          </v:shape>
        </w:pict>
      </w:r>
    </w:p>
    <w:p w:rsidR="009935A7" w:rsidRPr="00A83E0B" w:rsidRDefault="009935A7" w:rsidP="005A645E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в</w:t>
      </w:r>
      <w:r w:rsidRPr="00A83E0B"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  <w:t xml:space="preserve">) </w:t>
      </w:r>
      <w:r w:rsidR="00520E9B">
        <w:rPr>
          <w:rFonts w:ascii="Times New Roman" w:hAnsi="Times New Roman"/>
          <w:noProof/>
          <w:color w:val="000000"/>
          <w:sz w:val="24"/>
          <w:szCs w:val="24"/>
          <w:shd w:val="clear" w:color="auto" w:fill="E8E8E6"/>
          <w:lang w:eastAsia="ru-RU"/>
        </w:rPr>
        <w:pict>
          <v:shape id="Рисунок 916" o:spid="_x0000_i1968" type="#_x0000_t75" alt="&lt;?xml version=&quot;1.0&quot;?&gt;" style="width:54pt;height:42pt;visibility:visible">
            <v:imagedata r:id="rId838" o:title=""/>
          </v:shape>
        </w:pict>
      </w:r>
    </w:p>
    <w:p w:rsidR="009935A7" w:rsidRPr="00A83E0B" w:rsidRDefault="009935A7" w:rsidP="005A645E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shd w:val="clear" w:color="auto" w:fill="E8E8E6"/>
          <w:lang w:eastAsia="ru-RU"/>
        </w:rPr>
      </w:pPr>
      <w:r w:rsidRPr="00A83E0B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shd w:val="clear" w:color="auto" w:fill="E8E8E6"/>
          <w:lang w:eastAsia="ru-RU"/>
        </w:rPr>
        <w:pict>
          <v:shape id="Рисунок 917" o:spid="_x0000_i1969" type="#_x0000_t75" alt="&lt;?xml version=&quot;1.0&quot;?&gt;" style="width:316.5pt;height:55.5pt;visibility:visible">
            <v:imagedata r:id="rId839" o:title=""/>
          </v:shape>
        </w:pict>
      </w:r>
    </w:p>
    <w:p w:rsidR="009935A7" w:rsidRPr="00B76B2A" w:rsidRDefault="009935A7" w:rsidP="00A83E0B">
      <w:pPr>
        <w:spacing w:before="225" w:after="100" w:afterAutospacing="1" w:line="288" w:lineRule="atLeast"/>
        <w:ind w:left="225" w:right="225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bookmarkStart w:id="10" w:name="1.8.2."/>
      <w:bookmarkStart w:id="11" w:name="i2719"/>
      <w:bookmarkEnd w:id="10"/>
      <w:bookmarkEnd w:id="11"/>
      <w:r w:rsidRPr="00B76B2A">
        <w:rPr>
          <w:rFonts w:ascii="Times New Roman" w:hAnsi="Times New Roman"/>
          <w:b/>
          <w:color w:val="000000"/>
          <w:sz w:val="24"/>
          <w:szCs w:val="24"/>
          <w:lang w:eastAsia="ru-RU"/>
        </w:rPr>
        <w:lastRenderedPageBreak/>
        <w:t>Совместная работа.</w:t>
      </w:r>
    </w:p>
    <w:p w:rsidR="009935A7" w:rsidRPr="00914035" w:rsidRDefault="009935A7" w:rsidP="00A83E0B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1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3" o:spid="_x0000_i1970" type="#_x0000_t75" alt="http://ok-t.ru/studopediaru/baza12/617461182396.files/image874.gif" style="width:99pt;height:33pt;visibility:visible">
            <v:imagedata r:id="rId840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4" o:spid="_x0000_i1971" type="#_x0000_t75" alt="http://ok-t.ru/studopediaru/baza12/617461182396.files/image876.gif" style="width:50.25pt;height:33pt;visibility:visible">
            <v:imagedata r:id="rId841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914035" w:rsidRDefault="009935A7" w:rsidP="00A83E0B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3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5" o:spid="_x0000_i1972" type="#_x0000_t75" alt="http://ok-t.ru/studopediaru/baza12/617461182396.files/image878.gif" style="width:87.75pt;height:30.75pt;visibility:visible">
            <v:imagedata r:id="rId842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      </w: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4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6" o:spid="_x0000_i1973" type="#_x0000_t75" alt="http://ok-t.ru/studopediaru/baza12/617461182396.files/image880.gif" style="width:39.75pt;height:33pt;visibility:visible">
            <v:imagedata r:id="rId843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;</w:t>
      </w:r>
    </w:p>
    <w:p w:rsidR="009935A7" w:rsidRPr="00A83E0B" w:rsidRDefault="009935A7" w:rsidP="00A83E0B">
      <w:pPr>
        <w:spacing w:before="225" w:after="100" w:afterAutospacing="1" w:line="288" w:lineRule="atLeast"/>
        <w:ind w:left="225" w:right="225"/>
        <w:rPr>
          <w:rFonts w:ascii="Times New Roman" w:hAnsi="Times New Roman"/>
          <w:iCs/>
          <w:color w:val="000000"/>
          <w:sz w:val="24"/>
          <w:szCs w:val="24"/>
          <w:lang w:eastAsia="ru-RU"/>
        </w:rPr>
      </w:pP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5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357" o:spid="_x0000_i1974" type="#_x0000_t75" alt="http://ok-t.ru/studopediaru/baza12/617461182396.files/image882.gif" style="width:54pt;height:23.25pt;visibility:visible">
            <v:imagedata r:id="rId844" o:title=""/>
          </v:shape>
        </w:pict>
      </w:r>
      <w:r w:rsidRPr="00914035">
        <w:rPr>
          <w:rFonts w:ascii="Times New Roman" w:hAnsi="Times New Roman"/>
          <w:iCs/>
          <w:color w:val="000000"/>
          <w:sz w:val="24"/>
          <w:szCs w:val="24"/>
          <w:lang w:eastAsia="ru-RU"/>
        </w:rPr>
        <w:t> 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6</w: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)</w:t>
      </w:r>
      <w:r w:rsidRPr="005A645E">
        <w:rPr>
          <w:rFonts w:ascii="Verdana" w:hAnsi="Verdana"/>
          <w:color w:val="000000"/>
          <w:sz w:val="19"/>
          <w:lang w:eastAsia="ru-RU"/>
        </w:rPr>
        <w:t> </w:t>
      </w:r>
      <w:r w:rsidR="00520E9B">
        <w:rPr>
          <w:rFonts w:ascii="Verdana" w:hAnsi="Verdana"/>
          <w:noProof/>
          <w:color w:val="000000"/>
          <w:sz w:val="19"/>
          <w:szCs w:val="19"/>
          <w:shd w:val="clear" w:color="auto" w:fill="E8E8E6"/>
          <w:lang w:eastAsia="ru-RU"/>
        </w:rPr>
        <w:pict>
          <v:shape id="Рисунок 923" o:spid="_x0000_i1975" type="#_x0000_t75" alt="&lt;?xml version=&quot;1.0&quot;?&gt;" style="width:75pt;height:37.5pt;visibility:visible">
            <v:imagedata r:id="rId845" o:title=""/>
          </v:shape>
        </w:pic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  </w:t>
      </w:r>
      <w:r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 xml:space="preserve"> </w:t>
      </w:r>
      <w:r>
        <w:rPr>
          <w:rFonts w:ascii="Verdana" w:hAnsi="Verdana"/>
          <w:i/>
          <w:iCs/>
          <w:color w:val="000000"/>
          <w:sz w:val="19"/>
          <w:lang w:eastAsia="ru-RU"/>
        </w:rPr>
        <w:t>7</w: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)</w:t>
      </w:r>
      <w:r w:rsidRPr="005A645E">
        <w:rPr>
          <w:rFonts w:ascii="Verdana" w:hAnsi="Verdana"/>
          <w:color w:val="000000"/>
          <w:sz w:val="19"/>
          <w:lang w:eastAsia="ru-RU"/>
        </w:rPr>
        <w:t> </w:t>
      </w:r>
      <w:r w:rsidR="00520E9B">
        <w:rPr>
          <w:rFonts w:ascii="Verdana" w:hAnsi="Verdana"/>
          <w:noProof/>
          <w:color w:val="000000"/>
          <w:sz w:val="19"/>
          <w:szCs w:val="19"/>
          <w:shd w:val="clear" w:color="auto" w:fill="E8E8E6"/>
          <w:lang w:eastAsia="ru-RU"/>
        </w:rPr>
        <w:pict>
          <v:shape id="Рисунок 924" o:spid="_x0000_i1976" type="#_x0000_t75" alt="&lt;?xml version=&quot;1.0&quot;?&gt;" style="width:93pt;height:42pt;visibility:visible">
            <v:imagedata r:id="rId846" o:title=""/>
          </v:shape>
        </w:pict>
      </w:r>
    </w:p>
    <w:p w:rsidR="009935A7" w:rsidRPr="005A645E" w:rsidRDefault="009935A7" w:rsidP="00B76B2A">
      <w:pPr>
        <w:spacing w:before="100" w:beforeAutospacing="1" w:after="100" w:afterAutospacing="1" w:line="240" w:lineRule="auto"/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</w:pPr>
      <w:bookmarkStart w:id="12" w:name="з8-4бс"/>
      <w:bookmarkStart w:id="13" w:name="з8-5б"/>
      <w:bookmarkStart w:id="14" w:name="i2743"/>
      <w:bookmarkEnd w:id="12"/>
      <w:bookmarkEnd w:id="13"/>
      <w:bookmarkEnd w:id="14"/>
      <w:r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8</w: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)</w:t>
      </w:r>
      <w:r w:rsidRPr="005A645E">
        <w:rPr>
          <w:rFonts w:ascii="Verdana" w:hAnsi="Verdana"/>
          <w:color w:val="000000"/>
          <w:sz w:val="19"/>
          <w:lang w:eastAsia="ru-RU"/>
        </w:rPr>
        <w:t> </w:t>
      </w:r>
      <w:r w:rsidR="00520E9B">
        <w:rPr>
          <w:rFonts w:ascii="Verdana" w:hAnsi="Verdana"/>
          <w:noProof/>
          <w:color w:val="000000"/>
          <w:sz w:val="19"/>
          <w:szCs w:val="19"/>
          <w:shd w:val="clear" w:color="auto" w:fill="E8E8E6"/>
          <w:lang w:eastAsia="ru-RU"/>
        </w:rPr>
        <w:pict>
          <v:shape id="Рисунок 925" o:spid="_x0000_i1977" type="#_x0000_t75" alt="&lt;?xml version=&quot;1.0&quot;?&gt;" style="width:91.5pt;height:40.5pt;visibility:visible">
            <v:imagedata r:id="rId847" o:title=""/>
          </v:shape>
        </w:pict>
      </w:r>
      <w:r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 xml:space="preserve">     </w:t>
      </w:r>
      <w:r>
        <w:rPr>
          <w:rFonts w:ascii="Verdana" w:hAnsi="Verdana"/>
          <w:i/>
          <w:iCs/>
          <w:color w:val="000000"/>
          <w:sz w:val="19"/>
          <w:lang w:eastAsia="ru-RU"/>
        </w:rPr>
        <w:t>9</w: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)</w:t>
      </w:r>
      <w:r w:rsidRPr="005A645E">
        <w:rPr>
          <w:rFonts w:ascii="Verdana" w:hAnsi="Verdana"/>
          <w:color w:val="000000"/>
          <w:sz w:val="19"/>
          <w:lang w:eastAsia="ru-RU"/>
        </w:rPr>
        <w:t> </w:t>
      </w:r>
      <w:r w:rsidR="00520E9B">
        <w:rPr>
          <w:rFonts w:ascii="Verdana" w:hAnsi="Verdana"/>
          <w:noProof/>
          <w:color w:val="000000"/>
          <w:sz w:val="19"/>
          <w:szCs w:val="19"/>
          <w:shd w:val="clear" w:color="auto" w:fill="E8E8E6"/>
          <w:lang w:eastAsia="ru-RU"/>
        </w:rPr>
        <w:pict>
          <v:shape id="Рисунок 926" o:spid="_x0000_i1978" type="#_x0000_t75" alt="&lt;?xml version=&quot;1.0&quot;?&gt;" style="width:61.5pt;height:42pt;visibility:visible">
            <v:imagedata r:id="rId848" o:title=""/>
          </v:shape>
        </w:pict>
      </w:r>
      <w:r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 xml:space="preserve">     </w:t>
      </w:r>
      <w:r>
        <w:rPr>
          <w:rFonts w:ascii="Verdana" w:hAnsi="Verdana"/>
          <w:i/>
          <w:iCs/>
          <w:color w:val="000000"/>
          <w:sz w:val="19"/>
          <w:lang w:eastAsia="ru-RU"/>
        </w:rPr>
        <w:t>10</w:t>
      </w:r>
      <w:r w:rsidRPr="005A645E">
        <w:rPr>
          <w:rFonts w:ascii="Verdana" w:hAnsi="Verdana"/>
          <w:color w:val="000000"/>
          <w:sz w:val="19"/>
          <w:szCs w:val="19"/>
          <w:shd w:val="clear" w:color="auto" w:fill="E8E8E6"/>
          <w:lang w:eastAsia="ru-RU"/>
        </w:rPr>
        <w:t>)</w:t>
      </w:r>
      <w:r w:rsidRPr="005A645E">
        <w:rPr>
          <w:rFonts w:ascii="Verdana" w:hAnsi="Verdana"/>
          <w:color w:val="000000"/>
          <w:sz w:val="19"/>
          <w:lang w:eastAsia="ru-RU"/>
        </w:rPr>
        <w:t> </w:t>
      </w:r>
      <w:r w:rsidR="00520E9B">
        <w:rPr>
          <w:rFonts w:ascii="Verdana" w:hAnsi="Verdana"/>
          <w:noProof/>
          <w:color w:val="000000"/>
          <w:sz w:val="19"/>
          <w:szCs w:val="19"/>
          <w:shd w:val="clear" w:color="auto" w:fill="E8E8E6"/>
          <w:lang w:eastAsia="ru-RU"/>
        </w:rPr>
        <w:pict>
          <v:shape id="Рисунок 927" o:spid="_x0000_i1979" type="#_x0000_t75" alt="&lt;?xml version=&quot;1.0&quot;?&gt;" style="width:55.5pt;height:37.5pt;visibility:visible">
            <v:imagedata r:id="rId849" o:title=""/>
          </v:shape>
        </w:pict>
      </w:r>
    </w:p>
    <w:p w:rsidR="009935A7" w:rsidRPr="00DB07F8" w:rsidRDefault="009935A7" w:rsidP="005A645E">
      <w:pPr>
        <w:spacing w:after="150" w:line="300" w:lineRule="atLeast"/>
        <w:ind w:right="150"/>
        <w:textAlignment w:val="baseline"/>
        <w:rPr>
          <w:rFonts w:ascii="Times New Roman" w:hAnsi="Times New Roman"/>
          <w:b/>
          <w:color w:val="444444"/>
          <w:sz w:val="24"/>
          <w:szCs w:val="24"/>
          <w:lang w:eastAsia="ru-RU"/>
        </w:rPr>
      </w:pPr>
      <w:r w:rsidRPr="00DB07F8">
        <w:rPr>
          <w:rFonts w:ascii="Times New Roman" w:hAnsi="Times New Roman"/>
          <w:b/>
          <w:color w:val="444444"/>
          <w:sz w:val="24"/>
          <w:szCs w:val="24"/>
          <w:lang w:eastAsia="ru-RU"/>
        </w:rPr>
        <w:t>Самостоятельная работа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1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28" o:spid="_x0000_i1980" type="#_x0000_t75" alt="image321" style="width:66pt;height:33pt;visibility:visible">
            <v:imagedata r:id="rId850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29" o:spid="_x0000_i1981" type="#_x0000_t75" alt="image323" style="width:78pt;height:30.75pt;visibility:visible">
            <v:imagedata r:id="rId851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2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0" o:spid="_x0000_i1982" type="#_x0000_t75" alt="image325" style="width:80.25pt;height:26.25pt;visibility:visible">
            <v:imagedata r:id="rId852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1" o:spid="_x0000_i1983" type="#_x0000_t75" alt="image327" style="width:62.25pt;height:29.25pt;visibility:visible">
            <v:imagedata r:id="rId853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3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2" o:spid="_x0000_i1984" type="#_x0000_t75" alt="image329" style="width:86.25pt;height:33.75pt;visibility:visible">
            <v:imagedata r:id="rId854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3" o:spid="_x0000_i1985" type="#_x0000_t75" alt="image331" style="width:90.75pt;height:29.25pt;visibility:visible">
            <v:imagedata r:id="rId855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4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4" o:spid="_x0000_i1986" type="#_x0000_t75" alt="image333" style="width:111.75pt;height:26.25pt;visibility:visible">
            <v:imagedata r:id="rId856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5" o:spid="_x0000_i1987" type="#_x0000_t75" alt="image335" style="width:72.75pt;height:29.25pt;visibility:visible">
            <v:imagedata r:id="rId857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5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6" o:spid="_x0000_i1988" type="#_x0000_t75" alt="image337" style="width:89.25pt;height:33pt;visibility:visible">
            <v:imagedata r:id="rId858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7" o:spid="_x0000_i1989" type="#_x0000_t75" alt="image339" style="width:56.25pt;height:38.25pt;visibility:visible">
            <v:imagedata r:id="rId859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6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8" o:spid="_x0000_i1990" type="#_x0000_t75" alt="image341" style="width:89.25pt;height:29.25pt;visibility:visible">
            <v:imagedata r:id="rId860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39" o:spid="_x0000_i1991" type="#_x0000_t75" alt="image343" style="width:63.75pt;height:29.25pt;visibility:visible">
            <v:imagedata r:id="rId861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7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0" o:spid="_x0000_i1992" type="#_x0000_t75" alt="image345" style="width:54pt;height:36pt;visibility:visible">
            <v:imagedata r:id="rId862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1" o:spid="_x0000_i1993" type="#_x0000_t75" alt="image347" style="width:69pt;height:29.25pt;visibility:visible">
            <v:imagedata r:id="rId863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8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2" o:spid="_x0000_i1994" type="#_x0000_t75" alt="image349" style="width:62.25pt;height:26.25pt;visibility:visible">
            <v:imagedata r:id="rId864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3" o:spid="_x0000_i1995" type="#_x0000_t75" alt="image351" style="width:1in;height:32.25pt;visibility:visible">
            <v:imagedata r:id="rId865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9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4" o:spid="_x0000_i1996" type="#_x0000_t75" alt="image353" style="width:98.25pt;height:33.75pt;visibility:visible">
            <v:imagedata r:id="rId866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5" o:spid="_x0000_i1997" type="#_x0000_t75" alt="image355" style="width:42pt;height:27.75pt;visibility:visible">
            <v:imagedata r:id="rId867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Pr="005A645E" w:rsidRDefault="009935A7" w:rsidP="005A645E">
      <w:pPr>
        <w:spacing w:after="150" w:line="300" w:lineRule="atLeast"/>
        <w:ind w:right="150"/>
        <w:textAlignment w:val="baseline"/>
        <w:rPr>
          <w:rFonts w:ascii="Arial" w:hAnsi="Arial" w:cs="Arial"/>
          <w:color w:val="444444"/>
          <w:sz w:val="23"/>
          <w:szCs w:val="23"/>
          <w:lang w:eastAsia="ru-RU"/>
        </w:rPr>
      </w:pPr>
      <w:r>
        <w:rPr>
          <w:rFonts w:ascii="Arial" w:hAnsi="Arial" w:cs="Arial"/>
          <w:color w:val="444444"/>
          <w:sz w:val="23"/>
          <w:szCs w:val="23"/>
          <w:lang w:eastAsia="ru-RU"/>
        </w:rPr>
        <w:t>1</w: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0. а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6" o:spid="_x0000_i1998" type="#_x0000_t75" alt="image357" style="width:83.25pt;height:33pt;visibility:visible">
            <v:imagedata r:id="rId868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, б)</w:t>
      </w:r>
      <w:r w:rsidRPr="005A645E">
        <w:rPr>
          <w:rFonts w:ascii="Arial" w:hAnsi="Arial" w:cs="Arial"/>
          <w:color w:val="444444"/>
          <w:sz w:val="23"/>
          <w:lang w:eastAsia="ru-RU"/>
        </w:rPr>
        <w:t> </w:t>
      </w:r>
      <w:r w:rsidR="00520E9B">
        <w:rPr>
          <w:rFonts w:ascii="Arial" w:hAnsi="Arial" w:cs="Arial"/>
          <w:noProof/>
          <w:color w:val="444444"/>
          <w:sz w:val="23"/>
          <w:szCs w:val="23"/>
          <w:lang w:eastAsia="ru-RU"/>
        </w:rPr>
        <w:pict>
          <v:shape id="Рисунок 947" o:spid="_x0000_i1999" type="#_x0000_t75" alt="image359" style="width:69pt;height:38.25pt;visibility:visible">
            <v:imagedata r:id="rId869" o:title=""/>
          </v:shape>
        </w:pict>
      </w:r>
      <w:r w:rsidRPr="005A645E">
        <w:rPr>
          <w:rFonts w:ascii="Arial" w:hAnsi="Arial" w:cs="Arial"/>
          <w:color w:val="444444"/>
          <w:sz w:val="23"/>
          <w:szCs w:val="23"/>
          <w:lang w:eastAsia="ru-RU"/>
        </w:rPr>
        <w:t>.</w:t>
      </w:r>
    </w:p>
    <w:p w:rsidR="009935A7" w:rsidRDefault="009935A7" w:rsidP="00EB55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9935A7" w:rsidRPr="00E34CD4" w:rsidRDefault="009935A7" w:rsidP="00270E6A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270E6A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270E6A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D73E4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9935A7" w:rsidRDefault="009935A7" w:rsidP="00D73E4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9935A7" w:rsidRDefault="009935A7" w:rsidP="00D73E4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0"/>
          <w:szCs w:val="20"/>
        </w:rPr>
      </w:pPr>
      <w:r w:rsidRPr="00BA5B75">
        <w:rPr>
          <w:rFonts w:ascii="Times New Roman" w:hAnsi="Times New Roman"/>
          <w:b/>
          <w:sz w:val="32"/>
          <w:szCs w:val="32"/>
        </w:rPr>
        <w:t>Практическая занятие № 1</w:t>
      </w:r>
      <w:r>
        <w:rPr>
          <w:rFonts w:ascii="Times New Roman" w:hAnsi="Times New Roman"/>
          <w:b/>
          <w:sz w:val="32"/>
          <w:szCs w:val="32"/>
        </w:rPr>
        <w:t>3</w:t>
      </w:r>
      <w:r w:rsidRPr="00BA5B75">
        <w:rPr>
          <w:rFonts w:ascii="Times New Roman" w:hAnsi="Times New Roman"/>
          <w:b/>
          <w:sz w:val="32"/>
          <w:szCs w:val="32"/>
        </w:rPr>
        <w:t>.</w:t>
      </w:r>
    </w:p>
    <w:p w:rsidR="009935A7" w:rsidRDefault="009935A7" w:rsidP="00D73E4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D73E44">
        <w:rPr>
          <w:rFonts w:ascii="Times New Roman" w:hAnsi="Times New Roman"/>
          <w:b/>
          <w:i/>
          <w:sz w:val="28"/>
          <w:szCs w:val="28"/>
          <w:u w:val="single"/>
        </w:rPr>
        <w:t>Исследование функций с помощью производной и построение графиков</w:t>
      </w:r>
      <w:r>
        <w:rPr>
          <w:rFonts w:ascii="Times New Roman" w:hAnsi="Times New Roman"/>
          <w:b/>
          <w:i/>
          <w:sz w:val="28"/>
          <w:szCs w:val="28"/>
          <w:u w:val="single"/>
        </w:rPr>
        <w:t>-2ч.</w:t>
      </w:r>
    </w:p>
    <w:p w:rsidR="009935A7" w:rsidRPr="005A645E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9935A7" w:rsidRDefault="009935A7" w:rsidP="005A645E">
      <w:pPr>
        <w:ind w:right="-365"/>
        <w:rPr>
          <w:rFonts w:ascii="Times New Roman" w:hAnsi="Times New Roman"/>
          <w:sz w:val="24"/>
          <w:szCs w:val="24"/>
        </w:rPr>
      </w:pPr>
      <w:r w:rsidRPr="006F1681">
        <w:rPr>
          <w:rFonts w:ascii="Times New Roman" w:hAnsi="Times New Roman"/>
          <w:b/>
          <w:sz w:val="24"/>
          <w:szCs w:val="24"/>
          <w:u w:val="single"/>
        </w:rPr>
        <w:t>Цель</w:t>
      </w:r>
      <w:r w:rsidRPr="006F1681">
        <w:rPr>
          <w:rFonts w:ascii="Times New Roman" w:hAnsi="Times New Roman"/>
          <w:sz w:val="24"/>
          <w:szCs w:val="24"/>
        </w:rPr>
        <w:t>: Проверить на практике умение находить промежутки возрастания и убывания функции, экстремумы, промежутки выпуклости, точки перегиба, асимптоты функции, применять полученные знания при построении графика функции и исследовании функции по общей схеме.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1872B2">
      <w:pPr>
        <w:pStyle w:val="ae"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891470">
      <w:pPr>
        <w:rPr>
          <w:rFonts w:ascii="Times New Roman" w:hAnsi="Times New Roman"/>
          <w:b/>
          <w:sz w:val="24"/>
          <w:szCs w:val="24"/>
        </w:rPr>
      </w:pPr>
    </w:p>
    <w:p w:rsidR="009935A7" w:rsidRPr="00AE670D" w:rsidRDefault="009935A7" w:rsidP="00AE670D">
      <w:pPr>
        <w:ind w:left="-540" w:hanging="360"/>
        <w:jc w:val="center"/>
        <w:rPr>
          <w:rFonts w:ascii="Times New Roman" w:hAnsi="Times New Roman"/>
          <w:b/>
          <w:sz w:val="24"/>
          <w:szCs w:val="24"/>
        </w:rPr>
      </w:pPr>
      <w:r w:rsidRPr="006F1681">
        <w:rPr>
          <w:rFonts w:ascii="Times New Roman" w:hAnsi="Times New Roman"/>
          <w:b/>
          <w:sz w:val="24"/>
          <w:szCs w:val="24"/>
        </w:rPr>
        <w:t xml:space="preserve">Теоретический материал и примеры применения производной к </w:t>
      </w:r>
      <w:r>
        <w:rPr>
          <w:rFonts w:ascii="Times New Roman" w:hAnsi="Times New Roman"/>
          <w:b/>
          <w:sz w:val="24"/>
          <w:szCs w:val="24"/>
        </w:rPr>
        <w:t>исследованию функции.</w:t>
      </w:r>
    </w:p>
    <w:p w:rsidR="009935A7" w:rsidRDefault="009935A7" w:rsidP="006F1681">
      <w:pPr>
        <w:pStyle w:val="2"/>
        <w:ind w:left="-540" w:hanging="360"/>
        <w:jc w:val="center"/>
        <w:rPr>
          <w:rFonts w:ascii="Times New Roman" w:hAnsi="Times New Roman"/>
          <w:sz w:val="24"/>
          <w:szCs w:val="24"/>
        </w:rPr>
      </w:pPr>
      <w:bookmarkStart w:id="15" w:name="SECTION0009600000000000000000"/>
      <w:r w:rsidRPr="006F1681">
        <w:rPr>
          <w:rFonts w:ascii="Times New Roman" w:hAnsi="Times New Roman"/>
          <w:sz w:val="24"/>
          <w:szCs w:val="24"/>
        </w:rPr>
        <w:t>Общая схема исследования функции и построения её графика</w:t>
      </w:r>
      <w:bookmarkEnd w:id="15"/>
      <w:r w:rsidRPr="006F1681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Находят область определения функции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Проверяют функцию на четность и нечетность (заметим, что графики четных функций симметричны относительно оси  (ОУ), а нечетных – относительно начала координат); проверяют функцию на периодичность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Находят точки пересечения графика с координатными осями (ось  ОХ  имеет уравнение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2000" type="#_x0000_t75" style="width:29.25pt;height:15.75pt" o:ole="">
            <v:imagedata r:id="rId870" o:title=""/>
          </v:shape>
          <o:OLEObject Type="Embed" ProgID="Equation.3" ShapeID="_x0000_i2000" DrawAspect="Content" ObjectID="_1743450348" r:id="rId871"/>
        </w:object>
      </w:r>
      <w:r w:rsidRPr="00CF5470">
        <w:rPr>
          <w:rFonts w:ascii="Times New Roman" w:hAnsi="Times New Roman"/>
          <w:sz w:val="24"/>
          <w:szCs w:val="24"/>
        </w:rPr>
        <w:t xml:space="preserve">, ось ОУ  имеет уравнение </w:t>
      </w:r>
      <w:r w:rsidRPr="00CF547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001" type="#_x0000_t75" style="width:27.75pt;height:14.25pt" o:ole="">
            <v:imagedata r:id="rId872" o:title=""/>
          </v:shape>
          <o:OLEObject Type="Embed" ProgID="Equation.3" ShapeID="_x0000_i2001" DrawAspect="Content" ObjectID="_1743450349" r:id="rId873"/>
        </w:object>
      </w:r>
      <w:r w:rsidRPr="00CF5470">
        <w:rPr>
          <w:rFonts w:ascii="Times New Roman" w:hAnsi="Times New Roman"/>
          <w:sz w:val="24"/>
          <w:szCs w:val="24"/>
        </w:rPr>
        <w:t>)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Находят асимптоты графика функции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Исследуют функцию на монотонность и находят точки экстремума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Находят интервалы выпуклости графика функции и точки его перегиба;</w:t>
      </w:r>
    </w:p>
    <w:p w:rsidR="009935A7" w:rsidRPr="00CF5470" w:rsidRDefault="009935A7" w:rsidP="002A3E46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Строят график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Для применения данной схемы, вспомним некоторые основные понятия и определения.   Прямая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002" type="#_x0000_t75" style="width:51pt;height:15.75pt" o:ole="">
            <v:imagedata r:id="rId874" o:title=""/>
          </v:shape>
          <o:OLEObject Type="Embed" ProgID="Equation.3" ShapeID="_x0000_i2002" DrawAspect="Content" ObjectID="_1743450350" r:id="rId875"/>
        </w:object>
      </w:r>
      <w:r w:rsidRPr="00CF5470">
        <w:rPr>
          <w:rFonts w:ascii="Times New Roman" w:hAnsi="Times New Roman"/>
          <w:sz w:val="24"/>
          <w:szCs w:val="24"/>
        </w:rPr>
        <w:t xml:space="preserve"> называется </w:t>
      </w:r>
      <w:r w:rsidRPr="00CF5470">
        <w:rPr>
          <w:rFonts w:ascii="Times New Roman" w:hAnsi="Times New Roman"/>
          <w:b/>
          <w:i/>
          <w:sz w:val="24"/>
          <w:szCs w:val="24"/>
        </w:rPr>
        <w:t>наклонной асимптотой</w:t>
      </w:r>
      <w:r w:rsidRPr="00CF5470">
        <w:rPr>
          <w:rFonts w:ascii="Times New Roman" w:hAnsi="Times New Roman"/>
          <w:sz w:val="24"/>
          <w:szCs w:val="24"/>
        </w:rPr>
        <w:t xml:space="preserve"> для графика функции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2003" type="#_x0000_t75" style="width:45.75pt;height:15.75pt" o:ole="">
            <v:imagedata r:id="rId876" o:title=""/>
          </v:shape>
          <o:OLEObject Type="Embed" ProgID="Equation.3" ShapeID="_x0000_i2003" DrawAspect="Content" ObjectID="_1743450351" r:id="rId877"/>
        </w:object>
      </w:r>
      <w:r w:rsidRPr="00CF5470">
        <w:rPr>
          <w:rFonts w:ascii="Times New Roman" w:hAnsi="Times New Roman"/>
          <w:sz w:val="24"/>
          <w:szCs w:val="24"/>
        </w:rPr>
        <w:t xml:space="preserve">,  если        </w:t>
      </w:r>
      <w:r w:rsidRPr="00CF5470">
        <w:rPr>
          <w:rFonts w:ascii="Times New Roman" w:hAnsi="Times New Roman"/>
          <w:position w:val="-20"/>
          <w:sz w:val="24"/>
          <w:szCs w:val="24"/>
        </w:rPr>
        <w:object w:dxaOrig="2180" w:dyaOrig="440">
          <v:shape id="_x0000_i2004" type="#_x0000_t75" style="width:108pt;height:21.75pt" o:ole="">
            <v:imagedata r:id="rId878" o:title=""/>
          </v:shape>
          <o:OLEObject Type="Embed" ProgID="Equation.3" ShapeID="_x0000_i2004" DrawAspect="Content" ObjectID="_1743450352" r:id="rId879"/>
        </w:object>
      </w:r>
      <w:r w:rsidRPr="00CF5470">
        <w:rPr>
          <w:rFonts w:ascii="Times New Roman" w:hAnsi="Times New Roman"/>
          <w:sz w:val="24"/>
          <w:szCs w:val="24"/>
        </w:rPr>
        <w:t xml:space="preserve">                                 (1)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Числа  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k</w:t>
      </w:r>
      <w:r w:rsidRPr="00CF5470">
        <w:rPr>
          <w:rFonts w:ascii="Times New Roman" w:hAnsi="Times New Roman"/>
          <w:i/>
          <w:sz w:val="24"/>
          <w:szCs w:val="24"/>
        </w:rPr>
        <w:t xml:space="preserve">  </w:t>
      </w:r>
      <w:r w:rsidRPr="00CF5470">
        <w:rPr>
          <w:rFonts w:ascii="Times New Roman" w:hAnsi="Times New Roman"/>
          <w:sz w:val="24"/>
          <w:szCs w:val="24"/>
        </w:rPr>
        <w:t xml:space="preserve"> и   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b</w:t>
      </w:r>
      <w:r w:rsidRPr="00CF5470">
        <w:rPr>
          <w:rFonts w:ascii="Times New Roman" w:hAnsi="Times New Roman"/>
          <w:sz w:val="24"/>
          <w:szCs w:val="24"/>
        </w:rPr>
        <w:t xml:space="preserve">    в  уравнении асимптоты находятся из условий: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3620" w:dyaOrig="620">
          <v:shape id="_x0000_i2005" type="#_x0000_t75" style="width:179.25pt;height:30.75pt" o:ole="">
            <v:imagedata r:id="rId880" o:title=""/>
          </v:shape>
          <o:OLEObject Type="Embed" ProgID="Equation.3" ShapeID="_x0000_i2005" DrawAspect="Content" ObjectID="_1743450353" r:id="rId881"/>
        </w:object>
      </w:r>
      <w:r w:rsidRPr="00CF5470">
        <w:rPr>
          <w:rFonts w:ascii="Times New Roman" w:hAnsi="Times New Roman"/>
          <w:sz w:val="24"/>
          <w:szCs w:val="24"/>
        </w:rPr>
        <w:t xml:space="preserve">        (2)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Если </w:t>
      </w:r>
      <w:r w:rsidRPr="00CF547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006" type="#_x0000_t75" style="width:27.75pt;height:14.25pt" o:ole="">
            <v:imagedata r:id="rId882" o:title=""/>
          </v:shape>
          <o:OLEObject Type="Embed" ProgID="Equation.3" ShapeID="_x0000_i2006" DrawAspect="Content" ObjectID="_1743450354" r:id="rId883"/>
        </w:object>
      </w:r>
      <w:r w:rsidRPr="00CF5470">
        <w:rPr>
          <w:rFonts w:ascii="Times New Roman" w:hAnsi="Times New Roman"/>
          <w:sz w:val="24"/>
          <w:szCs w:val="24"/>
        </w:rPr>
        <w:t xml:space="preserve"> , то прямая  </w:t>
      </w:r>
      <w:r w:rsidRPr="00CF5470">
        <w:rPr>
          <w:rFonts w:ascii="Times New Roman" w:hAnsi="Times New Roman"/>
          <w:i/>
          <w:sz w:val="24"/>
          <w:szCs w:val="24"/>
        </w:rPr>
        <w:t>у=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b</w:t>
      </w:r>
      <w:r w:rsidRPr="00CF5470">
        <w:rPr>
          <w:rFonts w:ascii="Times New Roman" w:hAnsi="Times New Roman"/>
          <w:sz w:val="24"/>
          <w:szCs w:val="24"/>
        </w:rPr>
        <w:t xml:space="preserve">   называется </w:t>
      </w:r>
      <w:r w:rsidRPr="00CF5470">
        <w:rPr>
          <w:rFonts w:ascii="Times New Roman" w:hAnsi="Times New Roman"/>
          <w:b/>
          <w:i/>
          <w:sz w:val="24"/>
          <w:szCs w:val="24"/>
        </w:rPr>
        <w:t>горизонтальной асимптотой</w:t>
      </w:r>
      <w:r w:rsidRPr="00CF5470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lastRenderedPageBreak/>
        <w:t xml:space="preserve">Прямая   </w:t>
      </w:r>
      <w:r w:rsidRPr="00CF5470">
        <w:rPr>
          <w:rFonts w:ascii="Times New Roman" w:hAnsi="Times New Roman"/>
          <w:i/>
          <w:sz w:val="24"/>
          <w:szCs w:val="24"/>
        </w:rPr>
        <w:t>х =а</w:t>
      </w:r>
      <w:r w:rsidRPr="00CF5470">
        <w:rPr>
          <w:rFonts w:ascii="Times New Roman" w:hAnsi="Times New Roman"/>
          <w:sz w:val="24"/>
          <w:szCs w:val="24"/>
        </w:rPr>
        <w:t xml:space="preserve">    называется </w:t>
      </w:r>
      <w:r w:rsidRPr="00CF5470">
        <w:rPr>
          <w:rFonts w:ascii="Times New Roman" w:hAnsi="Times New Roman"/>
          <w:b/>
          <w:i/>
          <w:sz w:val="24"/>
          <w:szCs w:val="24"/>
        </w:rPr>
        <w:t>вертикальной асимптотой</w:t>
      </w:r>
      <w:r w:rsidRPr="00CF5470">
        <w:rPr>
          <w:rFonts w:ascii="Times New Roman" w:hAnsi="Times New Roman"/>
          <w:sz w:val="24"/>
          <w:szCs w:val="24"/>
        </w:rPr>
        <w:t xml:space="preserve"> графика функции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2007" type="#_x0000_t75" style="width:45.75pt;height:15.75pt" o:ole="">
            <v:imagedata r:id="rId876" o:title=""/>
          </v:shape>
          <o:OLEObject Type="Embed" ProgID="Equation.3" ShapeID="_x0000_i2007" DrawAspect="Content" ObjectID="_1743450355" r:id="rId884"/>
        </w:object>
      </w:r>
      <w:r w:rsidRPr="00CF5470">
        <w:rPr>
          <w:rFonts w:ascii="Times New Roman" w:hAnsi="Times New Roman"/>
          <w:sz w:val="24"/>
          <w:szCs w:val="24"/>
        </w:rPr>
        <w:t xml:space="preserve">,  если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               </w:t>
      </w:r>
      <w:r w:rsidRPr="00CF5470">
        <w:rPr>
          <w:rFonts w:ascii="Times New Roman" w:hAnsi="Times New Roman"/>
          <w:position w:val="-20"/>
          <w:sz w:val="24"/>
          <w:szCs w:val="24"/>
        </w:rPr>
        <w:object w:dxaOrig="3640" w:dyaOrig="440">
          <v:shape id="_x0000_i2008" type="#_x0000_t75" style="width:182.25pt;height:21.75pt" o:ole="">
            <v:imagedata r:id="rId885" o:title=""/>
          </v:shape>
          <o:OLEObject Type="Embed" ProgID="Equation.3" ShapeID="_x0000_i2008" DrawAspect="Content" ObjectID="_1743450356" r:id="rId886"/>
        </w:object>
      </w:r>
      <w:r w:rsidRPr="00CF5470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Заметим, что при нахождении вертикальных асимптот графика функции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2009" type="#_x0000_t75" style="width:45.75pt;height:15.75pt" o:ole="">
            <v:imagedata r:id="rId876" o:title=""/>
          </v:shape>
          <o:OLEObject Type="Embed" ProgID="Equation.3" ShapeID="_x0000_i2009" DrawAspect="Content" ObjectID="_1743450357" r:id="rId887"/>
        </w:object>
      </w:r>
      <w:r w:rsidRPr="00CF5470">
        <w:rPr>
          <w:rFonts w:ascii="Times New Roman" w:hAnsi="Times New Roman"/>
          <w:sz w:val="24"/>
          <w:szCs w:val="24"/>
        </w:rPr>
        <w:t xml:space="preserve"> в качестве точки </w:t>
      </w:r>
      <w:r w:rsidRPr="00CF5470">
        <w:rPr>
          <w:rFonts w:ascii="Times New Roman" w:hAnsi="Times New Roman"/>
          <w:i/>
          <w:sz w:val="24"/>
          <w:szCs w:val="24"/>
        </w:rPr>
        <w:t>а</w:t>
      </w:r>
      <w:r w:rsidRPr="00CF5470">
        <w:rPr>
          <w:rFonts w:ascii="Times New Roman" w:hAnsi="Times New Roman"/>
          <w:sz w:val="24"/>
          <w:szCs w:val="24"/>
        </w:rPr>
        <w:t xml:space="preserve">, через которую может проходить  вертикальная асимптота, следует рассматривать точку разрыва данной функции. </w:t>
      </w:r>
    </w:p>
    <w:p w:rsidR="009935A7" w:rsidRPr="00D73E44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</w:t>
      </w:r>
      <w:r w:rsidRPr="00DB07F8">
        <w:rPr>
          <w:rFonts w:ascii="Times New Roman" w:hAnsi="Times New Roman"/>
          <w:b/>
          <w:i/>
          <w:sz w:val="24"/>
          <w:szCs w:val="24"/>
          <w:u w:val="single"/>
        </w:rPr>
        <w:t>Правило нахождения интервалов монотонности и точек экстремума:</w:t>
      </w:r>
    </w:p>
    <w:p w:rsidR="009935A7" w:rsidRDefault="009935A7" w:rsidP="00CF547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Найти область определения функции.</w:t>
      </w:r>
    </w:p>
    <w:p w:rsidR="009935A7" w:rsidRPr="00CF5470" w:rsidRDefault="009935A7" w:rsidP="004361F6">
      <w:pPr>
        <w:tabs>
          <w:tab w:val="left" w:pos="5940"/>
        </w:tabs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CF5470">
        <w:rPr>
          <w:rFonts w:ascii="Times New Roman" w:hAnsi="Times New Roman"/>
          <w:sz w:val="24"/>
          <w:szCs w:val="24"/>
        </w:rPr>
        <w:t xml:space="preserve">Вычислить производную функции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2010" type="#_x0000_t75" style="width:29.25pt;height:15.75pt" o:ole="">
            <v:imagedata r:id="rId888" o:title=""/>
          </v:shape>
          <o:OLEObject Type="Embed" ProgID="Equation.3" ShapeID="_x0000_i2010" DrawAspect="Content" ObjectID="_1743450358" r:id="rId889"/>
        </w:object>
      </w:r>
      <w:r w:rsidRPr="00CF5470">
        <w:rPr>
          <w:rFonts w:ascii="Times New Roman" w:hAnsi="Times New Roman"/>
          <w:sz w:val="24"/>
          <w:szCs w:val="24"/>
        </w:rPr>
        <w:t>;</w:t>
      </w:r>
    </w:p>
    <w:p w:rsidR="009935A7" w:rsidRPr="00CF5470" w:rsidRDefault="009935A7" w:rsidP="004361F6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CF5470">
        <w:rPr>
          <w:rFonts w:ascii="Times New Roman" w:hAnsi="Times New Roman"/>
          <w:sz w:val="24"/>
          <w:szCs w:val="24"/>
        </w:rPr>
        <w:t xml:space="preserve">Найти  критические точки функции, т.е. точки в которых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2011" type="#_x0000_t75" style="width:47.25pt;height:15.75pt" o:ole="">
            <v:imagedata r:id="rId890" o:title=""/>
          </v:shape>
          <o:OLEObject Type="Embed" ProgID="Equation.3" ShapeID="_x0000_i2011" DrawAspect="Content" ObjectID="_1743450359" r:id="rId891"/>
        </w:object>
      </w:r>
      <w:r w:rsidRPr="00CF5470">
        <w:rPr>
          <w:rFonts w:ascii="Times New Roman" w:hAnsi="Times New Roman"/>
          <w:sz w:val="24"/>
          <w:szCs w:val="24"/>
        </w:rPr>
        <w:t xml:space="preserve">  или  не существует; </w:t>
      </w:r>
    </w:p>
    <w:p w:rsidR="009935A7" w:rsidRPr="00CF5470" w:rsidRDefault="009935A7" w:rsidP="004361F6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Pr="00CF5470">
        <w:rPr>
          <w:rFonts w:ascii="Times New Roman" w:hAnsi="Times New Roman"/>
          <w:sz w:val="24"/>
          <w:szCs w:val="24"/>
        </w:rPr>
        <w:t>Исследовать знак производной функции в интервалах, на которые разбивается область определения функции этими критическими точками;</w:t>
      </w:r>
    </w:p>
    <w:p w:rsidR="009935A7" w:rsidRPr="00CF5470" w:rsidRDefault="009935A7" w:rsidP="004361F6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Pr="00CF5470">
        <w:rPr>
          <w:rFonts w:ascii="Times New Roman" w:hAnsi="Times New Roman"/>
          <w:sz w:val="24"/>
          <w:szCs w:val="24"/>
        </w:rPr>
        <w:t xml:space="preserve">Если   в рассматриваемом интервале </w:t>
      </w:r>
    </w:p>
    <w:p w:rsidR="009935A7" w:rsidRPr="00CF5470" w:rsidRDefault="009935A7" w:rsidP="004361F6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2012" type="#_x0000_t75" style="width:48pt;height:15.75pt" o:ole="">
            <v:imagedata r:id="rId892" o:title=""/>
          </v:shape>
          <o:OLEObject Type="Embed" ProgID="Equation.3" ShapeID="_x0000_i2012" DrawAspect="Content" ObjectID="_1743450360" r:id="rId893"/>
        </w:object>
      </w:r>
      <w:r w:rsidRPr="00CF5470">
        <w:rPr>
          <w:rFonts w:ascii="Times New Roman" w:hAnsi="Times New Roman"/>
          <w:sz w:val="24"/>
          <w:szCs w:val="24"/>
        </w:rPr>
        <w:t>, то на этом интервале функция убывает;</w:t>
      </w:r>
    </w:p>
    <w:p w:rsidR="009935A7" w:rsidRPr="00CF5470" w:rsidRDefault="009935A7" w:rsidP="004361F6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2013" type="#_x0000_t75" style="width:48pt;height:15.75pt" o:ole="">
            <v:imagedata r:id="rId894" o:title=""/>
          </v:shape>
          <o:OLEObject Type="Embed" ProgID="Equation.3" ShapeID="_x0000_i2013" DrawAspect="Content" ObjectID="_1743450361" r:id="rId895"/>
        </w:object>
      </w:r>
      <w:r w:rsidRPr="00CF5470">
        <w:rPr>
          <w:rFonts w:ascii="Times New Roman" w:hAnsi="Times New Roman"/>
          <w:sz w:val="24"/>
          <w:szCs w:val="24"/>
        </w:rPr>
        <w:t>,  то на этом интервале функция возрастает.</w:t>
      </w:r>
    </w:p>
    <w:p w:rsidR="009935A7" w:rsidRPr="00CF5470" w:rsidRDefault="009935A7" w:rsidP="004361F6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r w:rsidRPr="00CF5470">
        <w:rPr>
          <w:rFonts w:ascii="Times New Roman" w:hAnsi="Times New Roman"/>
          <w:sz w:val="24"/>
          <w:szCs w:val="24"/>
        </w:rPr>
        <w:t xml:space="preserve"> Если </w:t>
      </w:r>
      <w:r w:rsidRPr="00CF5470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014" type="#_x0000_t75" style="width:12.75pt;height:18pt" o:ole="">
            <v:imagedata r:id="rId896" o:title=""/>
          </v:shape>
          <o:OLEObject Type="Embed" ProgID="Equation.3" ShapeID="_x0000_i2014" DrawAspect="Content" ObjectID="_1743450362" r:id="rId897"/>
        </w:object>
      </w:r>
      <w:r w:rsidRPr="00CF5470">
        <w:rPr>
          <w:rFonts w:ascii="Times New Roman" w:hAnsi="Times New Roman"/>
          <w:sz w:val="24"/>
          <w:szCs w:val="24"/>
        </w:rPr>
        <w:t xml:space="preserve"> - критическая точка и при переходе через нее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2015" type="#_x0000_t75" style="width:29.25pt;height:15.75pt" o:ole="">
            <v:imagedata r:id="rId888" o:title=""/>
          </v:shape>
          <o:OLEObject Type="Embed" ProgID="Equation.3" ShapeID="_x0000_i2015" DrawAspect="Content" ObjectID="_1743450363" r:id="rId898"/>
        </w:object>
      </w:r>
      <w:r w:rsidRPr="00CF5470">
        <w:rPr>
          <w:rFonts w:ascii="Times New Roman" w:hAnsi="Times New Roman"/>
          <w:sz w:val="24"/>
          <w:szCs w:val="24"/>
        </w:rPr>
        <w:t xml:space="preserve"> меняет знак с  «+» на « - », то </w:t>
      </w:r>
      <w:r w:rsidRPr="00CF5470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016" type="#_x0000_t75" style="width:12.75pt;height:18pt" o:ole="">
            <v:imagedata r:id="rId896" o:title=""/>
          </v:shape>
          <o:OLEObject Type="Embed" ProgID="Equation.3" ShapeID="_x0000_i2016" DrawAspect="Content" ObjectID="_1743450364" r:id="rId899"/>
        </w:object>
      </w:r>
      <w:r w:rsidRPr="00CF5470">
        <w:rPr>
          <w:rFonts w:ascii="Times New Roman" w:hAnsi="Times New Roman"/>
          <w:sz w:val="24"/>
          <w:szCs w:val="24"/>
        </w:rPr>
        <w:t xml:space="preserve"> - точка максимума; если же она меняет знак с « - » на «+», то </w:t>
      </w:r>
      <w:r w:rsidRPr="00CF5470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017" type="#_x0000_t75" style="width:12.75pt;height:18pt" o:ole="">
            <v:imagedata r:id="rId896" o:title=""/>
          </v:shape>
          <o:OLEObject Type="Embed" ProgID="Equation.3" ShapeID="_x0000_i2017" DrawAspect="Content" ObjectID="_1743450365" r:id="rId900"/>
        </w:object>
      </w:r>
      <w:r w:rsidRPr="00CF5470">
        <w:rPr>
          <w:rFonts w:ascii="Times New Roman" w:hAnsi="Times New Roman"/>
          <w:sz w:val="24"/>
          <w:szCs w:val="24"/>
        </w:rPr>
        <w:t xml:space="preserve"> - точка минимума.</w:t>
      </w:r>
    </w:p>
    <w:p w:rsidR="009935A7" w:rsidRPr="00CF5470" w:rsidRDefault="009935A7" w:rsidP="00CF5470">
      <w:pPr>
        <w:rPr>
          <w:rFonts w:ascii="Times New Roman" w:hAnsi="Times New Roman"/>
          <w:b/>
          <w:i/>
          <w:sz w:val="24"/>
          <w:szCs w:val="24"/>
        </w:rPr>
      </w:pPr>
      <w:r w:rsidRPr="00DB07F8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DB07F8">
        <w:rPr>
          <w:rFonts w:ascii="Times New Roman" w:hAnsi="Times New Roman"/>
          <w:b/>
          <w:i/>
          <w:sz w:val="24"/>
          <w:szCs w:val="24"/>
          <w:u w:val="single"/>
        </w:rPr>
        <w:t>Правило нахождения интервалов выпуклости графика функции и точек перегиба</w:t>
      </w:r>
      <w:r w:rsidRPr="00CF5470">
        <w:rPr>
          <w:rFonts w:ascii="Times New Roman" w:hAnsi="Times New Roman"/>
          <w:b/>
          <w:i/>
          <w:sz w:val="24"/>
          <w:szCs w:val="24"/>
        </w:rPr>
        <w:t>:</w:t>
      </w:r>
    </w:p>
    <w:p w:rsidR="009935A7" w:rsidRPr="00CF5470" w:rsidRDefault="009935A7" w:rsidP="002A3E46">
      <w:pPr>
        <w:numPr>
          <w:ilvl w:val="0"/>
          <w:numId w:val="16"/>
        </w:numPr>
        <w:tabs>
          <w:tab w:val="left" w:pos="594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Вычислить вторую производную функции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2018" type="#_x0000_t75" style="width:32.25pt;height:15.75pt" o:ole="">
            <v:imagedata r:id="rId901" o:title=""/>
          </v:shape>
          <o:OLEObject Type="Embed" ProgID="Equation.3" ShapeID="_x0000_i2018" DrawAspect="Content" ObjectID="_1743450366" r:id="rId902"/>
        </w:object>
      </w:r>
      <w:r w:rsidRPr="00CF5470">
        <w:rPr>
          <w:rFonts w:ascii="Times New Roman" w:hAnsi="Times New Roman"/>
          <w:sz w:val="24"/>
          <w:szCs w:val="24"/>
        </w:rPr>
        <w:t>;</w:t>
      </w:r>
    </w:p>
    <w:p w:rsidR="009935A7" w:rsidRPr="00CF5470" w:rsidRDefault="009935A7" w:rsidP="002A3E46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Найти  у функции  критические точки 2-го рода, т.е. точки в которых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019" type="#_x0000_t75" style="width:50.25pt;height:15.75pt" o:ole="">
            <v:imagedata r:id="rId903" o:title=""/>
          </v:shape>
          <o:OLEObject Type="Embed" ProgID="Equation.3" ShapeID="_x0000_i2019" DrawAspect="Content" ObjectID="_1743450367" r:id="rId904"/>
        </w:object>
      </w:r>
      <w:r w:rsidRPr="00CF5470">
        <w:rPr>
          <w:rFonts w:ascii="Times New Roman" w:hAnsi="Times New Roman"/>
          <w:sz w:val="24"/>
          <w:szCs w:val="24"/>
        </w:rPr>
        <w:t xml:space="preserve">  или  не существует; </w:t>
      </w:r>
    </w:p>
    <w:p w:rsidR="009935A7" w:rsidRPr="00CF5470" w:rsidRDefault="009935A7" w:rsidP="002A3E46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Исследовать знак второй производной функции в интервалах, на которые разбивается область определения функции  критическими точками 2-го рода;</w:t>
      </w:r>
    </w:p>
    <w:p w:rsidR="009935A7" w:rsidRPr="00CF5470" w:rsidRDefault="009935A7" w:rsidP="002A3E46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Если   в рассматриваемом интервале </w:t>
      </w:r>
    </w:p>
    <w:p w:rsidR="009935A7" w:rsidRPr="00CF5470" w:rsidRDefault="009935A7" w:rsidP="00CF5470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020" type="#_x0000_t75" style="width:50.25pt;height:15.75pt" o:ole="">
            <v:imagedata r:id="rId905" o:title=""/>
          </v:shape>
          <o:OLEObject Type="Embed" ProgID="Equation.3" ShapeID="_x0000_i2020" DrawAspect="Content" ObjectID="_1743450368" r:id="rId906"/>
        </w:object>
      </w:r>
      <w:r w:rsidRPr="00CF5470">
        <w:rPr>
          <w:rFonts w:ascii="Times New Roman" w:hAnsi="Times New Roman"/>
          <w:sz w:val="24"/>
          <w:szCs w:val="24"/>
        </w:rPr>
        <w:t>, то на этом интервале график функции выпуклый вверх;</w:t>
      </w:r>
    </w:p>
    <w:p w:rsidR="009935A7" w:rsidRPr="00CF5470" w:rsidRDefault="009935A7" w:rsidP="00CF5470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021" type="#_x0000_t75" style="width:50.25pt;height:15.75pt" o:ole="">
            <v:imagedata r:id="rId907" o:title=""/>
          </v:shape>
          <o:OLEObject Type="Embed" ProgID="Equation.3" ShapeID="_x0000_i2021" DrawAspect="Content" ObjectID="_1743450369" r:id="rId908"/>
        </w:object>
      </w:r>
      <w:r w:rsidRPr="00CF5470">
        <w:rPr>
          <w:rFonts w:ascii="Times New Roman" w:hAnsi="Times New Roman"/>
          <w:sz w:val="24"/>
          <w:szCs w:val="24"/>
        </w:rPr>
        <w:t>,  то на этом интервале график функции выпуклый вниз;</w:t>
      </w:r>
    </w:p>
    <w:p w:rsidR="009935A7" w:rsidRPr="00CF5470" w:rsidRDefault="009935A7" w:rsidP="002A3E46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Если </w:t>
      </w:r>
      <w:r w:rsidRPr="00CF5470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022" type="#_x0000_t75" style="width:12.75pt;height:18pt" o:ole="">
            <v:imagedata r:id="rId896" o:title=""/>
          </v:shape>
          <o:OLEObject Type="Embed" ProgID="Equation.3" ShapeID="_x0000_i2022" DrawAspect="Content" ObjectID="_1743450370" r:id="rId909"/>
        </w:object>
      </w:r>
      <w:r w:rsidRPr="00CF5470">
        <w:rPr>
          <w:rFonts w:ascii="Times New Roman" w:hAnsi="Times New Roman"/>
          <w:sz w:val="24"/>
          <w:szCs w:val="24"/>
        </w:rPr>
        <w:t xml:space="preserve"> - критическая точка 2-го рода  и при переходе через нее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2023" type="#_x0000_t75" style="width:32.25pt;height:15.75pt" o:ole="">
            <v:imagedata r:id="rId910" o:title=""/>
          </v:shape>
          <o:OLEObject Type="Embed" ProgID="Equation.3" ShapeID="_x0000_i2023" DrawAspect="Content" ObjectID="_1743450371" r:id="rId911"/>
        </w:object>
      </w:r>
      <w:r w:rsidRPr="00CF5470">
        <w:rPr>
          <w:rFonts w:ascii="Times New Roman" w:hAnsi="Times New Roman"/>
          <w:sz w:val="24"/>
          <w:szCs w:val="24"/>
        </w:rPr>
        <w:t xml:space="preserve"> меняет  знак,  то </w:t>
      </w:r>
      <w:r w:rsidRPr="00CF5470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024" type="#_x0000_t75" style="width:12.75pt;height:18pt" o:ole="">
            <v:imagedata r:id="rId896" o:title=""/>
          </v:shape>
          <o:OLEObject Type="Embed" ProgID="Equation.3" ShapeID="_x0000_i2024" DrawAspect="Content" ObjectID="_1743450372" r:id="rId912"/>
        </w:object>
      </w:r>
      <w:r w:rsidRPr="00CF5470">
        <w:rPr>
          <w:rFonts w:ascii="Times New Roman" w:hAnsi="Times New Roman"/>
          <w:sz w:val="24"/>
          <w:szCs w:val="24"/>
        </w:rPr>
        <w:t xml:space="preserve"> - точка  перегиба.</w:t>
      </w:r>
    </w:p>
    <w:p w:rsidR="009935A7" w:rsidRPr="00CF5470" w:rsidRDefault="009935A7" w:rsidP="00CF5470">
      <w:pPr>
        <w:rPr>
          <w:rFonts w:ascii="Times New Roman" w:hAnsi="Times New Roman"/>
          <w:b/>
          <w:i/>
          <w:sz w:val="24"/>
          <w:szCs w:val="24"/>
        </w:rPr>
      </w:pP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DB07F8">
        <w:rPr>
          <w:rFonts w:ascii="Times New Roman" w:hAnsi="Times New Roman"/>
          <w:b/>
          <w:sz w:val="24"/>
          <w:szCs w:val="24"/>
        </w:rPr>
        <w:t>Пример 1</w:t>
      </w:r>
      <w:r w:rsidRPr="00CF5470">
        <w:rPr>
          <w:rFonts w:ascii="Times New Roman" w:hAnsi="Times New Roman"/>
          <w:sz w:val="24"/>
          <w:szCs w:val="24"/>
        </w:rPr>
        <w:t xml:space="preserve">: Исследовать функцию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780" w:dyaOrig="360">
          <v:shape id="_x0000_i2025" type="#_x0000_t75" style="width:89.25pt;height:18pt" o:ole="">
            <v:imagedata r:id="rId913" o:title=""/>
          </v:shape>
          <o:OLEObject Type="Embed" ProgID="Equation.3" ShapeID="_x0000_i2025" DrawAspect="Content" ObjectID="_1743450373" r:id="rId914"/>
        </w:object>
      </w:r>
      <w:r w:rsidRPr="00CF5470">
        <w:rPr>
          <w:rFonts w:ascii="Times New Roman" w:hAnsi="Times New Roman"/>
          <w:sz w:val="24"/>
          <w:szCs w:val="24"/>
        </w:rPr>
        <w:t>и построить ее график.</w:t>
      </w:r>
    </w:p>
    <w:p w:rsidR="009935A7" w:rsidRPr="00CF5470" w:rsidRDefault="009935A7" w:rsidP="00DB07F8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Решение: исследуем функцию по схеме: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  <w:lang w:val="en-US"/>
        </w:rPr>
        <w:t>D</w:t>
      </w:r>
      <w:r w:rsidRPr="00CF5470">
        <w:rPr>
          <w:rFonts w:ascii="Times New Roman" w:hAnsi="Times New Roman"/>
          <w:sz w:val="24"/>
          <w:szCs w:val="24"/>
        </w:rPr>
        <w:t>(</w:t>
      </w:r>
      <w:r w:rsidRPr="00CF5470">
        <w:rPr>
          <w:rFonts w:ascii="Times New Roman" w:hAnsi="Times New Roman"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sz w:val="24"/>
          <w:szCs w:val="24"/>
        </w:rPr>
        <w:t>)=</w:t>
      </w:r>
      <w:r w:rsidRPr="00CF5470">
        <w:rPr>
          <w:rFonts w:ascii="Times New Roman" w:hAnsi="Times New Roman"/>
          <w:sz w:val="24"/>
          <w:szCs w:val="24"/>
          <w:lang w:val="en-US"/>
        </w:rPr>
        <w:t>R</w:t>
      </w:r>
      <w:r w:rsidRPr="00CF5470">
        <w:rPr>
          <w:rFonts w:ascii="Times New Roman" w:hAnsi="Times New Roman"/>
          <w:sz w:val="24"/>
          <w:szCs w:val="24"/>
        </w:rPr>
        <w:t xml:space="preserve">;    </w:t>
      </w:r>
      <w:r w:rsidRPr="00CF5470">
        <w:rPr>
          <w:rFonts w:ascii="Times New Roman" w:hAnsi="Times New Roman"/>
          <w:i/>
          <w:sz w:val="24"/>
          <w:szCs w:val="24"/>
        </w:rPr>
        <w:t xml:space="preserve">  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position w:val="-10"/>
          <w:sz w:val="24"/>
          <w:szCs w:val="24"/>
        </w:rPr>
        <w:object w:dxaOrig="6700" w:dyaOrig="360">
          <v:shape id="_x0000_i2026" type="#_x0000_t75" style="width:335.25pt;height:18pt" o:ole="">
            <v:imagedata r:id="rId915" o:title=""/>
          </v:shape>
          <o:OLEObject Type="Embed" ProgID="Equation.3" ShapeID="_x0000_i2026" DrawAspect="Content" ObjectID="_1743450374" r:id="rId916"/>
        </w:object>
      </w:r>
      <w:r w:rsidRPr="00CF5470">
        <w:rPr>
          <w:rFonts w:ascii="Times New Roman" w:hAnsi="Times New Roman"/>
          <w:sz w:val="24"/>
          <w:szCs w:val="24"/>
        </w:rPr>
        <w:t xml:space="preserve"> - функция не будет ни четной, ни нечетной;  функция непериодическая;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Найдем точки пересечения  с  (ОХ):   </w:t>
      </w:r>
      <w:r w:rsidRPr="00CF5470">
        <w:rPr>
          <w:rFonts w:ascii="Times New Roman" w:hAnsi="Times New Roman"/>
          <w:position w:val="-6"/>
          <w:sz w:val="24"/>
          <w:szCs w:val="24"/>
        </w:rPr>
        <w:object w:dxaOrig="1760" w:dyaOrig="320">
          <v:shape id="_x0000_i2027" type="#_x0000_t75" style="width:86.25pt;height:15.75pt" o:ole="">
            <v:imagedata r:id="rId917" o:title=""/>
          </v:shape>
          <o:OLEObject Type="Embed" ProgID="Equation.3" ShapeID="_x0000_i2027" DrawAspect="Content" ObjectID="_1743450375" r:id="rId918"/>
        </w:object>
      </w:r>
      <w:r w:rsidRPr="00CF5470">
        <w:rPr>
          <w:rFonts w:ascii="Times New Roman" w:hAnsi="Times New Roman"/>
          <w:sz w:val="24"/>
          <w:szCs w:val="24"/>
        </w:rPr>
        <w:t xml:space="preserve">. Перебирая делители свободного члена, находим целые нули функции: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2028" type="#_x0000_t75" style="width:86.25pt;height:15.75pt" o:ole="">
            <v:imagedata r:id="rId919" o:title=""/>
          </v:shape>
          <o:OLEObject Type="Embed" ProgID="Equation.3" ShapeID="_x0000_i2028" DrawAspect="Content" ObjectID="_1743450376" r:id="rId920"/>
        </w:object>
      </w:r>
      <w:r w:rsidRPr="00CF5470">
        <w:rPr>
          <w:rFonts w:ascii="Times New Roman" w:hAnsi="Times New Roman"/>
          <w:sz w:val="24"/>
          <w:szCs w:val="24"/>
        </w:rPr>
        <w:t xml:space="preserve">. </w:t>
      </w:r>
    </w:p>
    <w:p w:rsidR="009935A7" w:rsidRPr="00CF5470" w:rsidRDefault="009935A7" w:rsidP="00CF5470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lastRenderedPageBreak/>
        <w:t xml:space="preserve">Найдем точки пересечения графика функции с осью (ОУ): если </w:t>
      </w:r>
      <w:r w:rsidRPr="00CF547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029" type="#_x0000_t75" style="width:27.75pt;height:14.25pt" o:ole="">
            <v:imagedata r:id="rId872" o:title=""/>
          </v:shape>
          <o:OLEObject Type="Embed" ProgID="Equation.3" ShapeID="_x0000_i2029" DrawAspect="Content" ObjectID="_1743450377" r:id="rId921"/>
        </w:object>
      </w:r>
      <w:r w:rsidRPr="00CF5470">
        <w:rPr>
          <w:rFonts w:ascii="Times New Roman" w:hAnsi="Times New Roman"/>
          <w:sz w:val="24"/>
          <w:szCs w:val="24"/>
        </w:rPr>
        <w:t xml:space="preserve">, то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2030" type="#_x0000_t75" style="width:35.25pt;height:15.75pt" o:ole="">
            <v:imagedata r:id="rId922" o:title=""/>
          </v:shape>
          <o:OLEObject Type="Embed" ProgID="Equation.3" ShapeID="_x0000_i2030" DrawAspect="Content" ObjectID="_1743450378" r:id="rId923"/>
        </w:object>
      </w:r>
      <w:r w:rsidRPr="00CF5470">
        <w:rPr>
          <w:rFonts w:ascii="Times New Roman" w:hAnsi="Times New Roman"/>
          <w:sz w:val="24"/>
          <w:szCs w:val="24"/>
        </w:rPr>
        <w:t>;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Асимптот нет;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Для нахождения интервалов монотонности функции найдем ее производную: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2031" type="#_x0000_t75" style="width:81pt;height:18pt" o:ole="">
            <v:imagedata r:id="rId924" o:title=""/>
          </v:shape>
          <o:OLEObject Type="Embed" ProgID="Equation.3" ShapeID="_x0000_i2031" DrawAspect="Content" ObjectID="_1743450379" r:id="rId925"/>
        </w:object>
      </w:r>
      <w:r w:rsidRPr="00CF5470">
        <w:rPr>
          <w:rFonts w:ascii="Times New Roman" w:hAnsi="Times New Roman"/>
          <w:sz w:val="24"/>
          <w:szCs w:val="24"/>
        </w:rPr>
        <w:t xml:space="preserve">. Найдем критические точки функции: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032" type="#_x0000_t75" style="width:99pt;height:18pt" o:ole="">
            <v:imagedata r:id="rId926" o:title=""/>
          </v:shape>
          <o:OLEObject Type="Embed" ProgID="Equation.3" ShapeID="_x0000_i2032" DrawAspect="Content" ObjectID="_1743450380" r:id="rId927"/>
        </w:object>
      </w:r>
      <w:r w:rsidRPr="00CF5470">
        <w:rPr>
          <w:rFonts w:ascii="Times New Roman" w:hAnsi="Times New Roman"/>
          <w:sz w:val="24"/>
          <w:szCs w:val="24"/>
        </w:rPr>
        <w:t xml:space="preserve">. Получим: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2033" type="#_x0000_t75" style="width:96pt;height:30.75pt" o:ole="">
            <v:imagedata r:id="rId928" o:title=""/>
          </v:shape>
          <o:OLEObject Type="Embed" ProgID="Equation.3" ShapeID="_x0000_i2033" DrawAspect="Content" ObjectID="_1743450381" r:id="rId929"/>
        </w:object>
      </w:r>
      <w:r w:rsidRPr="00CF5470">
        <w:rPr>
          <w:rFonts w:ascii="Times New Roman" w:hAnsi="Times New Roman"/>
          <w:sz w:val="24"/>
          <w:szCs w:val="24"/>
        </w:rPr>
        <w:t>. Найдем интервалы возрастания и убывания функции: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034" type="#_x0000_t75" style="width:226.5pt;height:47.25pt;visibility:visible">
            <v:imagedata r:id="rId930" o:title=""/>
          </v:shape>
        </w:pict>
      </w:r>
    </w:p>
    <w:p w:rsidR="009935A7" w:rsidRPr="00CF5470" w:rsidRDefault="009935A7" w:rsidP="00CF5470">
      <w:pPr>
        <w:ind w:left="360" w:hanging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Из чертежа имеем, что функция возрастает на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1780" w:dyaOrig="620">
          <v:shape id="_x0000_i2035" type="#_x0000_t75" style="width:89.25pt;height:30.75pt" o:ole="">
            <v:imagedata r:id="rId931" o:title=""/>
          </v:shape>
          <o:OLEObject Type="Embed" ProgID="Equation.3" ShapeID="_x0000_i2035" DrawAspect="Content" ObjectID="_1743450382" r:id="rId932"/>
        </w:object>
      </w:r>
      <w:r w:rsidRPr="00CF5470">
        <w:rPr>
          <w:rFonts w:ascii="Times New Roman" w:hAnsi="Times New Roman"/>
          <w:sz w:val="24"/>
          <w:szCs w:val="24"/>
        </w:rPr>
        <w:t xml:space="preserve">, убывает на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2036" type="#_x0000_t75" style="width:35.25pt;height:30.75pt" o:ole="">
            <v:imagedata r:id="rId933" o:title=""/>
          </v:shape>
          <o:OLEObject Type="Embed" ProgID="Equation.3" ShapeID="_x0000_i2036" DrawAspect="Content" ObjectID="_1743450383" r:id="rId934"/>
        </w:object>
      </w:r>
      <w:r w:rsidRPr="00CF5470">
        <w:rPr>
          <w:rFonts w:ascii="Times New Roman" w:hAnsi="Times New Roman"/>
          <w:sz w:val="24"/>
          <w:szCs w:val="24"/>
        </w:rPr>
        <w:t xml:space="preserve">. Найдем экстремумы функции:      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2037" type="#_x0000_t75" style="width:108pt;height:15.75pt" o:ole="">
            <v:imagedata r:id="rId935" o:title=""/>
          </v:shape>
          <o:OLEObject Type="Embed" ProgID="Equation.3" ShapeID="_x0000_i2037" DrawAspect="Content" ObjectID="_1743450384" r:id="rId936"/>
        </w:object>
      </w:r>
      <w:r w:rsidRPr="00CF5470">
        <w:rPr>
          <w:rFonts w:ascii="Times New Roman" w:hAnsi="Times New Roman"/>
          <w:sz w:val="24"/>
          <w:szCs w:val="24"/>
        </w:rPr>
        <w:t xml:space="preserve">. Значит, точка максимума имеет координаты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2038" type="#_x0000_t75" style="width:35.25pt;height:15.75pt" o:ole="">
            <v:imagedata r:id="rId937" o:title=""/>
          </v:shape>
          <o:OLEObject Type="Embed" ProgID="Equation.3" ShapeID="_x0000_i2038" DrawAspect="Content" ObjectID="_1743450385" r:id="rId938"/>
        </w:object>
      </w:r>
      <w:r w:rsidRPr="00CF5470">
        <w:rPr>
          <w:rFonts w:ascii="Times New Roman" w:hAnsi="Times New Roman"/>
          <w:sz w:val="24"/>
          <w:szCs w:val="24"/>
        </w:rPr>
        <w:t xml:space="preserve">    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2460" w:dyaOrig="620">
          <v:shape id="_x0000_i2039" type="#_x0000_t75" style="width:123pt;height:30.75pt" o:ole="">
            <v:imagedata r:id="rId939" o:title=""/>
          </v:shape>
          <o:OLEObject Type="Embed" ProgID="Equation.3" ShapeID="_x0000_i2039" DrawAspect="Content" ObjectID="_1743450386" r:id="rId940"/>
        </w:object>
      </w:r>
      <w:r w:rsidRPr="00CF5470">
        <w:rPr>
          <w:rFonts w:ascii="Times New Roman" w:hAnsi="Times New Roman"/>
          <w:sz w:val="24"/>
          <w:szCs w:val="24"/>
        </w:rPr>
        <w:t xml:space="preserve">. Значит, точка минимума имеет координаты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2040" type="#_x0000_t75" style="width:50.25pt;height:30.75pt" o:ole="">
            <v:imagedata r:id="rId941" o:title=""/>
          </v:shape>
          <o:OLEObject Type="Embed" ProgID="Equation.3" ShapeID="_x0000_i2040" DrawAspect="Content" ObjectID="_1743450387" r:id="rId942"/>
        </w:objec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Для нахождения интервалов выпуклости  графика функции вычислим вторую  </w:t>
      </w:r>
    </w:p>
    <w:p w:rsidR="009935A7" w:rsidRPr="00CF5470" w:rsidRDefault="009935A7" w:rsidP="00CF5470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производную: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2041" type="#_x0000_t75" style="width:57pt;height:15.75pt" o:ole="">
            <v:imagedata r:id="rId943" o:title=""/>
          </v:shape>
          <o:OLEObject Type="Embed" ProgID="Equation.3" ShapeID="_x0000_i2041" DrawAspect="Content" ObjectID="_1743450388" r:id="rId944"/>
        </w:object>
      </w:r>
      <w:r w:rsidRPr="00CF5470">
        <w:rPr>
          <w:rFonts w:ascii="Times New Roman" w:hAnsi="Times New Roman"/>
          <w:sz w:val="24"/>
          <w:szCs w:val="24"/>
        </w:rPr>
        <w:t xml:space="preserve">. Найдем критические точки 2 рода функции: </w:t>
      </w:r>
    </w:p>
    <w:p w:rsidR="009935A7" w:rsidRPr="00CF5470" w:rsidRDefault="009935A7" w:rsidP="00CF5470">
      <w:pPr>
        <w:ind w:left="540" w:hanging="54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2079" w:dyaOrig="620">
          <v:shape id="_x0000_i2042" type="#_x0000_t75" style="width:104.25pt;height:30.75pt" o:ole="">
            <v:imagedata r:id="rId945" o:title=""/>
          </v:shape>
          <o:OLEObject Type="Embed" ProgID="Equation.3" ShapeID="_x0000_i2042" DrawAspect="Content" ObjectID="_1743450389" r:id="rId946"/>
        </w:object>
      </w:r>
      <w:r w:rsidRPr="00CF5470">
        <w:rPr>
          <w:rFonts w:ascii="Times New Roman" w:hAnsi="Times New Roman"/>
          <w:sz w:val="24"/>
          <w:szCs w:val="24"/>
        </w:rPr>
        <w:t xml:space="preserve">. Определим знак второй производной в интервалах, на которые   разбивается область определения </w:t>
      </w:r>
    </w:p>
    <w:p w:rsidR="009935A7" w:rsidRPr="00CF5470" w:rsidRDefault="009935A7" w:rsidP="00D73E44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     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043" type="#_x0000_t75" style="width:177pt;height:52.5pt;visibility:visible">
            <v:imagedata r:id="rId947" o:title=""/>
          </v:shape>
        </w:pict>
      </w:r>
      <w:r w:rsidRPr="00CF5470">
        <w:rPr>
          <w:rFonts w:ascii="Times New Roman" w:hAnsi="Times New Roman"/>
          <w:sz w:val="24"/>
          <w:szCs w:val="24"/>
        </w:rPr>
        <w:t xml:space="preserve">Значит, график функции будет выпуклым вверх на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2044" type="#_x0000_t75" style="width:45.75pt;height:30.75pt" o:ole="">
            <v:imagedata r:id="rId948" o:title=""/>
          </v:shape>
          <o:OLEObject Type="Embed" ProgID="Equation.3" ShapeID="_x0000_i2044" DrawAspect="Content" ObjectID="_1743450390" r:id="rId949"/>
        </w:object>
      </w:r>
      <w:r w:rsidRPr="00CF5470">
        <w:rPr>
          <w:rFonts w:ascii="Times New Roman" w:hAnsi="Times New Roman"/>
          <w:sz w:val="24"/>
          <w:szCs w:val="24"/>
        </w:rPr>
        <w:t xml:space="preserve">и выпуклым вниз на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2045" type="#_x0000_t75" style="width:47.25pt;height:30.75pt" o:ole="">
            <v:imagedata r:id="rId950" o:title=""/>
          </v:shape>
          <o:OLEObject Type="Embed" ProgID="Equation.3" ShapeID="_x0000_i2045" DrawAspect="Content" ObjectID="_1743450391" r:id="rId951"/>
        </w:object>
      </w:r>
      <w:r w:rsidRPr="00CF5470">
        <w:rPr>
          <w:rFonts w:ascii="Times New Roman" w:hAnsi="Times New Roman"/>
          <w:sz w:val="24"/>
          <w:szCs w:val="24"/>
        </w:rPr>
        <w:t>. Т.к. вторая производная меняет знак при переходе через точку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2046" type="#_x0000_t75" style="width:36.75pt;height:30.75pt" o:ole="">
            <v:imagedata r:id="rId952" o:title=""/>
          </v:shape>
          <o:OLEObject Type="Embed" ProgID="Equation.3" ShapeID="_x0000_i2046" DrawAspect="Content" ObjectID="_1743450392" r:id="rId953"/>
        </w:object>
      </w:r>
      <w:r w:rsidRPr="00CF5470">
        <w:rPr>
          <w:rFonts w:ascii="Times New Roman" w:hAnsi="Times New Roman"/>
          <w:sz w:val="24"/>
          <w:szCs w:val="24"/>
        </w:rPr>
        <w:t xml:space="preserve">, то в ней график будет иметь перегиб. Вычислим: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2047" type="#_x0000_t75" style="width:68.25pt;height:30.75pt" o:ole="">
            <v:imagedata r:id="rId954" o:title=""/>
          </v:shape>
          <o:OLEObject Type="Embed" ProgID="Equation.3" ShapeID="_x0000_i2047" DrawAspect="Content" ObjectID="_1743450393" r:id="rId955"/>
        </w:object>
      </w:r>
      <w:r w:rsidRPr="00CF5470">
        <w:rPr>
          <w:rFonts w:ascii="Times New Roman" w:hAnsi="Times New Roman"/>
          <w:sz w:val="24"/>
          <w:szCs w:val="24"/>
        </w:rPr>
        <w:t xml:space="preserve">. Значит, точка перегиба 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048" type="#_x0000_t75" style="width:53.25pt;height:30.75pt" o:ole="">
            <v:imagedata r:id="rId956" o:title=""/>
          </v:shape>
          <o:OLEObject Type="Embed" ProgID="Equation.3" ShapeID="_x0000_i2048" DrawAspect="Content" ObjectID="_1743450394" r:id="rId957"/>
        </w:object>
      </w:r>
      <w:r w:rsidRPr="00CF5470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2A3E46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Построим график:</w:t>
      </w:r>
    </w:p>
    <w:p w:rsidR="009935A7" w:rsidRPr="00CF5470" w:rsidRDefault="008F086C" w:rsidP="00CF547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_x0000_i2049" type="#_x0000_t75" style="width:271.5pt;height:210pt;visibility:visible">
            <v:imagedata r:id="rId958" o:title=""/>
          </v:shape>
        </w:pic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DB07F8">
        <w:rPr>
          <w:rFonts w:ascii="Times New Roman" w:hAnsi="Times New Roman"/>
          <w:b/>
          <w:sz w:val="24"/>
          <w:szCs w:val="24"/>
        </w:rPr>
        <w:t>Пример 2</w:t>
      </w:r>
      <w:r w:rsidRPr="00CF5470">
        <w:rPr>
          <w:rFonts w:ascii="Times New Roman" w:hAnsi="Times New Roman"/>
          <w:i/>
          <w:sz w:val="24"/>
          <w:szCs w:val="24"/>
        </w:rPr>
        <w:t>.</w:t>
      </w:r>
      <w:r w:rsidRPr="00CF5470">
        <w:rPr>
          <w:rFonts w:ascii="Times New Roman" w:hAnsi="Times New Roman"/>
          <w:sz w:val="24"/>
          <w:szCs w:val="24"/>
        </w:rPr>
        <w:t xml:space="preserve"> Построить график функции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2050" type="#_x0000_t75" style="width:9pt;height:17.25pt" o:ole="">
            <v:imagedata r:id="rId959" o:title=""/>
          </v:shape>
          <o:OLEObject Type="Embed" ProgID="Equation.3" ShapeID="_x0000_i2050" DrawAspect="Content" ObjectID="_1743450395" r:id="rId960"/>
        </w:object>
      </w:r>
      <w:r w:rsidRPr="00CF5470">
        <w:rPr>
          <w:rFonts w:ascii="Times New Roman" w:hAnsi="Times New Roman"/>
          <w:sz w:val="24"/>
          <w:szCs w:val="24"/>
        </w:rPr>
        <w:t xml:space="preserve"> у = </w:t>
      </w:r>
      <w:r w:rsidRPr="00CF5470">
        <w:rPr>
          <w:rFonts w:ascii="Times New Roman" w:hAnsi="Times New Roman"/>
          <w:position w:val="-24"/>
          <w:sz w:val="24"/>
          <w:szCs w:val="24"/>
        </w:rPr>
        <w:object w:dxaOrig="660" w:dyaOrig="660">
          <v:shape id="_x0000_i2051" type="#_x0000_t75" style="width:33pt;height:33pt" o:ole="">
            <v:imagedata r:id="rId961" o:title=""/>
          </v:shape>
          <o:OLEObject Type="Embed" ProgID="Equation.3" ShapeID="_x0000_i2051" DrawAspect="Content" ObjectID="_1743450396" r:id="rId962"/>
        </w:object>
      </w:r>
      <w:r w:rsidRPr="00CF5470">
        <w:rPr>
          <w:rFonts w:ascii="Times New Roman" w:hAnsi="Times New Roman"/>
          <w:sz w:val="24"/>
          <w:szCs w:val="24"/>
        </w:rPr>
        <w:t xml:space="preserve">   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Решение: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1. Найдем область определения функции. Она задается условиями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≠ 1,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≠ -1 (при значениях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≠ 1,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≠ -1 знаменатель дроби обращается в нуль). Итак,</w:t>
      </w:r>
    </w:p>
    <w:p w:rsidR="009935A7" w:rsidRPr="00CF5470" w:rsidRDefault="009935A7" w:rsidP="00CF5470">
      <w:pPr>
        <w:ind w:firstLine="234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  <w:lang w:val="en-US"/>
        </w:rPr>
        <w:t>D</w:t>
      </w:r>
      <w:r w:rsidRPr="00CF5470">
        <w:rPr>
          <w:rFonts w:ascii="Times New Roman" w:hAnsi="Times New Roman"/>
          <w:sz w:val="24"/>
          <w:szCs w:val="24"/>
        </w:rPr>
        <w:t>(</w:t>
      </w:r>
      <w:r w:rsidRPr="00CF5470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CF5470">
        <w:rPr>
          <w:rFonts w:ascii="Times New Roman" w:hAnsi="Times New Roman"/>
          <w:sz w:val="24"/>
          <w:szCs w:val="24"/>
        </w:rPr>
        <w:t>)=(-∞;1)(-1:1)(1;+∞)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2. Исследуем функцию на честность:</w:t>
      </w:r>
    </w:p>
    <w:p w:rsidR="009935A7" w:rsidRPr="00CF5470" w:rsidRDefault="009935A7" w:rsidP="00CF5470">
      <w:pPr>
        <w:ind w:firstLine="234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i/>
          <w:sz w:val="24"/>
          <w:szCs w:val="24"/>
        </w:rPr>
        <w:t xml:space="preserve"> 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CF5470">
        <w:rPr>
          <w:rFonts w:ascii="Times New Roman" w:hAnsi="Times New Roman"/>
          <w:i/>
          <w:sz w:val="24"/>
          <w:szCs w:val="24"/>
        </w:rPr>
        <w:t xml:space="preserve"> </w:t>
      </w:r>
      <w:r w:rsidRPr="00CF5470">
        <w:rPr>
          <w:rFonts w:ascii="Times New Roman" w:hAnsi="Times New Roman"/>
          <w:i/>
          <w:position w:val="-32"/>
          <w:sz w:val="24"/>
          <w:szCs w:val="24"/>
          <w:lang w:val="en-US"/>
        </w:rPr>
        <w:object w:dxaOrig="2680" w:dyaOrig="740">
          <v:shape id="_x0000_i2052" type="#_x0000_t75" style="width:134.25pt;height:36.75pt" o:ole="">
            <v:imagedata r:id="rId963" o:title=""/>
          </v:shape>
          <o:OLEObject Type="Embed" ProgID="Equation.3" ShapeID="_x0000_i2052" DrawAspect="Content" ObjectID="_1743450397" r:id="rId964"/>
        </w:objec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CF5470">
        <w:rPr>
          <w:rFonts w:ascii="Times New Roman" w:hAnsi="Times New Roman"/>
          <w:sz w:val="24"/>
          <w:szCs w:val="24"/>
        </w:rPr>
        <w:t>(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>)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Значит, заданная функция четна, ее график симметричен относительно оси ординат, а потому можно для начала ограничиться построением ветвей графика при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≥ 0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3. Точек пересечения графика функции с осью ОХ нет,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Найдем точки пересечения графика функции с  осью ОУ:  если  </w:t>
      </w:r>
      <w:r w:rsidRPr="00CF5470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2053" type="#_x0000_t75" style="width:90pt;height:15.75pt" o:ole="">
            <v:imagedata r:id="rId965" o:title=""/>
          </v:shape>
          <o:OLEObject Type="Embed" ProgID="Equation.3" ShapeID="_x0000_i2053" DrawAspect="Content" ObjectID="_1743450398" r:id="rId966"/>
        </w:object>
      </w:r>
    </w:p>
    <w:p w:rsidR="009935A7" w:rsidRPr="00CF5470" w:rsidRDefault="009935A7" w:rsidP="00CF5470">
      <w:pPr>
        <w:jc w:val="center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20</w:t>
      </w:r>
    </w:p>
    <w:p w:rsidR="009935A7" w:rsidRPr="00CF5470" w:rsidRDefault="009935A7" w:rsidP="00CF5470">
      <w:pPr>
        <w:ind w:left="180" w:hanging="18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4. Найдем асимптоты графика. Вертикальной асимптотой является прямая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= 1, поскольку при этом значении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знаменатель дроби обращается в нуль, а числитель отличен от нуля. Для отыскания горизонтальной асимптоты надо вычислить </w:t>
      </w:r>
      <w:r w:rsidRPr="00CF5470">
        <w:rPr>
          <w:rFonts w:ascii="Times New Roman" w:hAnsi="Times New Roman"/>
          <w:position w:val="-20"/>
          <w:sz w:val="24"/>
          <w:szCs w:val="24"/>
        </w:rPr>
        <w:object w:dxaOrig="420" w:dyaOrig="440">
          <v:shape id="_x0000_i2054" type="#_x0000_t75" style="width:21pt;height:21.75pt" o:ole="">
            <v:imagedata r:id="rId967" o:title=""/>
          </v:shape>
          <o:OLEObject Type="Embed" ProgID="Equation.3" ShapeID="_x0000_i2054" DrawAspect="Content" ObjectID="_1743450399" r:id="rId968"/>
        </w:object>
      </w:r>
      <w:r w:rsidRPr="00CF5470">
        <w:rPr>
          <w:rFonts w:ascii="Times New Roman" w:hAnsi="Times New Roman"/>
          <w:sz w:val="24"/>
          <w:szCs w:val="24"/>
        </w:rPr>
        <w:t xml:space="preserve"> </w:t>
      </w:r>
      <w:r w:rsidRPr="00CF5470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CF5470">
        <w:rPr>
          <w:rFonts w:ascii="Times New Roman" w:hAnsi="Times New Roman"/>
          <w:sz w:val="24"/>
          <w:szCs w:val="24"/>
        </w:rPr>
        <w:t>(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i/>
          <w:sz w:val="24"/>
          <w:szCs w:val="24"/>
        </w:rPr>
        <w:t>)</w:t>
      </w:r>
      <w:r w:rsidRPr="00CF5470">
        <w:rPr>
          <w:rFonts w:ascii="Times New Roman" w:hAnsi="Times New Roman"/>
          <w:sz w:val="24"/>
          <w:szCs w:val="24"/>
        </w:rPr>
        <w:t>:</w:t>
      </w:r>
    </w:p>
    <w:p w:rsidR="009935A7" w:rsidRPr="00CF5470" w:rsidRDefault="009935A7" w:rsidP="00DB07F8">
      <w:pPr>
        <w:ind w:firstLine="2340"/>
        <w:rPr>
          <w:rFonts w:ascii="Times New Roman" w:hAnsi="Times New Roman"/>
          <w:sz w:val="24"/>
          <w:szCs w:val="24"/>
          <w:vertAlign w:val="superscript"/>
        </w:rPr>
      </w:pPr>
      <w:r w:rsidRPr="00CF5470">
        <w:rPr>
          <w:rFonts w:ascii="Times New Roman" w:hAnsi="Times New Roman"/>
          <w:position w:val="-56"/>
          <w:sz w:val="24"/>
          <w:szCs w:val="24"/>
          <w:vertAlign w:val="superscript"/>
          <w:lang w:val="en-US"/>
        </w:rPr>
        <w:object w:dxaOrig="3940" w:dyaOrig="1240">
          <v:shape id="_x0000_i2055" type="#_x0000_t75" style="width:207pt;height:52.5pt" o:ole="">
            <v:imagedata r:id="rId969" o:title=""/>
          </v:shape>
          <o:OLEObject Type="Embed" ProgID="Equation.3" ShapeID="_x0000_i2055" DrawAspect="Content" ObjectID="_1743450400" r:id="rId970"/>
        </w:object>
      </w:r>
      <w:r w:rsidRPr="00CF5470">
        <w:rPr>
          <w:rFonts w:ascii="Times New Roman" w:hAnsi="Times New Roman"/>
          <w:sz w:val="24"/>
          <w:szCs w:val="24"/>
          <w:vertAlign w:val="superscript"/>
        </w:rPr>
        <w:t xml:space="preserve">.                                      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Значит, </w:t>
      </w:r>
      <w:r w:rsidRPr="00CF5470">
        <w:rPr>
          <w:rFonts w:ascii="Times New Roman" w:hAnsi="Times New Roman"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sz w:val="24"/>
          <w:szCs w:val="24"/>
        </w:rPr>
        <w:t xml:space="preserve"> = 1 – горизонтальная асимптота графика функции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5. Найдем  критические точки, точки экстремума и промежутки монотонности функции:</w:t>
      </w:r>
    </w:p>
    <w:p w:rsidR="009935A7" w:rsidRPr="00CF5470" w:rsidRDefault="009935A7" w:rsidP="00CF5470">
      <w:pPr>
        <w:ind w:firstLine="72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  <w:lang w:val="en-US"/>
        </w:rPr>
        <w:lastRenderedPageBreak/>
        <w:t>y</w:t>
      </w:r>
      <w:r w:rsidRPr="00CF5470">
        <w:rPr>
          <w:rFonts w:ascii="Times New Roman" w:hAnsi="Times New Roman"/>
          <w:sz w:val="24"/>
          <w:szCs w:val="24"/>
        </w:rPr>
        <w:t>′</w:t>
      </w:r>
      <w:r w:rsidRPr="00CF5470">
        <w:rPr>
          <w:rFonts w:ascii="Times New Roman" w:hAnsi="Times New Roman"/>
          <w:position w:val="-34"/>
          <w:sz w:val="24"/>
          <w:szCs w:val="24"/>
        </w:rPr>
        <w:object w:dxaOrig="8320" w:dyaOrig="880">
          <v:shape id="_x0000_i2056" type="#_x0000_t75" style="width:416.25pt;height:44.25pt" o:ole="">
            <v:imagedata r:id="rId971" o:title=""/>
          </v:shape>
          <o:OLEObject Type="Embed" ProgID="Equation.3" ShapeID="_x0000_i2056" DrawAspect="Content" ObjectID="_1743450401" r:id="rId972"/>
        </w:object>
      </w:r>
      <w:r w:rsidRPr="00CF5470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Критические точки найдем из соотношения 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i/>
          <w:sz w:val="24"/>
          <w:szCs w:val="24"/>
          <w:vertAlign w:val="superscript"/>
        </w:rPr>
        <w:t>´</w:t>
      </w:r>
      <w:r w:rsidRPr="00CF5470">
        <w:rPr>
          <w:rFonts w:ascii="Times New Roman" w:hAnsi="Times New Roman"/>
          <w:i/>
          <w:sz w:val="24"/>
          <w:szCs w:val="24"/>
        </w:rPr>
        <w:t xml:space="preserve"> = 0</w:t>
      </w:r>
      <w:r w:rsidRPr="00CF5470">
        <w:rPr>
          <w:rFonts w:ascii="Times New Roman" w:hAnsi="Times New Roman"/>
          <w:sz w:val="24"/>
          <w:szCs w:val="24"/>
        </w:rPr>
        <w:t xml:space="preserve">. Получаем </w:t>
      </w:r>
      <w:r w:rsidRPr="00CF5470">
        <w:rPr>
          <w:rFonts w:ascii="Times New Roman" w:hAnsi="Times New Roman"/>
          <w:i/>
          <w:sz w:val="24"/>
          <w:szCs w:val="24"/>
        </w:rPr>
        <w:t>–4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i/>
          <w:sz w:val="24"/>
          <w:szCs w:val="24"/>
        </w:rPr>
        <w:t xml:space="preserve"> = 0</w:t>
      </w:r>
      <w:r w:rsidRPr="00CF5470">
        <w:rPr>
          <w:rFonts w:ascii="Times New Roman" w:hAnsi="Times New Roman"/>
          <w:sz w:val="24"/>
          <w:szCs w:val="24"/>
        </w:rPr>
        <w:t xml:space="preserve">, откуда находим, что </w:t>
      </w:r>
      <w:r w:rsidRPr="00CF5470">
        <w:rPr>
          <w:rFonts w:ascii="Times New Roman" w:hAnsi="Times New Roman"/>
          <w:i/>
          <w:sz w:val="24"/>
          <w:szCs w:val="24"/>
        </w:rPr>
        <w:t>х = 0.</w:t>
      </w:r>
      <w:r w:rsidRPr="00CF5470">
        <w:rPr>
          <w:rFonts w:ascii="Times New Roman" w:hAnsi="Times New Roman"/>
          <w:sz w:val="24"/>
          <w:szCs w:val="24"/>
        </w:rPr>
        <w:t xml:space="preserve"> При х &lt; 0 имеем </w:t>
      </w:r>
      <w:r w:rsidRPr="00CF5470">
        <w:rPr>
          <w:rFonts w:ascii="Times New Roman" w:hAnsi="Times New Roman"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sz w:val="24"/>
          <w:szCs w:val="24"/>
          <w:vertAlign w:val="superscript"/>
        </w:rPr>
        <w:t>´</w:t>
      </w:r>
      <w:r w:rsidRPr="00CF5470">
        <w:rPr>
          <w:rFonts w:ascii="Times New Roman" w:hAnsi="Times New Roman"/>
          <w:sz w:val="24"/>
          <w:szCs w:val="24"/>
        </w:rPr>
        <w:t xml:space="preserve"> &gt; 0, а при х &gt; 0 имеем </w:t>
      </w:r>
      <w:r w:rsidRPr="00CF5470">
        <w:rPr>
          <w:rFonts w:ascii="Times New Roman" w:hAnsi="Times New Roman"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sz w:val="24"/>
          <w:szCs w:val="24"/>
          <w:vertAlign w:val="superscript"/>
        </w:rPr>
        <w:t>´</w:t>
      </w:r>
      <w:r w:rsidRPr="00CF5470">
        <w:rPr>
          <w:rFonts w:ascii="Times New Roman" w:hAnsi="Times New Roman"/>
          <w:sz w:val="24"/>
          <w:szCs w:val="24"/>
        </w:rPr>
        <w:t xml:space="preserve"> &lt;  0. Значит, х = 0 – точка максимума функции, причем у</w:t>
      </w:r>
      <w:r w:rsidRPr="00CF5470">
        <w:rPr>
          <w:rFonts w:ascii="Times New Roman" w:hAnsi="Times New Roman"/>
          <w:sz w:val="24"/>
          <w:szCs w:val="24"/>
          <w:vertAlign w:val="subscript"/>
          <w:lang w:val="en-US"/>
        </w:rPr>
        <w:t>max</w:t>
      </w:r>
      <w:r w:rsidRPr="00CF5470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F5470">
        <w:rPr>
          <w:rFonts w:ascii="Times New Roman" w:hAnsi="Times New Roman"/>
          <w:sz w:val="24"/>
          <w:szCs w:val="24"/>
        </w:rPr>
        <w:t xml:space="preserve">= </w:t>
      </w:r>
      <w:r w:rsidRPr="00CF547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CF5470">
        <w:rPr>
          <w:rFonts w:ascii="Times New Roman" w:hAnsi="Times New Roman"/>
          <w:sz w:val="24"/>
          <w:szCs w:val="24"/>
        </w:rPr>
        <w:t>(0)=</w:t>
      </w:r>
      <w:r w:rsidRPr="00CF5470">
        <w:rPr>
          <w:rFonts w:ascii="Times New Roman" w:hAnsi="Times New Roman"/>
          <w:position w:val="-24"/>
          <w:sz w:val="24"/>
          <w:szCs w:val="24"/>
          <w:lang w:val="en-US"/>
        </w:rPr>
        <w:object w:dxaOrig="1140" w:dyaOrig="660">
          <v:shape id="_x0000_i2057" type="#_x0000_t75" style="width:57pt;height:33pt" o:ole="">
            <v:imagedata r:id="rId973" o:title=""/>
          </v:shape>
          <o:OLEObject Type="Embed" ProgID="Equation.3" ShapeID="_x0000_i2057" DrawAspect="Content" ObjectID="_1743450402" r:id="rId974"/>
        </w:object>
      </w:r>
      <w:r w:rsidRPr="00CF5470">
        <w:rPr>
          <w:rFonts w:ascii="Times New Roman" w:hAnsi="Times New Roman"/>
          <w:sz w:val="24"/>
          <w:szCs w:val="24"/>
        </w:rPr>
        <w:t>.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При х &gt; 0 имеем </w:t>
      </w:r>
      <w:r w:rsidRPr="00CF5470">
        <w:rPr>
          <w:rFonts w:ascii="Times New Roman" w:hAnsi="Times New Roman"/>
          <w:sz w:val="24"/>
          <w:szCs w:val="24"/>
          <w:lang w:val="en-US"/>
        </w:rPr>
        <w:t>y</w:t>
      </w:r>
      <w:r w:rsidRPr="00CF5470">
        <w:rPr>
          <w:rFonts w:ascii="Times New Roman" w:hAnsi="Times New Roman"/>
          <w:sz w:val="24"/>
          <w:szCs w:val="24"/>
          <w:vertAlign w:val="superscript"/>
        </w:rPr>
        <w:t>´</w:t>
      </w:r>
      <w:r w:rsidRPr="00CF5470">
        <w:rPr>
          <w:rFonts w:ascii="Times New Roman" w:hAnsi="Times New Roman"/>
          <w:sz w:val="24"/>
          <w:szCs w:val="24"/>
        </w:rPr>
        <w:t xml:space="preserve"> &lt; 0, но следует учесть наличие точки разрыва х = 1. Значит, вывод о промежутках монотонности будет выглядеть так: на промежутке [0;1) функция убывает, на промежутке (1;+∞) функция также убывает.</w:t>
      </w:r>
    </w:p>
    <w:p w:rsidR="009935A7" w:rsidRPr="00CF5470" w:rsidRDefault="009935A7" w:rsidP="002A3E46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>Вычислим вторую производную</w:t>
      </w:r>
    </w:p>
    <w:p w:rsidR="009935A7" w:rsidRPr="00CF5470" w:rsidRDefault="009935A7" w:rsidP="00CF5470">
      <w:pPr>
        <w:ind w:left="360"/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position w:val="-28"/>
          <w:sz w:val="24"/>
          <w:szCs w:val="24"/>
        </w:rPr>
        <w:object w:dxaOrig="8100" w:dyaOrig="700">
          <v:shape id="_x0000_i2058" type="#_x0000_t75" style="width:405pt;height:35.25pt" o:ole="">
            <v:imagedata r:id="rId975" o:title=""/>
          </v:shape>
          <o:OLEObject Type="Embed" ProgID="Equation.3" ShapeID="_x0000_i2058" DrawAspect="Content" ObjectID="_1743450403" r:id="rId976"/>
        </w:object>
      </w:r>
      <w:r w:rsidRPr="00CF5470">
        <w:rPr>
          <w:rFonts w:ascii="Times New Roman" w:hAnsi="Times New Roman"/>
          <w:sz w:val="24"/>
          <w:szCs w:val="24"/>
        </w:rPr>
        <w:t xml:space="preserve"> </w: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059" type="#_x0000_t75" style="width:27pt;height:14.25pt" o:ole="">
            <v:imagedata r:id="rId977" o:title=""/>
          </v:shape>
          <o:OLEObject Type="Embed" ProgID="Equation.3" ShapeID="_x0000_i2059" DrawAspect="Content" ObjectID="_1743450404" r:id="rId978"/>
        </w:object>
      </w:r>
      <w:r w:rsidRPr="00CF5470">
        <w:rPr>
          <w:rFonts w:ascii="Times New Roman" w:hAnsi="Times New Roman"/>
          <w:sz w:val="24"/>
          <w:szCs w:val="24"/>
        </w:rPr>
        <w:t xml:space="preserve"> нигде не обращается в ноль,        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060" type="#_x0000_t75" style="width:228pt;height:56.25pt;visibility:visible">
            <v:imagedata r:id="rId979" o:title=""/>
          </v:shape>
        </w:pict>
      </w:r>
    </w:p>
    <w:p w:rsidR="009935A7" w:rsidRPr="00CF5470" w:rsidRDefault="009935A7" w:rsidP="00CF5470">
      <w:pPr>
        <w:rPr>
          <w:rFonts w:ascii="Times New Roman" w:hAnsi="Times New Roman"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7.  Отметим (0;-1) – точку максимума, построим прямые  у = 1 – горизонтальную асимптоту, что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= 1   и    </w:t>
      </w:r>
      <w:r w:rsidRPr="00CF5470">
        <w:rPr>
          <w:rFonts w:ascii="Times New Roman" w:hAnsi="Times New Roman"/>
          <w:sz w:val="24"/>
          <w:szCs w:val="24"/>
          <w:lang w:val="en-US"/>
        </w:rPr>
        <w:t>x</w:t>
      </w:r>
      <w:r w:rsidRPr="00CF5470">
        <w:rPr>
          <w:rFonts w:ascii="Times New Roman" w:hAnsi="Times New Roman"/>
          <w:sz w:val="24"/>
          <w:szCs w:val="24"/>
        </w:rPr>
        <w:t xml:space="preserve"> = - 1– вертикальные асимптоты, </w:t>
      </w:r>
    </w:p>
    <w:p w:rsidR="009935A7" w:rsidRPr="00CF5470" w:rsidRDefault="009935A7" w:rsidP="00CF5470">
      <w:pPr>
        <w:rPr>
          <w:rFonts w:ascii="Times New Roman" w:hAnsi="Times New Roman"/>
          <w:b/>
          <w:sz w:val="24"/>
          <w:szCs w:val="24"/>
        </w:rPr>
      </w:pPr>
      <w:r w:rsidRPr="00CF5470">
        <w:rPr>
          <w:rFonts w:ascii="Times New Roman" w:hAnsi="Times New Roman"/>
          <w:sz w:val="24"/>
          <w:szCs w:val="24"/>
        </w:rPr>
        <w:t xml:space="preserve">    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061" type="#_x0000_t75" style="width:257.25pt;height:171.75pt;visibility:visible">
            <v:imagedata r:id="rId980" o:title=""/>
          </v:shape>
        </w:pict>
      </w:r>
    </w:p>
    <w:p w:rsidR="009935A7" w:rsidRPr="00BA5B75" w:rsidRDefault="009935A7" w:rsidP="0034226E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  <w:r w:rsidRPr="00BA5B75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</w:t>
      </w:r>
      <w:r w:rsidRPr="00BA5B75">
        <w:rPr>
          <w:rFonts w:ascii="Times New Roman" w:hAnsi="Times New Roman"/>
          <w:b/>
          <w:sz w:val="28"/>
          <w:szCs w:val="28"/>
          <w:lang w:eastAsia="ru-RU"/>
        </w:rPr>
        <w:t>овместной работы</w:t>
      </w:r>
      <w:r>
        <w:rPr>
          <w:rFonts w:ascii="Times New Roman" w:hAnsi="Times New Roman"/>
          <w:b/>
          <w:sz w:val="28"/>
          <w:szCs w:val="28"/>
          <w:lang w:eastAsia="ru-RU"/>
        </w:rPr>
        <w:t>(на выбор учителя)</w:t>
      </w:r>
    </w:p>
    <w:p w:rsidR="009935A7" w:rsidRPr="00E34CD4" w:rsidRDefault="009935A7" w:rsidP="008F15EF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9935A7" w:rsidRPr="00D73E44" w:rsidRDefault="009935A7" w:rsidP="00562057">
      <w:pPr>
        <w:shd w:val="clear" w:color="auto" w:fill="F4F4F4"/>
        <w:spacing w:before="90" w:after="90" w:line="270" w:lineRule="atLeast"/>
        <w:rPr>
          <w:rFonts w:ascii="Arial" w:hAnsi="Arial" w:cs="Arial"/>
          <w:sz w:val="24"/>
          <w:szCs w:val="24"/>
          <w:lang w:eastAsia="ru-RU"/>
        </w:rPr>
      </w:pPr>
      <w:r w:rsidRPr="00D73E44">
        <w:rPr>
          <w:rFonts w:ascii="Arial" w:hAnsi="Arial" w:cs="Arial"/>
          <w:sz w:val="24"/>
          <w:szCs w:val="24"/>
          <w:lang w:eastAsia="ru-RU"/>
        </w:rPr>
        <w:t>№1.   а)  f(х) =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– 3х?                б) f(х) = 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–  9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 </w:t>
      </w:r>
      <w:r w:rsidRPr="00D73E44">
        <w:rPr>
          <w:rFonts w:ascii="Arial" w:hAnsi="Arial" w:cs="Arial"/>
          <w:sz w:val="24"/>
          <w:szCs w:val="24"/>
          <w:lang w:eastAsia="ru-RU"/>
        </w:rPr>
        <w:t> + 15х</w:t>
      </w:r>
    </w:p>
    <w:p w:rsidR="009935A7" w:rsidRPr="00D73E44" w:rsidRDefault="009935A7" w:rsidP="0034226E">
      <w:pPr>
        <w:shd w:val="clear" w:color="auto" w:fill="F4F4F4"/>
        <w:spacing w:before="90" w:after="90" w:line="270" w:lineRule="atLeast"/>
        <w:rPr>
          <w:rFonts w:ascii="Arial" w:hAnsi="Arial" w:cs="Arial"/>
          <w:sz w:val="24"/>
          <w:szCs w:val="24"/>
          <w:lang w:eastAsia="ru-RU"/>
        </w:rPr>
      </w:pPr>
      <w:r w:rsidRPr="00D73E44">
        <w:rPr>
          <w:rFonts w:ascii="Arial" w:hAnsi="Arial" w:cs="Arial"/>
          <w:sz w:val="24"/>
          <w:szCs w:val="24"/>
          <w:lang w:eastAsia="ru-RU"/>
        </w:rPr>
        <w:t xml:space="preserve">          в)  у =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- 3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</w:t>
      </w:r>
      <w:r w:rsidRPr="00D73E44">
        <w:rPr>
          <w:rFonts w:ascii="Arial" w:hAnsi="Arial" w:cs="Arial"/>
          <w:sz w:val="24"/>
          <w:szCs w:val="24"/>
          <w:lang w:eastAsia="ru-RU"/>
        </w:rPr>
        <w:t> +1                д)  f(х) =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– 3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</w:t>
      </w:r>
      <w:r w:rsidRPr="00D73E44">
        <w:rPr>
          <w:rFonts w:ascii="Arial" w:hAnsi="Arial" w:cs="Arial"/>
          <w:sz w:val="24"/>
          <w:szCs w:val="24"/>
          <w:lang w:eastAsia="ru-RU"/>
        </w:rPr>
        <w:t xml:space="preserve">?               </w:t>
      </w:r>
    </w:p>
    <w:p w:rsidR="009935A7" w:rsidRPr="00D73E44" w:rsidRDefault="009935A7" w:rsidP="0034226E">
      <w:pPr>
        <w:shd w:val="clear" w:color="auto" w:fill="F4F4F4"/>
        <w:spacing w:before="90" w:after="90" w:line="270" w:lineRule="atLeast"/>
        <w:rPr>
          <w:rFonts w:ascii="Arial" w:hAnsi="Arial" w:cs="Arial"/>
          <w:sz w:val="24"/>
          <w:szCs w:val="24"/>
          <w:lang w:eastAsia="ru-RU"/>
        </w:rPr>
      </w:pPr>
      <w:r w:rsidRPr="00D73E44">
        <w:rPr>
          <w:rFonts w:ascii="Arial" w:hAnsi="Arial" w:cs="Arial"/>
          <w:b/>
          <w:bCs/>
          <w:sz w:val="24"/>
          <w:szCs w:val="24"/>
          <w:lang w:eastAsia="ru-RU"/>
        </w:rPr>
        <w:t xml:space="preserve">          </w:t>
      </w:r>
      <w:r w:rsidRPr="00D73E44">
        <w:rPr>
          <w:rFonts w:ascii="Arial" w:hAnsi="Arial" w:cs="Arial"/>
          <w:bCs/>
          <w:sz w:val="24"/>
          <w:szCs w:val="24"/>
          <w:lang w:eastAsia="ru-RU"/>
        </w:rPr>
        <w:t>ж)</w:t>
      </w:r>
      <w:r w:rsidRPr="00D73E44">
        <w:rPr>
          <w:rFonts w:ascii="Arial" w:hAnsi="Arial" w:cs="Arial"/>
          <w:sz w:val="24"/>
          <w:szCs w:val="24"/>
          <w:lang w:eastAsia="ru-RU"/>
        </w:rPr>
        <w:t xml:space="preserve"> у = - 3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</w:t>
      </w:r>
      <w:r w:rsidRPr="00D73E44">
        <w:rPr>
          <w:rFonts w:ascii="Arial" w:hAnsi="Arial" w:cs="Arial"/>
          <w:sz w:val="24"/>
          <w:szCs w:val="24"/>
          <w:lang w:eastAsia="ru-RU"/>
        </w:rPr>
        <w:t>  +4,5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</w:t>
      </w:r>
      <w:r w:rsidRPr="00D73E44">
        <w:rPr>
          <w:rFonts w:ascii="Arial" w:hAnsi="Arial" w:cs="Arial"/>
          <w:sz w:val="24"/>
          <w:szCs w:val="24"/>
          <w:lang w:eastAsia="ru-RU"/>
        </w:rPr>
        <w:t> </w:t>
      </w:r>
    </w:p>
    <w:p w:rsidR="009935A7" w:rsidRPr="00D73E44" w:rsidRDefault="009935A7" w:rsidP="00562057">
      <w:pPr>
        <w:shd w:val="clear" w:color="auto" w:fill="F4F4F4"/>
        <w:spacing w:before="90" w:after="90" w:line="270" w:lineRule="atLeast"/>
        <w:rPr>
          <w:rFonts w:ascii="Arial" w:hAnsi="Arial" w:cs="Arial"/>
          <w:sz w:val="24"/>
          <w:szCs w:val="24"/>
          <w:lang w:eastAsia="ru-RU"/>
        </w:rPr>
      </w:pPr>
      <w:r w:rsidRPr="00D73E44">
        <w:rPr>
          <w:rFonts w:ascii="Arial" w:hAnsi="Arial" w:cs="Arial"/>
          <w:sz w:val="24"/>
          <w:szCs w:val="24"/>
          <w:lang w:eastAsia="ru-RU"/>
        </w:rPr>
        <w:t> </w:t>
      </w:r>
    </w:p>
    <w:p w:rsidR="009935A7" w:rsidRPr="0034226E" w:rsidRDefault="009935A7" w:rsidP="0034226E">
      <w:pPr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з)</w:t>
      </w:r>
      <w:r w:rsidRPr="00562057">
        <w:rPr>
          <w:rFonts w:ascii="Arial" w:hAnsi="Arial" w:cs="Arial"/>
          <w:color w:val="000000"/>
          <w:sz w:val="20"/>
        </w:rPr>
        <w:t> </w:t>
      </w:r>
      <w:r w:rsidR="008F086C">
        <w:rPr>
          <w:noProof/>
          <w:lang w:eastAsia="ru-RU"/>
        </w:rPr>
        <w:pict>
          <v:shape id="Рисунок 1010" o:spid="_x0000_i2062" type="#_x0000_t75" alt="htmlconvd-Jfdrf7_html_61528885" style="width:61.5pt;height:34.5pt;visibility:visible">
            <v:imagedata r:id="rId981" o:title=""/>
          </v:shape>
        </w:pict>
      </w:r>
      <w:r>
        <w:t xml:space="preserve">            </w:t>
      </w:r>
      <w:r>
        <w:rPr>
          <w:rFonts w:ascii="Arial" w:hAnsi="Arial" w:cs="Arial"/>
          <w:color w:val="000000"/>
          <w:sz w:val="20"/>
          <w:szCs w:val="20"/>
          <w:lang w:eastAsia="ru-RU"/>
        </w:rPr>
        <w:t>и)</w:t>
      </w:r>
      <w:r w:rsidR="008F086C">
        <w:rPr>
          <w:rFonts w:ascii="Arial" w:hAnsi="Arial" w:cs="Arial"/>
          <w:noProof/>
          <w:color w:val="000000"/>
          <w:sz w:val="20"/>
          <w:szCs w:val="20"/>
          <w:lang w:eastAsia="ru-RU"/>
        </w:rPr>
        <w:pict>
          <v:shape id="Рисунок 1011" o:spid="_x0000_i2063" type="#_x0000_t75" alt="htmlconvd-Jfdrf7_html_2f33ec0d" style="width:57.75pt;height:24.75pt;visibility:visible">
            <v:imagedata r:id="rId982" o:title=""/>
          </v:shape>
        </w:pict>
      </w:r>
    </w:p>
    <w:p w:rsidR="009935A7" w:rsidRPr="0034226E" w:rsidRDefault="009935A7" w:rsidP="0034226E">
      <w:pPr>
        <w:spacing w:before="100" w:beforeAutospacing="1" w:after="100" w:afterAutospacing="1" w:line="240" w:lineRule="auto"/>
        <w:rPr>
          <w:rFonts w:ascii="Arial" w:hAnsi="Arial" w:cs="Arial"/>
          <w:color w:val="000000"/>
          <w:sz w:val="20"/>
          <w:szCs w:val="20"/>
          <w:lang w:eastAsia="ru-RU"/>
        </w:rPr>
      </w:pPr>
      <w:r>
        <w:rPr>
          <w:rFonts w:ascii="Arial" w:hAnsi="Arial" w:cs="Arial"/>
          <w:color w:val="000000"/>
          <w:sz w:val="20"/>
          <w:szCs w:val="20"/>
          <w:lang w:eastAsia="ru-RU"/>
        </w:rPr>
        <w:t>к)</w:t>
      </w:r>
      <w:r w:rsidR="008F086C">
        <w:rPr>
          <w:rFonts w:ascii="Arial" w:hAnsi="Arial" w:cs="Arial"/>
          <w:noProof/>
          <w:color w:val="000000"/>
          <w:sz w:val="20"/>
          <w:szCs w:val="20"/>
          <w:lang w:eastAsia="ru-RU"/>
        </w:rPr>
        <w:pict>
          <v:shape id="Рисунок 1012" o:spid="_x0000_i2064" type="#_x0000_t75" alt="htmlconvd-Jfdrf7_html_m6e004139" style="width:57pt;height:24pt;visibility:visible">
            <v:imagedata r:id="rId983" o:title=""/>
          </v:shape>
        </w:pict>
      </w:r>
      <w:r>
        <w:rPr>
          <w:rFonts w:ascii="Arial" w:hAnsi="Arial" w:cs="Arial"/>
          <w:color w:val="000000"/>
          <w:sz w:val="20"/>
          <w:szCs w:val="20"/>
          <w:lang w:eastAsia="ru-RU"/>
        </w:rPr>
        <w:t xml:space="preserve">               н)</w:t>
      </w:r>
      <w:r w:rsidR="008F086C">
        <w:rPr>
          <w:rFonts w:ascii="Arial" w:hAnsi="Arial" w:cs="Arial"/>
          <w:noProof/>
          <w:color w:val="000000"/>
          <w:sz w:val="20"/>
          <w:szCs w:val="20"/>
          <w:lang w:eastAsia="ru-RU"/>
        </w:rPr>
        <w:pict>
          <v:shape id="Рисунок 1015" o:spid="_x0000_i2065" type="#_x0000_t75" alt="htmlconvd-Jfdrf7_html_4db54c14" style="width:48.75pt;height:24pt;visibility:visible">
            <v:imagedata r:id="rId984" o:title=""/>
          </v:shape>
        </w:pict>
      </w:r>
    </w:p>
    <w:p w:rsidR="009935A7" w:rsidRPr="0034226E" w:rsidRDefault="009935A7" w:rsidP="0034226E">
      <w:pPr>
        <w:spacing w:before="100" w:beforeAutospacing="1" w:after="100" w:afterAutospacing="1" w:line="240" w:lineRule="auto"/>
        <w:rPr>
          <w:rFonts w:ascii="Arial" w:hAnsi="Arial" w:cs="Arial"/>
          <w:color w:val="000000"/>
          <w:sz w:val="20"/>
          <w:szCs w:val="20"/>
          <w:lang w:eastAsia="ru-RU"/>
        </w:rPr>
      </w:pPr>
      <w:r>
        <w:rPr>
          <w:rFonts w:ascii="Arial" w:hAnsi="Arial" w:cs="Arial"/>
          <w:color w:val="000000"/>
          <w:sz w:val="20"/>
          <w:szCs w:val="20"/>
          <w:lang w:eastAsia="ru-RU"/>
        </w:rPr>
        <w:lastRenderedPageBreak/>
        <w:t xml:space="preserve">о) </w:t>
      </w:r>
      <w:r w:rsidR="008F086C">
        <w:rPr>
          <w:rFonts w:ascii="Arial" w:hAnsi="Arial" w:cs="Arial"/>
          <w:noProof/>
          <w:color w:val="000000"/>
          <w:sz w:val="20"/>
          <w:szCs w:val="20"/>
          <w:lang w:eastAsia="ru-RU"/>
        </w:rPr>
        <w:pict>
          <v:shape id="Рисунок 1016" o:spid="_x0000_i2066" type="#_x0000_t75" alt="htmlconvd-Jfdrf7_html_420a4097" style="width:61.5pt;height:26.25pt;visibility:visible">
            <v:imagedata r:id="rId985" o:title=""/>
          </v:shape>
        </w:pict>
      </w:r>
      <w:r>
        <w:rPr>
          <w:rFonts w:ascii="Arial" w:hAnsi="Arial" w:cs="Arial"/>
          <w:color w:val="000000"/>
          <w:sz w:val="20"/>
          <w:szCs w:val="20"/>
          <w:lang w:eastAsia="ru-RU"/>
        </w:rPr>
        <w:t xml:space="preserve">        п)</w:t>
      </w:r>
      <w:r w:rsidR="008F086C">
        <w:rPr>
          <w:rFonts w:ascii="Arial" w:hAnsi="Arial" w:cs="Arial"/>
          <w:noProof/>
          <w:color w:val="000000"/>
          <w:sz w:val="20"/>
          <w:szCs w:val="20"/>
          <w:lang w:eastAsia="ru-RU"/>
        </w:rPr>
        <w:pict>
          <v:shape id="Рисунок 1017" o:spid="_x0000_i2067" type="#_x0000_t75" alt="htmlconvd-Jfdrf7_html_m6a2e1a09" style="width:39.75pt;height:30pt;visibility:visible">
            <v:imagedata r:id="rId986" o:title=""/>
          </v:shape>
        </w:pict>
      </w:r>
    </w:p>
    <w:p w:rsidR="009935A7" w:rsidRDefault="009935A7" w:rsidP="00BF3BE3">
      <w:r>
        <w:rPr>
          <w:b/>
        </w:rPr>
        <w:t>1)</w:t>
      </w:r>
      <w:r>
        <w:t xml:space="preserve"> </w:t>
      </w:r>
      <w:r w:rsidRPr="007008F8">
        <w:rPr>
          <w:position w:val="-10"/>
          <w:sz w:val="24"/>
          <w:szCs w:val="24"/>
        </w:rPr>
        <w:object w:dxaOrig="1440" w:dyaOrig="360">
          <v:shape id="_x0000_i2068" type="#_x0000_t75" style="width:1in;height:18pt" o:ole="">
            <v:imagedata r:id="rId987" o:title=""/>
          </v:shape>
          <o:OLEObject Type="Embed" ProgID="Equation.3" ShapeID="_x0000_i2068" DrawAspect="Content" ObjectID="_1743450405" r:id="rId988"/>
        </w:object>
      </w:r>
      <w:r>
        <w:t>;  2</w:t>
      </w:r>
      <w:r>
        <w:rPr>
          <w:b/>
        </w:rPr>
        <w:t>)</w:t>
      </w:r>
      <w:r>
        <w:t xml:space="preserve"> </w:t>
      </w:r>
      <w:r w:rsidRPr="007008F8">
        <w:rPr>
          <w:position w:val="-10"/>
          <w:sz w:val="24"/>
          <w:szCs w:val="24"/>
        </w:rPr>
        <w:object w:dxaOrig="1560" w:dyaOrig="360">
          <v:shape id="_x0000_i2069" type="#_x0000_t75" style="width:78pt;height:18pt" o:ole="">
            <v:imagedata r:id="rId989" o:title=""/>
          </v:shape>
          <o:OLEObject Type="Embed" ProgID="Equation.3" ShapeID="_x0000_i2069" DrawAspect="Content" ObjectID="_1743450406" r:id="rId990"/>
        </w:object>
      </w:r>
      <w:r>
        <w:t>;  3</w:t>
      </w:r>
      <w:r>
        <w:rPr>
          <w:b/>
        </w:rPr>
        <w:t xml:space="preserve">) </w:t>
      </w:r>
      <w:r w:rsidRPr="007008F8">
        <w:rPr>
          <w:position w:val="-10"/>
          <w:sz w:val="24"/>
          <w:szCs w:val="24"/>
        </w:rPr>
        <w:object w:dxaOrig="1425" w:dyaOrig="360">
          <v:shape id="_x0000_i2070" type="#_x0000_t75" style="width:71.25pt;height:18pt" o:ole="">
            <v:imagedata r:id="rId991" o:title=""/>
          </v:shape>
          <o:OLEObject Type="Embed" ProgID="Equation.3" ShapeID="_x0000_i2070" DrawAspect="Content" ObjectID="_1743450407" r:id="rId992"/>
        </w:object>
      </w:r>
      <w:r>
        <w:t>;  4</w:t>
      </w:r>
      <w:r>
        <w:rPr>
          <w:b/>
        </w:rPr>
        <w:t>)</w:t>
      </w:r>
      <w:r>
        <w:t xml:space="preserve"> </w:t>
      </w:r>
      <w:r w:rsidRPr="007008F8">
        <w:rPr>
          <w:position w:val="-10"/>
          <w:sz w:val="24"/>
          <w:szCs w:val="24"/>
        </w:rPr>
        <w:object w:dxaOrig="1560" w:dyaOrig="360">
          <v:shape id="_x0000_i2071" type="#_x0000_t75" style="width:78pt;height:18pt" o:ole="">
            <v:imagedata r:id="rId993" o:title=""/>
          </v:shape>
          <o:OLEObject Type="Embed" ProgID="Equation.3" ShapeID="_x0000_i2071" DrawAspect="Content" ObjectID="_1743450408" r:id="rId994"/>
        </w:object>
      </w:r>
      <w:r>
        <w:t>; 5</w:t>
      </w:r>
      <w:r>
        <w:rPr>
          <w:b/>
        </w:rPr>
        <w:t xml:space="preserve">) </w:t>
      </w:r>
      <w:r>
        <w:rPr>
          <w:i/>
        </w:rPr>
        <w:t>у</w:t>
      </w:r>
      <w:r>
        <w:t xml:space="preserve"> = </w:t>
      </w:r>
      <w:r>
        <w:rPr>
          <w:i/>
        </w:rPr>
        <w:t>х</w:t>
      </w:r>
      <w:r>
        <w:rPr>
          <w:vertAlign w:val="superscript"/>
        </w:rPr>
        <w:t>3</w:t>
      </w:r>
      <w:r>
        <w:t xml:space="preserve"> – 12</w:t>
      </w:r>
      <w:r>
        <w:rPr>
          <w:i/>
        </w:rPr>
        <w:t>х</w:t>
      </w:r>
      <w:r>
        <w:t>;</w:t>
      </w:r>
    </w:p>
    <w:p w:rsidR="009935A7" w:rsidRDefault="009935A7" w:rsidP="00BF3BE3">
      <w:r>
        <w:rPr>
          <w:b/>
        </w:rPr>
        <w:t>6)</w:t>
      </w:r>
      <w:r>
        <w:t xml:space="preserve"> </w:t>
      </w:r>
      <w:r>
        <w:rPr>
          <w:i/>
        </w:rPr>
        <w:t>у</w:t>
      </w:r>
      <w:r>
        <w:t xml:space="preserve"> = </w:t>
      </w:r>
      <w:r>
        <w:rPr>
          <w:i/>
        </w:rPr>
        <w:t>х</w:t>
      </w:r>
      <w:r>
        <w:rPr>
          <w:vertAlign w:val="superscript"/>
        </w:rPr>
        <w:t>4</w:t>
      </w:r>
      <w:r>
        <w:t xml:space="preserve"> + 2</w:t>
      </w:r>
      <w:r>
        <w:rPr>
          <w:i/>
        </w:rPr>
        <w:t>х</w:t>
      </w:r>
      <w:r>
        <w:rPr>
          <w:vertAlign w:val="superscript"/>
        </w:rPr>
        <w:t>3</w:t>
      </w:r>
      <w:r>
        <w:t xml:space="preserve"> – 5</w:t>
      </w:r>
      <w:r>
        <w:rPr>
          <w:i/>
        </w:rPr>
        <w:t>х</w:t>
      </w:r>
      <w:r>
        <w:rPr>
          <w:vertAlign w:val="superscript"/>
        </w:rPr>
        <w:t>2</w:t>
      </w:r>
      <w:r>
        <w:t>;  7</w:t>
      </w:r>
      <w:r>
        <w:rPr>
          <w:b/>
        </w:rPr>
        <w:t>)</w:t>
      </w:r>
      <w:r>
        <w:t xml:space="preserve"> </w:t>
      </w:r>
      <w:r w:rsidRPr="007008F8">
        <w:rPr>
          <w:position w:val="-24"/>
          <w:sz w:val="24"/>
          <w:szCs w:val="24"/>
        </w:rPr>
        <w:object w:dxaOrig="1020" w:dyaOrig="660">
          <v:shape id="_x0000_i2072" type="#_x0000_t75" style="width:51pt;height:33pt" o:ole="">
            <v:imagedata r:id="rId995" o:title=""/>
          </v:shape>
          <o:OLEObject Type="Embed" ProgID="Equation.3" ShapeID="_x0000_i2072" DrawAspect="Content" ObjectID="_1743450409" r:id="rId996"/>
        </w:object>
      </w:r>
      <w:r>
        <w:t>;   10</w:t>
      </w:r>
      <w:r>
        <w:rPr>
          <w:b/>
        </w:rPr>
        <w:t>)</w:t>
      </w:r>
      <w:r>
        <w:t xml:space="preserve"> </w:t>
      </w:r>
      <w:r>
        <w:rPr>
          <w:i/>
        </w:rPr>
        <w:t xml:space="preserve"> у</w:t>
      </w:r>
      <w:r>
        <w:t xml:space="preserve"> = </w:t>
      </w:r>
      <w:r w:rsidRPr="007008F8">
        <w:rPr>
          <w:position w:val="-24"/>
          <w:sz w:val="24"/>
          <w:szCs w:val="24"/>
        </w:rPr>
        <w:object w:dxaOrig="645" w:dyaOrig="615">
          <v:shape id="_x0000_i2073" type="#_x0000_t75" style="width:32.25pt;height:30.75pt" o:ole="">
            <v:imagedata r:id="rId997" o:title=""/>
          </v:shape>
          <o:OLEObject Type="Embed" ProgID="Equation.3" ShapeID="_x0000_i2073" DrawAspect="Content" ObjectID="_1743450410" r:id="rId998"/>
        </w:object>
      </w:r>
      <w:r>
        <w:t>; 12</w:t>
      </w:r>
      <w:r w:rsidRPr="00A20544">
        <w:rPr>
          <w:b/>
        </w:rPr>
        <w:t>)</w:t>
      </w:r>
      <w:r w:rsidRPr="00A20544">
        <w:t xml:space="preserve"> </w:t>
      </w:r>
      <w:r>
        <w:rPr>
          <w:lang w:val="en-US"/>
        </w:rPr>
        <w:t>y</w:t>
      </w:r>
      <w:r w:rsidRPr="00A20544">
        <w:t xml:space="preserve"> =2</w:t>
      </w:r>
      <w:r>
        <w:rPr>
          <w:lang w:val="en-US"/>
        </w:rPr>
        <w:t>x</w:t>
      </w:r>
      <w:r w:rsidRPr="00A20544">
        <w:rPr>
          <w:vertAlign w:val="superscript"/>
        </w:rPr>
        <w:t>4</w:t>
      </w:r>
      <w:r w:rsidRPr="00A20544">
        <w:t xml:space="preserve"> – 8</w:t>
      </w:r>
      <w:r>
        <w:rPr>
          <w:lang w:val="en-US"/>
        </w:rPr>
        <w:t>x</w:t>
      </w:r>
      <w:r w:rsidRPr="00A20544">
        <w:rPr>
          <w:vertAlign w:val="superscript"/>
        </w:rPr>
        <w:t>2</w:t>
      </w:r>
      <w:r w:rsidRPr="00A20544">
        <w:t xml:space="preserve"> +3    </w:t>
      </w:r>
      <w:r>
        <w:t>13</w:t>
      </w:r>
      <w:r w:rsidRPr="00A20544">
        <w:rPr>
          <w:b/>
        </w:rPr>
        <w:t>)</w:t>
      </w:r>
      <w:r w:rsidRPr="00A20544">
        <w:t xml:space="preserve"> </w:t>
      </w:r>
      <w:r>
        <w:rPr>
          <w:lang w:val="en-US"/>
        </w:rPr>
        <w:t>y</w:t>
      </w:r>
      <w:r w:rsidRPr="00A20544">
        <w:t xml:space="preserve"> = 2</w:t>
      </w:r>
      <w:r>
        <w:rPr>
          <w:lang w:val="en-US"/>
        </w:rPr>
        <w:t>x</w:t>
      </w:r>
      <w:r w:rsidRPr="00A20544">
        <w:rPr>
          <w:vertAlign w:val="superscript"/>
        </w:rPr>
        <w:t>3</w:t>
      </w:r>
      <w:r w:rsidRPr="00A20544">
        <w:t xml:space="preserve"> – 9</w:t>
      </w:r>
      <w:r>
        <w:rPr>
          <w:lang w:val="en-US"/>
        </w:rPr>
        <w:t>x</w:t>
      </w:r>
      <w:r w:rsidRPr="00A20544">
        <w:rPr>
          <w:vertAlign w:val="superscript"/>
        </w:rPr>
        <w:t>2</w:t>
      </w:r>
      <w:r w:rsidRPr="00A20544">
        <w:t xml:space="preserve"> + 15</w:t>
      </w:r>
      <w:r>
        <w:rPr>
          <w:lang w:val="en-US"/>
        </w:rPr>
        <w:t>x</w:t>
      </w:r>
      <w:r w:rsidRPr="00A20544">
        <w:t xml:space="preserve"> -6</w:t>
      </w:r>
      <w:r>
        <w:t>;</w:t>
      </w:r>
      <w:r w:rsidRPr="00A20544">
        <w:t xml:space="preserve"> </w:t>
      </w:r>
    </w:p>
    <w:p w:rsidR="009935A7" w:rsidRDefault="009935A7" w:rsidP="00BF3BE3">
      <w:r w:rsidRPr="00A20544">
        <w:t xml:space="preserve"> </w:t>
      </w:r>
      <w:r>
        <w:t>15</w:t>
      </w:r>
      <w:r>
        <w:rPr>
          <w:b/>
        </w:rPr>
        <w:t>)</w:t>
      </w:r>
      <w:r>
        <w:t xml:space="preserve"> </w:t>
      </w:r>
      <w:r>
        <w:rPr>
          <w:i/>
        </w:rPr>
        <w:t xml:space="preserve"> у</w:t>
      </w:r>
      <w:r>
        <w:t xml:space="preserve"> = </w:t>
      </w:r>
      <w:r w:rsidRPr="007008F8">
        <w:rPr>
          <w:position w:val="-24"/>
          <w:sz w:val="24"/>
          <w:szCs w:val="24"/>
        </w:rPr>
        <w:object w:dxaOrig="645" w:dyaOrig="615">
          <v:shape id="_x0000_i2074" type="#_x0000_t75" style="width:32.25pt;height:30.75pt" o:ole="">
            <v:imagedata r:id="rId999" o:title=""/>
          </v:shape>
          <o:OLEObject Type="Embed" ProgID="Equation.3" ShapeID="_x0000_i2074" DrawAspect="Content" ObjectID="_1743450411" r:id="rId1000"/>
        </w:object>
      </w:r>
      <w:r>
        <w:t>; 16</w:t>
      </w:r>
      <w:r>
        <w:rPr>
          <w:b/>
        </w:rPr>
        <w:t>)</w:t>
      </w:r>
      <w:r>
        <w:t xml:space="preserve">  </w:t>
      </w:r>
      <w:r>
        <w:rPr>
          <w:lang w:val="en-US"/>
        </w:rPr>
        <w:t>y</w:t>
      </w:r>
      <w:r>
        <w:t xml:space="preserve"> =</w:t>
      </w:r>
      <w:r w:rsidRPr="007008F8">
        <w:rPr>
          <w:position w:val="-24"/>
          <w:sz w:val="24"/>
          <w:szCs w:val="24"/>
        </w:rPr>
        <w:object w:dxaOrig="1365" w:dyaOrig="615">
          <v:shape id="_x0000_i2075" type="#_x0000_t75" style="width:68.25pt;height:30.75pt" o:ole="">
            <v:imagedata r:id="rId1001" o:title=""/>
          </v:shape>
          <o:OLEObject Type="Embed" ProgID="Equation.3" ShapeID="_x0000_i2075" DrawAspect="Content" ObjectID="_1743450412" r:id="rId1002"/>
        </w:object>
      </w:r>
    </w:p>
    <w:p w:rsidR="009935A7" w:rsidRPr="005A645E" w:rsidRDefault="009935A7" w:rsidP="00D73E44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bCs/>
          <w:sz w:val="24"/>
          <w:szCs w:val="24"/>
          <w:lang w:eastAsia="ru-RU"/>
        </w:rPr>
        <w:t>Расчетно-графическая работа.</w:t>
      </w:r>
    </w:p>
    <w:p w:rsidR="009935A7" w:rsidRPr="00E34CD4" w:rsidRDefault="009935A7" w:rsidP="00D73E44">
      <w:pPr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Исследуйте и постройте график данной функции.</w:t>
      </w:r>
    </w:p>
    <w:p w:rsidR="009935A7" w:rsidRPr="00D73E44" w:rsidRDefault="009935A7" w:rsidP="00D73E44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eastAsia="ru-RU"/>
        </w:rPr>
        <w:t>а</w:t>
      </w:r>
      <w:r w:rsidRPr="00D73E44">
        <w:rPr>
          <w:rFonts w:ascii="Arial" w:hAnsi="Arial" w:cs="Arial"/>
          <w:sz w:val="24"/>
          <w:szCs w:val="24"/>
          <w:lang w:eastAsia="ru-RU"/>
        </w:rPr>
        <w:t>) f(х) = 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 – 3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 </w:t>
      </w:r>
      <w:r w:rsidRPr="00D73E44">
        <w:rPr>
          <w:rFonts w:ascii="Arial" w:hAnsi="Arial" w:cs="Arial"/>
          <w:sz w:val="24"/>
          <w:szCs w:val="24"/>
          <w:lang w:eastAsia="ru-RU"/>
        </w:rPr>
        <w:t>  – 9х</w:t>
      </w:r>
      <w:r>
        <w:rPr>
          <w:rFonts w:ascii="Arial" w:hAnsi="Arial" w:cs="Arial"/>
          <w:sz w:val="24"/>
          <w:szCs w:val="24"/>
          <w:lang w:eastAsia="ru-RU"/>
        </w:rPr>
        <w:t xml:space="preserve">      б) </w:t>
      </w:r>
      <w:r w:rsidR="008F086C">
        <w:rPr>
          <w:rFonts w:ascii="Arial" w:hAnsi="Arial" w:cs="Arial"/>
          <w:noProof/>
          <w:sz w:val="24"/>
          <w:szCs w:val="24"/>
          <w:lang w:eastAsia="ru-RU"/>
        </w:rPr>
        <w:pict>
          <v:shape id="Рисунок 1013" o:spid="_x0000_i2076" type="#_x0000_t75" alt="htmlconvd-Jfdrf7_html_3af60001" style="width:50.25pt;height:31.5pt;visibility:visible">
            <v:imagedata r:id="rId1003" o:title=""/>
          </v:shape>
        </w:pict>
      </w:r>
    </w:p>
    <w:p w:rsidR="009935A7" w:rsidRPr="00D73E44" w:rsidRDefault="009935A7" w:rsidP="00D73E44">
      <w:pPr>
        <w:rPr>
          <w:rFonts w:ascii="Arial" w:hAnsi="Arial" w:cs="Arial"/>
          <w:sz w:val="24"/>
          <w:szCs w:val="24"/>
          <w:lang w:eastAsia="ru-RU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eastAsia="ru-RU"/>
        </w:rPr>
        <w:t>а</w:t>
      </w:r>
      <w:r w:rsidRPr="00D73E44">
        <w:rPr>
          <w:rFonts w:ascii="Arial" w:hAnsi="Arial" w:cs="Arial"/>
          <w:sz w:val="24"/>
          <w:szCs w:val="24"/>
          <w:lang w:eastAsia="ru-RU"/>
        </w:rPr>
        <w:t>) f(х) =  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3 </w:t>
      </w:r>
      <w:r w:rsidRPr="00D73E44">
        <w:rPr>
          <w:rFonts w:ascii="Arial" w:hAnsi="Arial" w:cs="Arial"/>
          <w:sz w:val="24"/>
          <w:szCs w:val="24"/>
          <w:lang w:eastAsia="ru-RU"/>
        </w:rPr>
        <w:t>–  6х</w:t>
      </w:r>
      <w:r w:rsidRPr="00D73E44">
        <w:rPr>
          <w:rFonts w:ascii="Arial" w:hAnsi="Arial" w:cs="Arial"/>
          <w:sz w:val="24"/>
          <w:szCs w:val="24"/>
          <w:vertAlign w:val="superscript"/>
          <w:lang w:eastAsia="ru-RU"/>
        </w:rPr>
        <w:t>2 </w:t>
      </w:r>
      <w:r w:rsidRPr="00D73E44">
        <w:rPr>
          <w:rFonts w:ascii="Arial" w:hAnsi="Arial" w:cs="Arial"/>
          <w:sz w:val="24"/>
          <w:szCs w:val="24"/>
          <w:lang w:eastAsia="ru-RU"/>
        </w:rPr>
        <w:t> + 9х</w:t>
      </w:r>
      <w:r>
        <w:rPr>
          <w:rFonts w:ascii="Arial" w:hAnsi="Arial" w:cs="Arial"/>
          <w:sz w:val="24"/>
          <w:szCs w:val="24"/>
          <w:lang w:eastAsia="ru-RU"/>
        </w:rPr>
        <w:t xml:space="preserve">      б)  </w:t>
      </w:r>
      <w:r w:rsidR="008F086C">
        <w:rPr>
          <w:rFonts w:ascii="Arial" w:hAnsi="Arial" w:cs="Arial"/>
          <w:noProof/>
          <w:sz w:val="24"/>
          <w:szCs w:val="24"/>
          <w:lang w:eastAsia="ru-RU"/>
        </w:rPr>
        <w:pict>
          <v:shape id="Рисунок 1014" o:spid="_x0000_i2077" type="#_x0000_t75" alt="htmlconvd-Jfdrf7_html_5e48ccd9" style="width:58.5pt;height:30pt;visibility:visible">
            <v:imagedata r:id="rId1004" o:title=""/>
          </v:shape>
        </w:pict>
      </w:r>
    </w:p>
    <w:p w:rsidR="009935A7" w:rsidRDefault="009935A7" w:rsidP="002456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32"/>
          <w:szCs w:val="32"/>
        </w:rPr>
      </w:pP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245635">
        <w:rPr>
          <w:rFonts w:ascii="Times New Roman" w:hAnsi="Times New Roman"/>
          <w:b/>
          <w:sz w:val="32"/>
          <w:szCs w:val="32"/>
        </w:rPr>
        <w:t>Практическая занятие № 14</w:t>
      </w:r>
      <w:r>
        <w:rPr>
          <w:rFonts w:ascii="Times New Roman" w:hAnsi="Times New Roman"/>
          <w:b/>
          <w:sz w:val="32"/>
          <w:szCs w:val="32"/>
        </w:rPr>
        <w:t xml:space="preserve"> и №15</w:t>
      </w:r>
      <w:r w:rsidRPr="00245635">
        <w:rPr>
          <w:rFonts w:ascii="Times New Roman" w:hAnsi="Times New Roman"/>
          <w:b/>
          <w:sz w:val="32"/>
          <w:szCs w:val="32"/>
        </w:rPr>
        <w:t>.</w:t>
      </w:r>
      <w:r w:rsidRPr="00245635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45635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</w:p>
    <w:p w:rsidR="009935A7" w:rsidRPr="00B74BC9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B74BC9">
        <w:rPr>
          <w:rFonts w:ascii="Times New Roman" w:hAnsi="Times New Roman"/>
          <w:b/>
          <w:i/>
          <w:sz w:val="28"/>
          <w:szCs w:val="28"/>
          <w:u w:val="single"/>
        </w:rPr>
        <w:t>Вычисление неопределённых интегралов методами подстановки и по частям. Вычисление неопределенных интегралов-2ч и 2ч.</w:t>
      </w:r>
    </w:p>
    <w:p w:rsidR="009935A7" w:rsidRPr="00DB07F8" w:rsidRDefault="009935A7" w:rsidP="002456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B07F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Цель:</w:t>
      </w:r>
      <w:r w:rsidRPr="00DB07F8">
        <w:rPr>
          <w:rFonts w:ascii="Times New Roman" w:hAnsi="Times New Roman"/>
          <w:color w:val="000000"/>
          <w:sz w:val="24"/>
          <w:szCs w:val="24"/>
          <w:lang w:eastAsia="ru-RU"/>
        </w:rPr>
        <w:t> совершенствование умений находить неопределенные интегралы методом замены переменной и по частям, совершенствование умений проверять действие интегрирования дифференцированием.</w:t>
      </w:r>
    </w:p>
    <w:p w:rsidR="009935A7" w:rsidRPr="00DB07F8" w:rsidRDefault="009935A7" w:rsidP="00DB07F8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B07F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Задачи</w:t>
      </w:r>
      <w:r w:rsidRPr="00DB07F8">
        <w:rPr>
          <w:rFonts w:ascii="Times New Roman" w:hAnsi="Times New Roman"/>
          <w:color w:val="000000"/>
          <w:sz w:val="24"/>
          <w:szCs w:val="24"/>
          <w:lang w:eastAsia="ru-RU"/>
        </w:rPr>
        <w:t>: систематизировать знания по теме, полученные ранее; сформировать навык нахождения табличных интегралов; изучить метод интегрирования подстановкой; научиться применять данный метод на практике; раскрыть практическую необходимость и теоретическую значимость данной темы.</w:t>
      </w:r>
    </w:p>
    <w:p w:rsidR="009935A7" w:rsidRPr="00DB07F8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07F8">
        <w:rPr>
          <w:rFonts w:ascii="Times New Roman" w:hAnsi="Times New Roman"/>
          <w:b/>
          <w:sz w:val="24"/>
          <w:szCs w:val="24"/>
        </w:rPr>
        <w:t>Теоретический материал и примеры</w:t>
      </w:r>
    </w:p>
    <w:p w:rsidR="009935A7" w:rsidRPr="00DB07F8" w:rsidRDefault="009935A7" w:rsidP="00F413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</w:p>
    <w:p w:rsidR="009935A7" w:rsidRPr="0034226E" w:rsidRDefault="009935A7" w:rsidP="0034226E">
      <w:pPr>
        <w:pStyle w:val="1"/>
        <w:spacing w:before="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bookmarkStart w:id="16" w:name="Интегрирование_методом_замены_переменной"/>
      <w:r w:rsidRPr="00DB07F8">
        <w:rPr>
          <w:rFonts w:ascii="Times New Roman" w:hAnsi="Times New Roman"/>
          <w:b/>
          <w:color w:val="000000"/>
          <w:sz w:val="24"/>
          <w:szCs w:val="24"/>
        </w:rPr>
        <w:t>Интегрирование методом замены переменной (метод подстановки).</w:t>
      </w:r>
      <w:bookmarkEnd w:id="16"/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       При вычислении интегралов этим методом выполняется правило:</w:t>
      </w:r>
    </w:p>
    <w:p w:rsidR="009935A7" w:rsidRPr="00DB07F8" w:rsidRDefault="009935A7" w:rsidP="00245635">
      <w:pPr>
        <w:tabs>
          <w:tab w:val="left" w:pos="825"/>
          <w:tab w:val="center" w:pos="4677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DB07F8">
        <w:rPr>
          <w:rFonts w:ascii="Times New Roman" w:hAnsi="Times New Roman"/>
          <w:color w:val="000000"/>
          <w:sz w:val="24"/>
          <w:szCs w:val="24"/>
        </w:rPr>
        <w:t>если 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3" o:spid="_x0000_i2078" type="#_x0000_t75" alt="clip_image073" style="width:104.25pt;height:25.5pt;visibility:visible">
            <v:imagedata r:id="rId1005" o:title=""/>
          </v:shape>
        </w:pict>
      </w:r>
      <w:r>
        <w:rPr>
          <w:rStyle w:val="apple-converted-space"/>
          <w:rFonts w:ascii="Times New Roman" w:hAnsi="Times New Roman"/>
          <w:color w:val="000000"/>
          <w:sz w:val="24"/>
          <w:szCs w:val="24"/>
        </w:rPr>
        <w:t xml:space="preserve"> </w:t>
      </w:r>
      <w:r w:rsidRPr="00DB07F8">
        <w:rPr>
          <w:rFonts w:ascii="Times New Roman" w:hAnsi="Times New Roman"/>
          <w:color w:val="000000"/>
          <w:sz w:val="24"/>
          <w:szCs w:val="24"/>
        </w:rPr>
        <w:t>, то</w:t>
      </w: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4" o:spid="_x0000_i2079" type="#_x0000_t75" alt="clip_image075" style="width:191.25pt;height:24pt;visibility:visible">
            <v:imagedata r:id="rId1006" o:title=""/>
          </v:shape>
        </w:pict>
      </w:r>
    </w:p>
    <w:p w:rsidR="009935A7" w:rsidRPr="00DB07F8" w:rsidRDefault="009935A7" w:rsidP="005D4BF9">
      <w:pPr>
        <w:jc w:val="center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b/>
          <w:bCs/>
          <w:color w:val="000000"/>
          <w:sz w:val="24"/>
          <w:szCs w:val="24"/>
        </w:rPr>
        <w:t>Примеры.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а) Если подынтегральное выражение представляет собой дробь, то следует проверить, не является ли числитель дифференциалом знаменателя и, если является, принять знаменатель за новую переменную:</w:t>
      </w:r>
    </w:p>
    <w:p w:rsidR="009935A7" w:rsidRPr="00DB07F8" w:rsidRDefault="00520E9B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5" o:spid="_x0000_i2080" type="#_x0000_t75" alt="clip_image077" style="width:464.25pt;height:40.5pt;visibility:visible">
            <v:imagedata r:id="rId1007" o:title=""/>
          </v:shape>
        </w:pict>
      </w:r>
    </w:p>
    <w:p w:rsidR="009935A7" w:rsidRPr="00DB07F8" w:rsidRDefault="009935A7" w:rsidP="00DB07F8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lastRenderedPageBreak/>
        <w:t xml:space="preserve">б) 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6" o:spid="_x0000_i2081" type="#_x0000_t75" alt="clip_image083" style="width:429.75pt;height:41.25pt;visibility:visible">
            <v:imagedata r:id="rId1008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7" o:spid="_x0000_i2082" type="#_x0000_t75" alt="clip_image085" style="width:380.25pt;height:54.75pt;visibility:visible">
            <v:imagedata r:id="rId1009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8" o:spid="_x0000_i2083" type="#_x0000_t75" alt="clip_image087" style="width:396.75pt;height:35.25pt;visibility:visible">
            <v:imagedata r:id="rId1010" o:title=""/>
          </v:shape>
        </w:pict>
      </w:r>
    </w:p>
    <w:p w:rsidR="009935A7" w:rsidRPr="00DB07F8" w:rsidRDefault="00520E9B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79" o:spid="_x0000_i2084" type="#_x0000_t75" alt="clip_image089" style="width:192.75pt;height:30.75pt;visibility:visible">
            <v:imagedata r:id="rId1011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в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0" o:spid="_x0000_i2085" type="#_x0000_t75" alt="clip_image091" style="width:426pt;height:85.5pt;visibility:visible">
            <v:imagedata r:id="rId1012" o:title=""/>
          </v:shape>
        </w:pict>
      </w:r>
    </w:p>
    <w:p w:rsidR="009935A7" w:rsidRPr="00DB07F8" w:rsidRDefault="00520E9B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1" o:spid="_x0000_i2086" type="#_x0000_t75" alt="clip_image093" style="width:186.75pt;height:36pt;visibility:visible">
            <v:imagedata r:id="rId1013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г)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2" o:spid="_x0000_i2087" type="#_x0000_t75" alt="clip_image095" style="width:438.75pt;height:87pt;visibility:visible">
            <v:imagedata r:id="rId1014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3" o:spid="_x0000_i2088" type="#_x0000_t75" alt="clip_image097" style="width:174pt;height:30.75pt;visibility:visible">
            <v:imagedata r:id="rId1015" o:title=""/>
          </v:shape>
        </w:pict>
      </w:r>
    </w:p>
    <w:p w:rsidR="009935A7" w:rsidRPr="00DB07F8" w:rsidRDefault="009935A7" w:rsidP="00DB07F8">
      <w:pPr>
        <w:jc w:val="center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  <w:bookmarkStart w:id="17" w:name="Метод_интегрирования_по_частям."/>
      <w:bookmarkEnd w:id="17"/>
      <w:r w:rsidRPr="00DB07F8">
        <w:rPr>
          <w:rFonts w:ascii="Times New Roman" w:hAnsi="Times New Roman"/>
          <w:b/>
          <w:bCs/>
          <w:color w:val="000000"/>
          <w:sz w:val="24"/>
          <w:szCs w:val="24"/>
        </w:rPr>
        <w:t>Метод интегрирования по частям.</w:t>
      </w: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       Пусть функции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U=U(x) и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V=V(x) имеют на некотором промежутке непрерывные производные. Из формулы дифференциала произведения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d(U•V)=UdV+VdU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интегрированием обеих частей равенства получается формула интегрирования по частям</w:t>
      </w:r>
    </w:p>
    <w:p w:rsidR="009935A7" w:rsidRPr="00DB07F8" w:rsidRDefault="00520E9B" w:rsidP="005D4BF9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4" o:spid="_x0000_i2089" type="#_x0000_t75" alt="clip_image099" style="width:102pt;height:18pt;visibility:visible">
            <v:imagedata r:id="rId1016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Эта формула дает возможность свести вычисления интеграла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5" o:spid="_x0000_i2090" type="#_x0000_t75" alt="clip_image101" style="width:32.25pt;height:18pt;visibility:visible">
            <v:imagedata r:id="rId1017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к вычислению интеграла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6" o:spid="_x0000_i2091" type="#_x0000_t75" alt="clip_image103" style="width:32.25pt;height:18pt;visibility:visible">
            <v:imagedata r:id="rId101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 который во многих случаях оказывается более простым. </w:t>
      </w:r>
    </w:p>
    <w:p w:rsidR="009935A7" w:rsidRPr="00DB07F8" w:rsidRDefault="009935A7" w:rsidP="005D4BF9">
      <w:pPr>
        <w:ind w:left="720" w:hanging="72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I.                  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Интегралы вида,</w:t>
      </w:r>
    </w:p>
    <w:p w:rsidR="009935A7" w:rsidRPr="00DB07F8" w:rsidRDefault="00520E9B" w:rsidP="005D4BF9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7" o:spid="_x0000_i2092" type="#_x0000_t75" alt="clip_image105" style="width:65.25pt;height:20.25pt;visibility:visible">
            <v:imagedata r:id="rId1019" o:title=""/>
          </v:shape>
        </w:pict>
      </w:r>
      <w:r w:rsidR="009935A7" w:rsidRPr="00DB07F8">
        <w:rPr>
          <w:rFonts w:ascii="Times New Roman" w:hAnsi="Times New Roman"/>
          <w:color w:val="000000"/>
          <w:sz w:val="24"/>
          <w:szCs w:val="24"/>
        </w:rPr>
        <w:t>, </w:t>
      </w:r>
      <w:r w:rsidR="009935A7"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8" o:spid="_x0000_i2093" type="#_x0000_t75" alt="clip_image107" style="width:78.75pt;height:18pt;visibility:visible">
            <v:imagedata r:id="rId1020" o:title=""/>
          </v:shape>
        </w:pict>
      </w:r>
      <w:r w:rsidR="009935A7" w:rsidRPr="00DB07F8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89" o:spid="_x0000_i2094" type="#_x0000_t75" alt="clip_image109" style="width:80.25pt;height:18pt;visibility:visible">
            <v:imagedata r:id="rId1021" o:title=""/>
          </v:shape>
        </w:pict>
      </w:r>
      <w:r w:rsidR="009935A7" w:rsidRPr="00DB07F8">
        <w:rPr>
          <w:rFonts w:ascii="Times New Roman" w:hAnsi="Times New Roman"/>
          <w:color w:val="000000"/>
          <w:sz w:val="24"/>
          <w:szCs w:val="24"/>
        </w:rPr>
        <w:t>,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lastRenderedPageBreak/>
        <w:t>где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0" o:spid="_x0000_i2095" type="#_x0000_t75" alt="clip_image111" style="width:33pt;height:17.25pt;visibility:visible">
            <v:imagedata r:id="rId1022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- алгебраический многочлен,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k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– некоторое число. Во всех интегралах обозначаем за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1" o:spid="_x0000_i2096" type="#_x0000_t75" alt="clip_image113" style="width:54.75pt;height:17.25pt;visibility:visible">
            <v:imagedata r:id="rId1023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 а оставшееся выражение за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dV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, причем при нахождении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V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не записываем  константу.</w:t>
      </w:r>
    </w:p>
    <w:p w:rsidR="009935A7" w:rsidRPr="00BA5B75" w:rsidRDefault="009935A7" w:rsidP="005D4BF9">
      <w:pPr>
        <w:rPr>
          <w:rFonts w:ascii="Times New Roman" w:hAnsi="Times New Roman"/>
          <w:b/>
          <w:color w:val="000000"/>
          <w:sz w:val="24"/>
          <w:szCs w:val="24"/>
        </w:rPr>
      </w:pPr>
      <w:r w:rsidRPr="007951F3">
        <w:rPr>
          <w:rFonts w:ascii="Times New Roman" w:hAnsi="Times New Roman"/>
          <w:b/>
          <w:color w:val="000000"/>
          <w:sz w:val="24"/>
          <w:szCs w:val="24"/>
        </w:rPr>
        <w:t>Примеры.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а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2" o:spid="_x0000_i2097" type="#_x0000_t75" alt="clip_image115" style="width:468.75pt;height:59.25pt;visibility:visible">
            <v:imagedata r:id="rId1024" o:title=""/>
          </v:shape>
        </w:pict>
      </w:r>
    </w:p>
    <w:p w:rsidR="009935A7" w:rsidRPr="00DB07F8" w:rsidRDefault="00520E9B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3" o:spid="_x0000_i2098" type="#_x0000_t75" alt="clip_image117" style="width:261.75pt;height:30.75pt;visibility:visible">
            <v:imagedata r:id="rId1025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б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4" o:spid="_x0000_i2099" type="#_x0000_t75" alt="clip_image119" style="width:462pt;height:57pt;visibility:visible">
            <v:imagedata r:id="rId1026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  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5" o:spid="_x0000_i2100" type="#_x0000_t75" alt="clip_image121" style="width:105pt;height:24pt;visibility:visible">
            <v:imagedata r:id="rId1027" o:title=""/>
          </v:shape>
        </w:pic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DB07F8" w:rsidRDefault="009935A7" w:rsidP="00BA5B75">
      <w:pPr>
        <w:jc w:val="center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II.  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Интегралы вида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6" o:spid="_x0000_i2101" type="#_x0000_t75" alt="clip_image123" style="width:51.75pt;height:20.25pt;visibility:visible">
            <v:imagedata r:id="rId102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7" o:spid="_x0000_i2102" type="#_x0000_t75" alt="clip_image125" style="width:69pt;height:18pt;visibility:visible">
            <v:imagedata r:id="rId1029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8" o:spid="_x0000_i2103" type="#_x0000_t75" alt="clip_image127" style="width:87pt;height:18pt;visibility:visible">
            <v:imagedata r:id="rId1030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099" o:spid="_x0000_i2104" type="#_x0000_t75" alt="clip_image129" style="width:93pt;height:18pt;visibility:visible">
            <v:imagedata r:id="rId1031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</w:p>
    <w:p w:rsidR="009935A7" w:rsidRPr="00DB07F8" w:rsidRDefault="00520E9B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0" o:spid="_x0000_i2105" type="#_x0000_t75" alt="clip_image131" style="width:11.25pt;height:11.25pt;visibility:visible">
            <v:imagedata r:id="rId1032" o:title=""/>
          </v:shape>
        </w:pict>
      </w:r>
      <w:r w:rsidR="009935A7" w:rsidRPr="00DB07F8">
        <w:rPr>
          <w:rFonts w:ascii="Times New Roman" w:hAnsi="Times New Roman"/>
          <w:color w:val="000000"/>
          <w:sz w:val="24"/>
          <w:szCs w:val="24"/>
        </w:rPr>
        <w:t>- действительное число.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В этих случаях за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U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DB07F8">
        <w:rPr>
          <w:rFonts w:ascii="Times New Roman" w:hAnsi="Times New Roman"/>
          <w:color w:val="000000"/>
          <w:sz w:val="24"/>
          <w:szCs w:val="24"/>
        </w:rPr>
        <w:t>принимаем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1" o:spid="_x0000_i2106" type="#_x0000_t75" alt="clip_image133" style="width:23.25pt;height:15pt;visibility:visible">
            <v:imagedata r:id="rId1033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2" o:spid="_x0000_i2107" type="#_x0000_t75" alt="clip_image135" style="width:45.75pt;height:18pt;visibility:visible">
            <v:imagedata r:id="rId1034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,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3" o:spid="_x0000_i2108" type="#_x0000_t75" alt="clip_image137" style="width:51pt;height:14.25pt;visibility:visible">
            <v:imagedata r:id="rId1035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соответственно.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7951F3" w:rsidRDefault="009935A7" w:rsidP="005D4BF9">
      <w:pPr>
        <w:rPr>
          <w:rFonts w:ascii="Times New Roman" w:hAnsi="Times New Roman"/>
          <w:b/>
          <w:color w:val="000000"/>
          <w:sz w:val="24"/>
          <w:szCs w:val="24"/>
        </w:rPr>
      </w:pPr>
      <w:r w:rsidRPr="007951F3">
        <w:rPr>
          <w:rFonts w:ascii="Times New Roman" w:hAnsi="Times New Roman"/>
          <w:b/>
          <w:color w:val="000000"/>
          <w:sz w:val="24"/>
          <w:szCs w:val="24"/>
        </w:rPr>
        <w:t>Примеры.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DB07F8" w:rsidRDefault="009935A7" w:rsidP="005D4BF9">
      <w:pPr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а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4" o:spid="_x0000_i2109" type="#_x0000_t75" alt="clip_image139" style="width:468.75pt;height:79.5pt;visibility:visible">
            <v:imagedata r:id="rId1036" o:title=""/>
          </v:shape>
        </w:pict>
      </w:r>
    </w:p>
    <w:p w:rsidR="009935A7" w:rsidRDefault="008F086C" w:rsidP="005D4BF9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05" o:spid="_x0000_i2110" type="#_x0000_t75" alt="clip_image141" style="width:129.75pt;height:30pt;visibility:visible">
            <v:imagedata r:id="rId1037" o:title=""/>
          </v:shape>
        </w:pict>
      </w:r>
    </w:p>
    <w:p w:rsidR="009935A7" w:rsidRPr="00BA5B75" w:rsidRDefault="009935A7" w:rsidP="00BA5B75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  <w:r w:rsidRPr="00BA5B75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</w:t>
      </w:r>
      <w:r w:rsidRPr="00BA5B75">
        <w:rPr>
          <w:rFonts w:ascii="Times New Roman" w:hAnsi="Times New Roman"/>
          <w:b/>
          <w:sz w:val="28"/>
          <w:szCs w:val="28"/>
          <w:lang w:eastAsia="ru-RU"/>
        </w:rPr>
        <w:t>овместной работы:</w:t>
      </w:r>
    </w:p>
    <w:p w:rsidR="009935A7" w:rsidRPr="00DB07F8" w:rsidRDefault="009935A7" w:rsidP="007F4C64">
      <w:pPr>
        <w:pStyle w:val="ac"/>
        <w:spacing w:before="240" w:after="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Найти неопределенные интегралы. </w:t>
      </w:r>
      <w:r>
        <w:rPr>
          <w:rFonts w:ascii="Times New Roman" w:hAnsi="Times New Roman"/>
          <w:color w:val="000000"/>
          <w:sz w:val="24"/>
          <w:szCs w:val="24"/>
        </w:rPr>
        <w:t xml:space="preserve"> Р</w:t>
      </w:r>
      <w:r w:rsidRPr="00DB07F8">
        <w:rPr>
          <w:rFonts w:ascii="Times New Roman" w:hAnsi="Times New Roman"/>
          <w:color w:val="000000"/>
          <w:sz w:val="24"/>
          <w:szCs w:val="24"/>
        </w:rPr>
        <w:t>езультаты проверить дифференцированием.</w:t>
      </w:r>
    </w:p>
    <w:p w:rsidR="009935A7" w:rsidRPr="00BF3BE3" w:rsidRDefault="009935A7" w:rsidP="00BF3BE3">
      <w:pPr>
        <w:rPr>
          <w:rFonts w:ascii="Times New Roman" w:hAnsi="Times New Roman"/>
          <w:b/>
          <w:i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lastRenderedPageBreak/>
        <w:t>  </w:t>
      </w:r>
      <w:r>
        <w:rPr>
          <w:rFonts w:ascii="Times New Roman" w:hAnsi="Times New Roman"/>
          <w:color w:val="000000"/>
          <w:sz w:val="24"/>
          <w:szCs w:val="24"/>
        </w:rPr>
        <w:t xml:space="preserve">№1. </w:t>
      </w:r>
      <w:r>
        <w:rPr>
          <w:b/>
          <w:i/>
        </w:rPr>
        <w:t xml:space="preserve"> </w:t>
      </w:r>
      <w:r w:rsidRPr="00BF3BE3">
        <w:rPr>
          <w:rFonts w:ascii="Times New Roman" w:hAnsi="Times New Roman"/>
          <w:b/>
          <w:i/>
        </w:rPr>
        <w:t>Непосредственное интегрирование.</w:t>
      </w:r>
      <w:r>
        <w:rPr>
          <w:rFonts w:ascii="Times New Roman" w:hAnsi="Times New Roman"/>
          <w:b/>
          <w:i/>
        </w:rPr>
        <w:t>(на выбор учителя)</w:t>
      </w:r>
    </w:p>
    <w:p w:rsidR="009935A7" w:rsidRDefault="009935A7" w:rsidP="00BF3BE3">
      <w:pPr>
        <w:rPr>
          <w:sz w:val="16"/>
          <w:szCs w:val="16"/>
        </w:rPr>
      </w:pPr>
    </w:p>
    <w:p w:rsidR="009935A7" w:rsidRDefault="009935A7" w:rsidP="00BF3BE3">
      <w:pPr>
        <w:rPr>
          <w:sz w:val="24"/>
          <w:szCs w:val="24"/>
        </w:rPr>
      </w:pPr>
      <w:r>
        <w:rPr>
          <w:b/>
        </w:rPr>
        <w:t>1</w:t>
      </w:r>
      <w:r>
        <w:t xml:space="preserve">. </w:t>
      </w:r>
      <w:r w:rsidRPr="007008F8">
        <w:rPr>
          <w:position w:val="-16"/>
          <w:sz w:val="24"/>
          <w:szCs w:val="24"/>
        </w:rPr>
        <w:object w:dxaOrig="660" w:dyaOrig="435">
          <v:shape id="_x0000_i2111" type="#_x0000_t75" style="width:33pt;height:21.75pt" o:ole="">
            <v:imagedata r:id="rId1038" o:title=""/>
          </v:shape>
          <o:OLEObject Type="Embed" ProgID="Equation.3" ShapeID="_x0000_i2111" DrawAspect="Content" ObjectID="_1743450413" r:id="rId1039"/>
        </w:object>
      </w:r>
      <w:r>
        <w:t xml:space="preserve">;  </w:t>
      </w:r>
      <w:r>
        <w:rPr>
          <w:b/>
        </w:rPr>
        <w:t>2.</w:t>
      </w:r>
      <w:r>
        <w:t xml:space="preserve"> </w:t>
      </w:r>
      <w:r w:rsidRPr="007008F8">
        <w:rPr>
          <w:position w:val="-24"/>
          <w:sz w:val="24"/>
          <w:szCs w:val="24"/>
        </w:rPr>
        <w:object w:dxaOrig="480" w:dyaOrig="615">
          <v:shape id="_x0000_i2112" type="#_x0000_t75" style="width:24pt;height:30.75pt" o:ole="">
            <v:imagedata r:id="rId1040" o:title=""/>
          </v:shape>
          <o:OLEObject Type="Embed" ProgID="Equation.3" ShapeID="_x0000_i2112" DrawAspect="Content" ObjectID="_1743450414" r:id="rId1041"/>
        </w:object>
      </w:r>
      <w:r>
        <w:t xml:space="preserve">;  </w:t>
      </w:r>
      <w:r>
        <w:rPr>
          <w:b/>
        </w:rPr>
        <w:t>3.</w:t>
      </w:r>
      <w:r>
        <w:t xml:space="preserve"> </w:t>
      </w:r>
      <w:r w:rsidRPr="007008F8">
        <w:rPr>
          <w:position w:val="-16"/>
          <w:sz w:val="24"/>
          <w:szCs w:val="24"/>
        </w:rPr>
        <w:object w:dxaOrig="675" w:dyaOrig="600">
          <v:shape id="_x0000_i2113" type="#_x0000_t75" style="width:33.75pt;height:30pt" o:ole="">
            <v:imagedata r:id="rId1042" o:title=""/>
          </v:shape>
          <o:OLEObject Type="Embed" ProgID="Equation.3" ShapeID="_x0000_i2113" DrawAspect="Content" ObjectID="_1743450415" r:id="rId1043"/>
        </w:object>
      </w:r>
      <w:r>
        <w:t xml:space="preserve">;  </w:t>
      </w:r>
      <w:r>
        <w:rPr>
          <w:b/>
        </w:rPr>
        <w:t>4.</w:t>
      </w:r>
      <w:r>
        <w:t xml:space="preserve"> </w:t>
      </w:r>
      <w:r w:rsidRPr="007008F8">
        <w:rPr>
          <w:position w:val="-16"/>
          <w:sz w:val="24"/>
          <w:szCs w:val="24"/>
        </w:rPr>
        <w:object w:dxaOrig="735" w:dyaOrig="435">
          <v:shape id="_x0000_i2114" type="#_x0000_t75" style="width:36.75pt;height:21.75pt" o:ole="">
            <v:imagedata r:id="rId1044" o:title=""/>
          </v:shape>
          <o:OLEObject Type="Embed" ProgID="Equation.3" ShapeID="_x0000_i2114" DrawAspect="Content" ObjectID="_1743450416" r:id="rId1045"/>
        </w:object>
      </w:r>
      <w:r>
        <w:t xml:space="preserve">;  </w:t>
      </w:r>
      <w:r>
        <w:rPr>
          <w:b/>
        </w:rPr>
        <w:t>5.</w:t>
      </w:r>
      <w:r>
        <w:t xml:space="preserve"> </w:t>
      </w:r>
      <w:r w:rsidRPr="007008F8">
        <w:rPr>
          <w:position w:val="-16"/>
          <w:sz w:val="24"/>
          <w:szCs w:val="24"/>
        </w:rPr>
        <w:object w:dxaOrig="2220" w:dyaOrig="435">
          <v:shape id="_x0000_i2115" type="#_x0000_t75" style="width:111pt;height:21.75pt" o:ole="">
            <v:imagedata r:id="rId1046" o:title=""/>
          </v:shape>
          <o:OLEObject Type="Embed" ProgID="Equation.3" ShapeID="_x0000_i2115" DrawAspect="Content" ObjectID="_1743450417" r:id="rId1047"/>
        </w:object>
      </w:r>
      <w:r>
        <w:t xml:space="preserve">;  </w:t>
      </w:r>
      <w:r>
        <w:rPr>
          <w:b/>
        </w:rPr>
        <w:t>6.</w:t>
      </w:r>
      <w:r>
        <w:t xml:space="preserve"> </w:t>
      </w:r>
      <w:r w:rsidRPr="007008F8">
        <w:rPr>
          <w:position w:val="-16"/>
          <w:sz w:val="24"/>
          <w:szCs w:val="24"/>
        </w:rPr>
        <w:object w:dxaOrig="2445" w:dyaOrig="435">
          <v:shape id="_x0000_i2116" type="#_x0000_t75" style="width:122.25pt;height:21.75pt" o:ole="">
            <v:imagedata r:id="rId1048" o:title=""/>
          </v:shape>
          <o:OLEObject Type="Embed" ProgID="Equation.3" ShapeID="_x0000_i2116" DrawAspect="Content" ObjectID="_1743450418" r:id="rId1049"/>
        </w:object>
      </w:r>
      <w:r>
        <w:t xml:space="preserve">;  </w:t>
      </w:r>
    </w:p>
    <w:p w:rsidR="009935A7" w:rsidRDefault="009935A7" w:rsidP="00BF3BE3">
      <w:r>
        <w:rPr>
          <w:b/>
        </w:rPr>
        <w:t>7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200" w:dyaOrig="495">
          <v:shape id="_x0000_i2117" type="#_x0000_t75" style="width:60pt;height:24.75pt" o:ole="">
            <v:imagedata r:id="rId1050" o:title=""/>
          </v:shape>
          <o:OLEObject Type="Embed" ProgID="Equation.3" ShapeID="_x0000_i2117" DrawAspect="Content" ObjectID="_1743450419" r:id="rId1051"/>
        </w:object>
      </w:r>
      <w:r>
        <w:t xml:space="preserve">;  </w:t>
      </w:r>
      <w:r>
        <w:rPr>
          <w:b/>
        </w:rPr>
        <w:t>8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320" w:dyaOrig="435">
          <v:shape id="_x0000_i2118" type="#_x0000_t75" style="width:66pt;height:21.75pt" o:ole="">
            <v:imagedata r:id="rId1052" o:title=""/>
          </v:shape>
          <o:OLEObject Type="Embed" ProgID="Equation.3" ShapeID="_x0000_i2118" DrawAspect="Content" ObjectID="_1743450420" r:id="rId1053"/>
        </w:object>
      </w:r>
      <w:r>
        <w:t xml:space="preserve">;  </w:t>
      </w:r>
      <w:r>
        <w:rPr>
          <w:b/>
        </w:rPr>
        <w:t>9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815" w:dyaOrig="660">
          <v:shape id="_x0000_i2119" type="#_x0000_t75" style="width:90.75pt;height:33pt" o:ole="">
            <v:imagedata r:id="rId1054" o:title=""/>
          </v:shape>
          <o:OLEObject Type="Embed" ProgID="Equation.3" ShapeID="_x0000_i2119" DrawAspect="Content" ObjectID="_1743450421" r:id="rId1055"/>
        </w:object>
      </w:r>
      <w:r>
        <w:t xml:space="preserve">;  </w:t>
      </w:r>
      <w:r>
        <w:rPr>
          <w:b/>
        </w:rPr>
        <w:t>10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725" w:dyaOrig="660">
          <v:shape id="_x0000_i2120" type="#_x0000_t75" style="width:86.25pt;height:33pt" o:ole="">
            <v:imagedata r:id="rId1056" o:title=""/>
          </v:shape>
          <o:OLEObject Type="Embed" ProgID="Equation.3" ShapeID="_x0000_i2120" DrawAspect="Content" ObjectID="_1743450422" r:id="rId1057"/>
        </w:object>
      </w:r>
      <w:r>
        <w:t xml:space="preserve">;  </w:t>
      </w:r>
      <w:r>
        <w:rPr>
          <w:b/>
        </w:rPr>
        <w:t>11.</w:t>
      </w:r>
      <w:r w:rsidRPr="007008F8">
        <w:rPr>
          <w:position w:val="-24"/>
          <w:sz w:val="24"/>
          <w:szCs w:val="24"/>
        </w:rPr>
        <w:object w:dxaOrig="1845" w:dyaOrig="660">
          <v:shape id="_x0000_i2121" type="#_x0000_t75" style="width:92.25pt;height:33pt" o:ole="">
            <v:imagedata r:id="rId1058" o:title=""/>
          </v:shape>
          <o:OLEObject Type="Embed" ProgID="Equation.3" ShapeID="_x0000_i2121" DrawAspect="Content" ObjectID="_1743450423" r:id="rId1059"/>
        </w:object>
      </w:r>
      <w:r>
        <w:t xml:space="preserve">;  </w:t>
      </w:r>
    </w:p>
    <w:p w:rsidR="009935A7" w:rsidRDefault="009935A7" w:rsidP="00BF3BE3">
      <w:r>
        <w:rPr>
          <w:b/>
        </w:rPr>
        <w:t>12.</w:t>
      </w:r>
      <w:r>
        <w:t xml:space="preserve"> </w:t>
      </w:r>
      <w:r w:rsidRPr="007008F8">
        <w:rPr>
          <w:position w:val="-24"/>
          <w:sz w:val="24"/>
          <w:szCs w:val="24"/>
        </w:rPr>
        <w:object w:dxaOrig="2085" w:dyaOrig="660">
          <v:shape id="_x0000_i2122" type="#_x0000_t75" style="width:104.25pt;height:33pt" o:ole="">
            <v:imagedata r:id="rId1060" o:title=""/>
          </v:shape>
          <o:OLEObject Type="Embed" ProgID="Equation.3" ShapeID="_x0000_i2122" DrawAspect="Content" ObjectID="_1743450424" r:id="rId1061"/>
        </w:object>
      </w:r>
      <w:r>
        <w:t xml:space="preserve">;  </w:t>
      </w:r>
      <w:r>
        <w:rPr>
          <w:b/>
        </w:rPr>
        <w:t>13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245" w:dyaOrig="675">
          <v:shape id="_x0000_i2123" type="#_x0000_t75" style="width:62.25pt;height:33.75pt" o:ole="">
            <v:imagedata r:id="rId1062" o:title=""/>
          </v:shape>
          <o:OLEObject Type="Embed" ProgID="Equation.3" ShapeID="_x0000_i2123" DrawAspect="Content" ObjectID="_1743450425" r:id="rId1063"/>
        </w:object>
      </w:r>
      <w:r>
        <w:t xml:space="preserve">;  </w:t>
      </w:r>
      <w:r>
        <w:rPr>
          <w:b/>
        </w:rPr>
        <w:t>14.</w:t>
      </w:r>
      <w:r>
        <w:t xml:space="preserve"> </w:t>
      </w:r>
      <w:r w:rsidRPr="007008F8">
        <w:rPr>
          <w:position w:val="-24"/>
          <w:sz w:val="24"/>
          <w:szCs w:val="24"/>
        </w:rPr>
        <w:object w:dxaOrig="660" w:dyaOrig="615">
          <v:shape id="_x0000_i2124" type="#_x0000_t75" style="width:33pt;height:30.75pt" o:ole="">
            <v:imagedata r:id="rId1064" o:title=""/>
          </v:shape>
          <o:OLEObject Type="Embed" ProgID="Equation.3" ShapeID="_x0000_i2124" DrawAspect="Content" ObjectID="_1743450426" r:id="rId1065"/>
        </w:object>
      </w:r>
      <w:r>
        <w:t xml:space="preserve">;  </w:t>
      </w:r>
      <w:r>
        <w:rPr>
          <w:b/>
        </w:rPr>
        <w:t>15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80" w:dyaOrig="615">
          <v:shape id="_x0000_i2125" type="#_x0000_t75" style="width:39pt;height:30.75pt" o:ole="">
            <v:imagedata r:id="rId1066" o:title=""/>
          </v:shape>
          <o:OLEObject Type="Embed" ProgID="Equation.3" ShapeID="_x0000_i2125" DrawAspect="Content" ObjectID="_1743450427" r:id="rId1067"/>
        </w:object>
      </w:r>
      <w:r>
        <w:t xml:space="preserve">;  </w:t>
      </w:r>
      <w:r>
        <w:rPr>
          <w:b/>
        </w:rPr>
        <w:t>16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80" w:dyaOrig="615">
          <v:shape id="_x0000_i2126" type="#_x0000_t75" style="width:39pt;height:30.75pt" o:ole="">
            <v:imagedata r:id="rId1068" o:title=""/>
          </v:shape>
          <o:OLEObject Type="Embed" ProgID="Equation.3" ShapeID="_x0000_i2126" DrawAspect="Content" ObjectID="_1743450428" r:id="rId1069"/>
        </w:object>
      </w:r>
      <w:r>
        <w:t xml:space="preserve">;  </w:t>
      </w:r>
      <w:r>
        <w:rPr>
          <w:b/>
        </w:rPr>
        <w:t>17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95" w:dyaOrig="660">
          <v:shape id="_x0000_i2127" type="#_x0000_t75" style="width:39.75pt;height:33pt" o:ole="">
            <v:imagedata r:id="rId1070" o:title=""/>
          </v:shape>
          <o:OLEObject Type="Embed" ProgID="Equation.3" ShapeID="_x0000_i2127" DrawAspect="Content" ObjectID="_1743450429" r:id="rId1071"/>
        </w:object>
      </w:r>
      <w:r>
        <w:t xml:space="preserve">;  </w:t>
      </w:r>
    </w:p>
    <w:p w:rsidR="009935A7" w:rsidRDefault="009935A7" w:rsidP="00BF3BE3">
      <w:r>
        <w:rPr>
          <w:b/>
        </w:rPr>
        <w:t>18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60">
          <v:shape id="_x0000_i2128" type="#_x0000_t75" style="width:41.25pt;height:33pt" o:ole="">
            <v:imagedata r:id="rId1072" o:title=""/>
          </v:shape>
          <o:OLEObject Type="Embed" ProgID="Equation.3" ShapeID="_x0000_i2128" DrawAspect="Content" ObjectID="_1743450430" r:id="rId1073"/>
        </w:object>
      </w:r>
      <w:r>
        <w:t xml:space="preserve">;  </w:t>
      </w:r>
      <w:r>
        <w:rPr>
          <w:b/>
        </w:rPr>
        <w:t>19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740" w:dyaOrig="435">
          <v:shape id="_x0000_i2129" type="#_x0000_t75" style="width:87pt;height:21.75pt" o:ole="">
            <v:imagedata r:id="rId1074" o:title=""/>
          </v:shape>
          <o:OLEObject Type="Embed" ProgID="Equation.3" ShapeID="_x0000_i2129" DrawAspect="Content" ObjectID="_1743450431" r:id="rId1075"/>
        </w:object>
      </w:r>
      <w:r>
        <w:t xml:space="preserve">;  </w:t>
      </w:r>
      <w:r>
        <w:rPr>
          <w:b/>
        </w:rPr>
        <w:t>20.</w:t>
      </w:r>
      <w:r>
        <w:t xml:space="preserve"> </w:t>
      </w:r>
      <w:r w:rsidRPr="007008F8">
        <w:rPr>
          <w:position w:val="-34"/>
          <w:sz w:val="24"/>
          <w:szCs w:val="24"/>
        </w:rPr>
        <w:object w:dxaOrig="2265" w:dyaOrig="795">
          <v:shape id="_x0000_i2130" type="#_x0000_t75" style="width:113.25pt;height:39.75pt" o:ole="">
            <v:imagedata r:id="rId1076" o:title=""/>
          </v:shape>
          <o:OLEObject Type="Embed" ProgID="Equation.3" ShapeID="_x0000_i2130" DrawAspect="Content" ObjectID="_1743450432" r:id="rId1077"/>
        </w:object>
      </w:r>
      <w:r>
        <w:t xml:space="preserve">;  </w:t>
      </w:r>
      <w:r>
        <w:rPr>
          <w:b/>
        </w:rPr>
        <w:t>21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020" w:dyaOrig="615">
          <v:shape id="_x0000_i2131" type="#_x0000_t75" style="width:51pt;height:30.75pt" o:ole="">
            <v:imagedata r:id="rId1078" o:title=""/>
          </v:shape>
          <o:OLEObject Type="Embed" ProgID="Equation.3" ShapeID="_x0000_i2131" DrawAspect="Content" ObjectID="_1743450433" r:id="rId1079"/>
        </w:object>
      </w:r>
      <w:r>
        <w:t xml:space="preserve">;  </w:t>
      </w:r>
      <w:r>
        <w:rPr>
          <w:b/>
        </w:rPr>
        <w:t>22.</w:t>
      </w:r>
      <w:r>
        <w:t xml:space="preserve"> </w:t>
      </w:r>
      <w:r w:rsidRPr="007008F8">
        <w:rPr>
          <w:position w:val="-28"/>
          <w:sz w:val="24"/>
          <w:szCs w:val="24"/>
        </w:rPr>
        <w:object w:dxaOrig="1965" w:dyaOrig="735">
          <v:shape id="_x0000_i2132" type="#_x0000_t75" style="width:98.25pt;height:36.75pt" o:ole="">
            <v:imagedata r:id="rId1080" o:title=""/>
          </v:shape>
          <o:OLEObject Type="Embed" ProgID="Equation.3" ShapeID="_x0000_i2132" DrawAspect="Content" ObjectID="_1743450434" r:id="rId1081"/>
        </w:object>
      </w:r>
      <w:r>
        <w:t xml:space="preserve">; </w:t>
      </w:r>
      <w:r>
        <w:rPr>
          <w:b/>
        </w:rPr>
        <w:t>23.</w:t>
      </w:r>
      <w:r>
        <w:t xml:space="preserve"> </w:t>
      </w:r>
      <w:r w:rsidRPr="007008F8">
        <w:rPr>
          <w:position w:val="-28"/>
          <w:sz w:val="24"/>
          <w:szCs w:val="24"/>
        </w:rPr>
        <w:object w:dxaOrig="2055" w:dyaOrig="675">
          <v:shape id="_x0000_i2133" type="#_x0000_t75" style="width:102.75pt;height:33.75pt" o:ole="">
            <v:imagedata r:id="rId1082" o:title=""/>
          </v:shape>
          <o:OLEObject Type="Embed" ProgID="Equation.3" ShapeID="_x0000_i2133" DrawAspect="Content" ObjectID="_1743450435" r:id="rId1083"/>
        </w:object>
      </w:r>
      <w:r>
        <w:t xml:space="preserve">;  </w:t>
      </w:r>
      <w:r>
        <w:rPr>
          <w:b/>
        </w:rPr>
        <w:t>24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275" w:dyaOrig="435">
          <v:shape id="_x0000_i2134" type="#_x0000_t75" style="width:63.75pt;height:21.75pt" o:ole="">
            <v:imagedata r:id="rId1084" o:title=""/>
          </v:shape>
          <o:OLEObject Type="Embed" ProgID="Equation.3" ShapeID="_x0000_i2134" DrawAspect="Content" ObjectID="_1743450436" r:id="rId1085"/>
        </w:object>
      </w:r>
      <w:r>
        <w:t xml:space="preserve">;  </w:t>
      </w:r>
      <w:r>
        <w:rPr>
          <w:b/>
        </w:rPr>
        <w:t>25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125" w:dyaOrig="435">
          <v:shape id="_x0000_i2135" type="#_x0000_t75" style="width:56.25pt;height:21.75pt" o:ole="">
            <v:imagedata r:id="rId1086" o:title=""/>
          </v:shape>
          <o:OLEObject Type="Embed" ProgID="Equation.3" ShapeID="_x0000_i2135" DrawAspect="Content" ObjectID="_1743450437" r:id="rId1087"/>
        </w:object>
      </w:r>
      <w:r>
        <w:t xml:space="preserve">;  </w:t>
      </w:r>
      <w:r>
        <w:rPr>
          <w:b/>
        </w:rPr>
        <w:t>26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485" w:dyaOrig="435">
          <v:shape id="_x0000_i2136" type="#_x0000_t75" style="width:74.25pt;height:21.75pt" o:ole="">
            <v:imagedata r:id="rId1088" o:title=""/>
          </v:shape>
          <o:OLEObject Type="Embed" ProgID="Equation.3" ShapeID="_x0000_i2136" DrawAspect="Content" ObjectID="_1743450438" r:id="rId1089"/>
        </w:object>
      </w:r>
      <w:r>
        <w:t xml:space="preserve">;  </w:t>
      </w:r>
      <w:r>
        <w:rPr>
          <w:b/>
        </w:rPr>
        <w:t>27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365" w:dyaOrig="660">
          <v:shape id="_x0000_i2137" type="#_x0000_t75" style="width:68.25pt;height:33pt" o:ole="">
            <v:imagedata r:id="rId1090" o:title=""/>
          </v:shape>
          <o:OLEObject Type="Embed" ProgID="Equation.3" ShapeID="_x0000_i2137" DrawAspect="Content" ObjectID="_1743450439" r:id="rId1091"/>
        </w:object>
      </w:r>
      <w:r>
        <w:t xml:space="preserve">;  </w:t>
      </w:r>
    </w:p>
    <w:p w:rsidR="009935A7" w:rsidRDefault="009935A7" w:rsidP="00BF3BE3">
      <w:r>
        <w:rPr>
          <w:b/>
        </w:rPr>
        <w:t>28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380" w:dyaOrig="660">
          <v:shape id="_x0000_i2138" type="#_x0000_t75" style="width:69pt;height:33pt" o:ole="">
            <v:imagedata r:id="rId1092" o:title=""/>
          </v:shape>
          <o:OLEObject Type="Embed" ProgID="Equation.3" ShapeID="_x0000_i2138" DrawAspect="Content" ObjectID="_1743450440" r:id="rId1093"/>
        </w:object>
      </w:r>
      <w:r>
        <w:t xml:space="preserve">;  </w:t>
      </w:r>
      <w:r>
        <w:rPr>
          <w:b/>
        </w:rPr>
        <w:t>29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620" w:dyaOrig="615">
          <v:shape id="_x0000_i2139" type="#_x0000_t75" style="width:81pt;height:30.75pt" o:ole="">
            <v:imagedata r:id="rId1094" o:title=""/>
          </v:shape>
          <o:OLEObject Type="Embed" ProgID="Equation.3" ShapeID="_x0000_i2139" DrawAspect="Content" ObjectID="_1743450441" r:id="rId1095"/>
        </w:object>
      </w:r>
      <w:r>
        <w:t xml:space="preserve">;  </w:t>
      </w:r>
      <w:r>
        <w:rPr>
          <w:b/>
        </w:rPr>
        <w:t>30.</w:t>
      </w:r>
      <w:r>
        <w:t xml:space="preserve"> </w:t>
      </w:r>
      <w:r w:rsidRPr="007008F8">
        <w:rPr>
          <w:position w:val="-16"/>
          <w:sz w:val="24"/>
          <w:szCs w:val="24"/>
        </w:rPr>
        <w:object w:dxaOrig="855" w:dyaOrig="435">
          <v:shape id="_x0000_i2140" type="#_x0000_t75" style="width:42.75pt;height:21.75pt" o:ole="">
            <v:imagedata r:id="rId1096" o:title=""/>
          </v:shape>
          <o:OLEObject Type="Embed" ProgID="Equation.3" ShapeID="_x0000_i2140" DrawAspect="Content" ObjectID="_1743450442" r:id="rId1097"/>
        </w:object>
      </w:r>
      <w:r>
        <w:t xml:space="preserve">;  </w:t>
      </w:r>
      <w:r>
        <w:rPr>
          <w:b/>
        </w:rPr>
        <w:t>31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065" w:dyaOrig="705">
          <v:shape id="_x0000_i2141" type="#_x0000_t75" style="width:53.25pt;height:35.25pt" o:ole="">
            <v:imagedata r:id="rId1098" o:title=""/>
          </v:shape>
          <o:OLEObject Type="Embed" ProgID="Equation.3" ShapeID="_x0000_i2141" DrawAspect="Content" ObjectID="_1743450443" r:id="rId1099"/>
        </w:object>
      </w:r>
      <w:r>
        <w:t xml:space="preserve">;  </w:t>
      </w:r>
      <w:r>
        <w:rPr>
          <w:b/>
        </w:rPr>
        <w:t>32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80" w:dyaOrig="660">
          <v:shape id="_x0000_i2142" type="#_x0000_t75" style="width:39pt;height:33pt" o:ole="">
            <v:imagedata r:id="rId1100" o:title=""/>
          </v:shape>
          <o:OLEObject Type="Embed" ProgID="Equation.3" ShapeID="_x0000_i2142" DrawAspect="Content" ObjectID="_1743450444" r:id="rId1101"/>
        </w:object>
      </w:r>
      <w:r>
        <w:t xml:space="preserve">;  </w:t>
      </w:r>
      <w:r>
        <w:rPr>
          <w:b/>
        </w:rPr>
        <w:t>33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80" w:dyaOrig="660">
          <v:shape id="_x0000_i2143" type="#_x0000_t75" style="width:39pt;height:33pt" o:ole="">
            <v:imagedata r:id="rId1102" o:title=""/>
          </v:shape>
          <o:OLEObject Type="Embed" ProgID="Equation.3" ShapeID="_x0000_i2143" DrawAspect="Content" ObjectID="_1743450445" r:id="rId1103"/>
        </w:object>
      </w:r>
      <w:r>
        <w:t>;</w:t>
      </w:r>
    </w:p>
    <w:p w:rsidR="009935A7" w:rsidRPr="00BF3BE3" w:rsidRDefault="009935A7" w:rsidP="00BF3BE3">
      <w:r>
        <w:rPr>
          <w:b/>
        </w:rPr>
        <w:t>34</w:t>
      </w:r>
      <w:r>
        <w:t xml:space="preserve">. </w:t>
      </w:r>
      <w:r w:rsidRPr="007008F8">
        <w:rPr>
          <w:position w:val="-28"/>
          <w:sz w:val="24"/>
          <w:szCs w:val="24"/>
        </w:rPr>
        <w:object w:dxaOrig="1920" w:dyaOrig="705">
          <v:shape id="_x0000_i2144" type="#_x0000_t75" style="width:96pt;height:35.25pt" o:ole="">
            <v:imagedata r:id="rId1104" o:title=""/>
          </v:shape>
          <o:OLEObject Type="Embed" ProgID="Equation.3" ShapeID="_x0000_i2144" DrawAspect="Content" ObjectID="_1743450446" r:id="rId1105"/>
        </w:object>
      </w:r>
      <w:r>
        <w:t>.</w:t>
      </w:r>
    </w:p>
    <w:p w:rsidR="009935A7" w:rsidRDefault="009935A7" w:rsidP="00BF3BE3">
      <w:pPr>
        <w:pStyle w:val="3"/>
        <w:keepNext w:val="0"/>
        <w:spacing w:before="0"/>
        <w:jc w:val="center"/>
        <w:rPr>
          <w:rFonts w:ascii="Times New Roman" w:hAnsi="Times New Roman"/>
          <w:color w:val="auto"/>
          <w:sz w:val="28"/>
          <w:szCs w:val="28"/>
        </w:rPr>
      </w:pPr>
    </w:p>
    <w:p w:rsidR="009935A7" w:rsidRPr="00BF3BE3" w:rsidRDefault="009935A7" w:rsidP="00BF3BE3">
      <w:pPr>
        <w:rPr>
          <w:rFonts w:ascii="Times New Roman" w:hAnsi="Times New Roman"/>
          <w:b/>
          <w:i/>
        </w:rPr>
      </w:pPr>
      <w:r w:rsidRPr="00BF3BE3">
        <w:rPr>
          <w:rFonts w:ascii="Times New Roman" w:hAnsi="Times New Roman"/>
          <w:b/>
        </w:rPr>
        <w:t xml:space="preserve">ІІ. </w:t>
      </w:r>
      <w:r w:rsidRPr="00BF3BE3">
        <w:rPr>
          <w:rFonts w:ascii="Times New Roman" w:hAnsi="Times New Roman"/>
          <w:b/>
          <w:i/>
        </w:rPr>
        <w:t>Способ подстановки.</w:t>
      </w:r>
    </w:p>
    <w:p w:rsidR="009935A7" w:rsidRDefault="009935A7" w:rsidP="00BF3BE3">
      <w:pPr>
        <w:rPr>
          <w:sz w:val="24"/>
          <w:szCs w:val="24"/>
        </w:rPr>
      </w:pPr>
      <w:r>
        <w:rPr>
          <w:b/>
        </w:rPr>
        <w:t>35</w:t>
      </w:r>
      <w:r>
        <w:t xml:space="preserve">. </w:t>
      </w:r>
      <w:r w:rsidRPr="007008F8">
        <w:rPr>
          <w:position w:val="-16"/>
          <w:sz w:val="24"/>
          <w:szCs w:val="24"/>
        </w:rPr>
        <w:object w:dxaOrig="1185" w:dyaOrig="495">
          <v:shape id="_x0000_i2145" type="#_x0000_t75" style="width:59.25pt;height:24.75pt" o:ole="">
            <v:imagedata r:id="rId1106" o:title=""/>
          </v:shape>
          <o:OLEObject Type="Embed" ProgID="Equation.3" ShapeID="_x0000_i2145" DrawAspect="Content" ObjectID="_1743450447" r:id="rId1107"/>
        </w:object>
      </w:r>
      <w:r>
        <w:t xml:space="preserve">;  </w:t>
      </w:r>
      <w:r>
        <w:rPr>
          <w:b/>
        </w:rPr>
        <w:t>36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215" w:dyaOrig="495">
          <v:shape id="_x0000_i2146" type="#_x0000_t75" style="width:60.75pt;height:24.75pt" o:ole="">
            <v:imagedata r:id="rId1108" o:title=""/>
          </v:shape>
          <o:OLEObject Type="Embed" ProgID="Equation.3" ShapeID="_x0000_i2146" DrawAspect="Content" ObjectID="_1743450448" r:id="rId1109"/>
        </w:object>
      </w:r>
      <w:r>
        <w:t xml:space="preserve">;  </w:t>
      </w:r>
      <w:r>
        <w:rPr>
          <w:b/>
        </w:rPr>
        <w:t>37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425" w:dyaOrig="480">
          <v:shape id="_x0000_i2147" type="#_x0000_t75" style="width:71.25pt;height:24pt" o:ole="">
            <v:imagedata r:id="rId1110" o:title=""/>
          </v:shape>
          <o:OLEObject Type="Embed" ProgID="Equation.3" ShapeID="_x0000_i2147" DrawAspect="Content" ObjectID="_1743450449" r:id="rId1111"/>
        </w:object>
      </w:r>
      <w:r>
        <w:t xml:space="preserve">;  </w:t>
      </w:r>
      <w:r>
        <w:rPr>
          <w:b/>
        </w:rPr>
        <w:t>38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575" w:dyaOrig="480">
          <v:shape id="_x0000_i2148" type="#_x0000_t75" style="width:78.75pt;height:24pt" o:ole="">
            <v:imagedata r:id="rId1112" o:title=""/>
          </v:shape>
          <o:OLEObject Type="Embed" ProgID="Equation.3" ShapeID="_x0000_i2148" DrawAspect="Content" ObjectID="_1743450450" r:id="rId1113"/>
        </w:object>
      </w:r>
      <w:r>
        <w:t xml:space="preserve">;  </w:t>
      </w:r>
      <w:r>
        <w:rPr>
          <w:b/>
        </w:rPr>
        <w:t>39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560" w:dyaOrig="495">
          <v:shape id="_x0000_i2149" type="#_x0000_t75" style="width:78pt;height:24.75pt" o:ole="">
            <v:imagedata r:id="rId1114" o:title=""/>
          </v:shape>
          <o:OLEObject Type="Embed" ProgID="Equation.3" ShapeID="_x0000_i2149" DrawAspect="Content" ObjectID="_1743450451" r:id="rId1115"/>
        </w:object>
      </w:r>
      <w:r>
        <w:t xml:space="preserve">; </w:t>
      </w:r>
    </w:p>
    <w:p w:rsidR="009935A7" w:rsidRDefault="009935A7" w:rsidP="00BF3BE3">
      <w:r>
        <w:rPr>
          <w:b/>
        </w:rPr>
        <w:t>40.</w:t>
      </w:r>
      <w:r>
        <w:t xml:space="preserve"> </w:t>
      </w:r>
      <w:r w:rsidRPr="007008F8">
        <w:rPr>
          <w:position w:val="-32"/>
          <w:sz w:val="24"/>
          <w:szCs w:val="24"/>
        </w:rPr>
        <w:object w:dxaOrig="960" w:dyaOrig="705">
          <v:shape id="_x0000_i2150" type="#_x0000_t75" style="width:48pt;height:35.25pt" o:ole="">
            <v:imagedata r:id="rId1116" o:title=""/>
          </v:shape>
          <o:OLEObject Type="Embed" ProgID="Equation.3" ShapeID="_x0000_i2150" DrawAspect="Content" ObjectID="_1743450452" r:id="rId1117"/>
        </w:object>
      </w:r>
      <w:r>
        <w:t xml:space="preserve">;  </w:t>
      </w:r>
      <w:r>
        <w:rPr>
          <w:b/>
        </w:rPr>
        <w:t>41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275" w:dyaOrig="675">
          <v:shape id="_x0000_i2151" type="#_x0000_t75" style="width:63.75pt;height:33.75pt" o:ole="">
            <v:imagedata r:id="rId1118" o:title=""/>
          </v:shape>
          <o:OLEObject Type="Embed" ProgID="Equation.3" ShapeID="_x0000_i2151" DrawAspect="Content" ObjectID="_1743450453" r:id="rId1119"/>
        </w:object>
      </w:r>
      <w:r>
        <w:t xml:space="preserve">;  </w:t>
      </w:r>
      <w:r>
        <w:rPr>
          <w:b/>
        </w:rPr>
        <w:t>42.</w:t>
      </w:r>
      <w:r>
        <w:t xml:space="preserve"> </w:t>
      </w:r>
      <w:r w:rsidRPr="007008F8">
        <w:rPr>
          <w:position w:val="-28"/>
          <w:sz w:val="24"/>
          <w:szCs w:val="24"/>
        </w:rPr>
        <w:object w:dxaOrig="840" w:dyaOrig="705">
          <v:shape id="_x0000_i2152" type="#_x0000_t75" style="width:42pt;height:35.25pt" o:ole="">
            <v:imagedata r:id="rId1120" o:title=""/>
          </v:shape>
          <o:OLEObject Type="Embed" ProgID="Equation.3" ShapeID="_x0000_i2152" DrawAspect="Content" ObjectID="_1743450454" r:id="rId1121"/>
        </w:object>
      </w:r>
      <w:r>
        <w:t xml:space="preserve">;  </w:t>
      </w:r>
      <w:r>
        <w:rPr>
          <w:b/>
        </w:rPr>
        <w:t>43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485" w:dyaOrig="435">
          <v:shape id="_x0000_i2153" type="#_x0000_t75" style="width:74.25pt;height:21.75pt" o:ole="">
            <v:imagedata r:id="rId1122" o:title=""/>
          </v:shape>
          <o:OLEObject Type="Embed" ProgID="Equation.3" ShapeID="_x0000_i2153" DrawAspect="Content" ObjectID="_1743450455" r:id="rId1123"/>
        </w:object>
      </w:r>
      <w:r>
        <w:t xml:space="preserve">;  </w:t>
      </w:r>
      <w:r>
        <w:rPr>
          <w:b/>
        </w:rPr>
        <w:t>44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05" w:dyaOrig="435">
          <v:shape id="_x0000_i2154" type="#_x0000_t75" style="width:50.25pt;height:21.75pt" o:ole="">
            <v:imagedata r:id="rId1124" o:title=""/>
          </v:shape>
          <o:OLEObject Type="Embed" ProgID="Equation.3" ShapeID="_x0000_i2154" DrawAspect="Content" ObjectID="_1743450456" r:id="rId1125"/>
        </w:object>
      </w:r>
      <w:r>
        <w:t xml:space="preserve">;  </w:t>
      </w:r>
      <w:r>
        <w:rPr>
          <w:b/>
        </w:rPr>
        <w:t>45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125" w:dyaOrig="435">
          <v:shape id="_x0000_i2155" type="#_x0000_t75" style="width:56.25pt;height:21.75pt" o:ole="">
            <v:imagedata r:id="rId1126" o:title=""/>
          </v:shape>
          <o:OLEObject Type="Embed" ProgID="Equation.3" ShapeID="_x0000_i2155" DrawAspect="Content" ObjectID="_1743450457" r:id="rId1127"/>
        </w:object>
      </w:r>
      <w:r>
        <w:t xml:space="preserve">;  </w:t>
      </w:r>
    </w:p>
    <w:p w:rsidR="009935A7" w:rsidRDefault="009935A7" w:rsidP="00BF3BE3">
      <w:r>
        <w:rPr>
          <w:b/>
        </w:rPr>
        <w:t>46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980" w:dyaOrig="480">
          <v:shape id="_x0000_i2156" type="#_x0000_t75" style="width:99pt;height:24pt" o:ole="">
            <v:imagedata r:id="rId1128" o:title=""/>
          </v:shape>
          <o:OLEObject Type="Embed" ProgID="Equation.3" ShapeID="_x0000_i2156" DrawAspect="Content" ObjectID="_1743450458" r:id="rId1129"/>
        </w:object>
      </w:r>
      <w:r>
        <w:t xml:space="preserve">;  </w:t>
      </w:r>
      <w:r>
        <w:rPr>
          <w:b/>
        </w:rPr>
        <w:t>47.</w:t>
      </w:r>
      <w:r>
        <w:t xml:space="preserve"> </w:t>
      </w:r>
      <w:r w:rsidRPr="007008F8">
        <w:rPr>
          <w:position w:val="-16"/>
          <w:sz w:val="24"/>
          <w:szCs w:val="24"/>
        </w:rPr>
        <w:object w:dxaOrig="720" w:dyaOrig="435">
          <v:shape id="_x0000_i2157" type="#_x0000_t75" style="width:36pt;height:21.75pt" o:ole="">
            <v:imagedata r:id="rId1130" o:title=""/>
          </v:shape>
          <o:OLEObject Type="Embed" ProgID="Equation.3" ShapeID="_x0000_i2157" DrawAspect="Content" ObjectID="_1743450459" r:id="rId1131"/>
        </w:object>
      </w:r>
      <w:r>
        <w:t xml:space="preserve">;  </w:t>
      </w:r>
      <w:r>
        <w:rPr>
          <w:b/>
        </w:rPr>
        <w:t>48.</w:t>
      </w:r>
      <w:r>
        <w:t xml:space="preserve"> </w:t>
      </w:r>
      <w:r w:rsidRPr="007008F8">
        <w:rPr>
          <w:position w:val="-16"/>
          <w:sz w:val="24"/>
          <w:szCs w:val="24"/>
        </w:rPr>
        <w:object w:dxaOrig="840" w:dyaOrig="435">
          <v:shape id="_x0000_i2158" type="#_x0000_t75" style="width:42pt;height:21.75pt" o:ole="">
            <v:imagedata r:id="rId1132" o:title=""/>
          </v:shape>
          <o:OLEObject Type="Embed" ProgID="Equation.3" ShapeID="_x0000_i2158" DrawAspect="Content" ObjectID="_1743450460" r:id="rId1133"/>
        </w:object>
      </w:r>
      <w:r>
        <w:t xml:space="preserve">;  </w:t>
      </w:r>
      <w:r>
        <w:rPr>
          <w:b/>
        </w:rPr>
        <w:t>49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080" w:dyaOrig="615">
          <v:shape id="_x0000_i2159" type="#_x0000_t75" style="width:54pt;height:30.75pt" o:ole="">
            <v:imagedata r:id="rId1134" o:title=""/>
          </v:shape>
          <o:OLEObject Type="Embed" ProgID="Equation.3" ShapeID="_x0000_i2159" DrawAspect="Content" ObjectID="_1743450461" r:id="rId1135"/>
        </w:object>
      </w:r>
      <w:r>
        <w:t xml:space="preserve">;  </w:t>
      </w:r>
      <w:r>
        <w:rPr>
          <w:b/>
        </w:rPr>
        <w:t>50.</w:t>
      </w:r>
      <w:r>
        <w:t xml:space="preserve"> </w:t>
      </w:r>
      <w:r w:rsidRPr="007008F8">
        <w:rPr>
          <w:position w:val="-24"/>
          <w:sz w:val="24"/>
          <w:szCs w:val="24"/>
        </w:rPr>
        <w:object w:dxaOrig="945" w:dyaOrig="615">
          <v:shape id="_x0000_i2160" type="#_x0000_t75" style="width:47.25pt;height:30.75pt" o:ole="">
            <v:imagedata r:id="rId1136" o:title=""/>
          </v:shape>
          <o:OLEObject Type="Embed" ProgID="Equation.3" ShapeID="_x0000_i2160" DrawAspect="Content" ObjectID="_1743450462" r:id="rId1137"/>
        </w:object>
      </w:r>
      <w:r>
        <w:t xml:space="preserve">;  </w:t>
      </w:r>
      <w:r>
        <w:rPr>
          <w:b/>
        </w:rPr>
        <w:t>51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95" w:dyaOrig="615">
          <v:shape id="_x0000_i2161" type="#_x0000_t75" style="width:39.75pt;height:30.75pt" o:ole="">
            <v:imagedata r:id="rId1138" o:title=""/>
          </v:shape>
          <o:OLEObject Type="Embed" ProgID="Equation.3" ShapeID="_x0000_i2161" DrawAspect="Content" ObjectID="_1743450463" r:id="rId1139"/>
        </w:object>
      </w:r>
      <w:r>
        <w:t xml:space="preserve">;  </w:t>
      </w:r>
    </w:p>
    <w:p w:rsidR="009935A7" w:rsidRDefault="009935A7" w:rsidP="00BF3BE3">
      <w:r>
        <w:rPr>
          <w:b/>
        </w:rPr>
        <w:t>52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185" w:dyaOrig="615">
          <v:shape id="_x0000_i2162" type="#_x0000_t75" style="width:59.25pt;height:30.75pt" o:ole="">
            <v:imagedata r:id="rId1140" o:title=""/>
          </v:shape>
          <o:OLEObject Type="Embed" ProgID="Equation.3" ShapeID="_x0000_i2162" DrawAspect="Content" ObjectID="_1743450464" r:id="rId1141"/>
        </w:object>
      </w:r>
      <w:r>
        <w:t xml:space="preserve">;  </w:t>
      </w:r>
      <w:r>
        <w:rPr>
          <w:b/>
        </w:rPr>
        <w:t>53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125" w:dyaOrig="705">
          <v:shape id="_x0000_i2163" type="#_x0000_t75" style="width:56.25pt;height:35.25pt" o:ole="">
            <v:imagedata r:id="rId1142" o:title=""/>
          </v:shape>
          <o:OLEObject Type="Embed" ProgID="Equation.3" ShapeID="_x0000_i2163" DrawAspect="Content" ObjectID="_1743450465" r:id="rId1143"/>
        </w:object>
      </w:r>
      <w:r>
        <w:t xml:space="preserve">; </w:t>
      </w:r>
      <w:r>
        <w:rPr>
          <w:b/>
        </w:rPr>
        <w:t>54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005" w:dyaOrig="705">
          <v:shape id="_x0000_i2164" type="#_x0000_t75" style="width:50.25pt;height:35.25pt" o:ole="">
            <v:imagedata r:id="rId1144" o:title=""/>
          </v:shape>
          <o:OLEObject Type="Embed" ProgID="Equation.3" ShapeID="_x0000_i2164" DrawAspect="Content" ObjectID="_1743450466" r:id="rId1145"/>
        </w:object>
      </w:r>
      <w:r>
        <w:t xml:space="preserve">;   </w:t>
      </w:r>
      <w:r>
        <w:rPr>
          <w:b/>
        </w:rPr>
        <w:t>55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335" w:dyaOrig="705">
          <v:shape id="_x0000_i2165" type="#_x0000_t75" style="width:66.75pt;height:35.25pt" o:ole="">
            <v:imagedata r:id="rId1146" o:title=""/>
          </v:shape>
          <o:OLEObject Type="Embed" ProgID="Equation.3" ShapeID="_x0000_i2165" DrawAspect="Content" ObjectID="_1743450467" r:id="rId1147"/>
        </w:object>
      </w:r>
      <w:r>
        <w:t xml:space="preserve">;  </w:t>
      </w:r>
      <w:r>
        <w:rPr>
          <w:b/>
        </w:rPr>
        <w:t>56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320" w:dyaOrig="660">
          <v:shape id="_x0000_i2166" type="#_x0000_t75" style="width:66pt;height:33pt" o:ole="">
            <v:imagedata r:id="rId1148" o:title=""/>
          </v:shape>
          <o:OLEObject Type="Embed" ProgID="Equation.3" ShapeID="_x0000_i2166" DrawAspect="Content" ObjectID="_1743450468" r:id="rId1149"/>
        </w:object>
      </w:r>
      <w:r>
        <w:t xml:space="preserve">;  </w:t>
      </w:r>
      <w:r>
        <w:rPr>
          <w:b/>
        </w:rPr>
        <w:t>57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155" w:dyaOrig="615">
          <v:shape id="_x0000_i2167" type="#_x0000_t75" style="width:57.75pt;height:30.75pt" o:ole="">
            <v:imagedata r:id="rId1150" o:title=""/>
          </v:shape>
          <o:OLEObject Type="Embed" ProgID="Equation.3" ShapeID="_x0000_i2167" DrawAspect="Content" ObjectID="_1743450469" r:id="rId1151"/>
        </w:object>
      </w:r>
      <w:r>
        <w:t xml:space="preserve">;  </w:t>
      </w:r>
    </w:p>
    <w:p w:rsidR="009935A7" w:rsidRDefault="009935A7" w:rsidP="00BF3BE3">
      <w:r>
        <w:rPr>
          <w:b/>
        </w:rPr>
        <w:lastRenderedPageBreak/>
        <w:t>58.</w:t>
      </w:r>
      <w:r>
        <w:t xml:space="preserve"> </w:t>
      </w:r>
      <w:r w:rsidRPr="007008F8">
        <w:rPr>
          <w:position w:val="-24"/>
          <w:sz w:val="24"/>
          <w:szCs w:val="24"/>
        </w:rPr>
        <w:object w:dxaOrig="780" w:dyaOrig="660">
          <v:shape id="_x0000_i2168" type="#_x0000_t75" style="width:39pt;height:33pt" o:ole="">
            <v:imagedata r:id="rId1152" o:title=""/>
          </v:shape>
          <o:OLEObject Type="Embed" ProgID="Equation.3" ShapeID="_x0000_i2168" DrawAspect="Content" ObjectID="_1743450470" r:id="rId1153"/>
        </w:object>
      </w:r>
      <w:r>
        <w:t xml:space="preserve">;  </w:t>
      </w:r>
      <w:r>
        <w:rPr>
          <w:b/>
        </w:rPr>
        <w:t>59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305" w:dyaOrig="705">
          <v:shape id="_x0000_i2169" type="#_x0000_t75" style="width:65.25pt;height:35.25pt" o:ole="">
            <v:imagedata r:id="rId1154" o:title=""/>
          </v:shape>
          <o:OLEObject Type="Embed" ProgID="Equation.3" ShapeID="_x0000_i2169" DrawAspect="Content" ObjectID="_1743450471" r:id="rId1155"/>
        </w:object>
      </w:r>
      <w:r>
        <w:t xml:space="preserve">;  </w:t>
      </w:r>
      <w:r>
        <w:rPr>
          <w:b/>
        </w:rPr>
        <w:t>60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15">
          <v:shape id="_x0000_i2170" type="#_x0000_t75" style="width:41.25pt;height:30.75pt" o:ole="">
            <v:imagedata r:id="rId1156" o:title=""/>
          </v:shape>
          <o:OLEObject Type="Embed" ProgID="Equation.3" ShapeID="_x0000_i2170" DrawAspect="Content" ObjectID="_1743450472" r:id="rId1157"/>
        </w:object>
      </w:r>
      <w:r>
        <w:t xml:space="preserve">;  </w:t>
      </w:r>
      <w:r>
        <w:rPr>
          <w:b/>
        </w:rPr>
        <w:t>61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15">
          <v:shape id="_x0000_i2171" type="#_x0000_t75" style="width:41.25pt;height:30.75pt" o:ole="">
            <v:imagedata r:id="rId1158" o:title=""/>
          </v:shape>
          <o:OLEObject Type="Embed" ProgID="Equation.3" ShapeID="_x0000_i2171" DrawAspect="Content" ObjectID="_1743450473" r:id="rId1159"/>
        </w:object>
      </w:r>
      <w:r>
        <w:t xml:space="preserve">;  </w:t>
      </w:r>
      <w:r>
        <w:rPr>
          <w:b/>
        </w:rPr>
        <w:t>62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60">
          <v:shape id="_x0000_i2172" type="#_x0000_t75" style="width:41.25pt;height:33pt" o:ole="">
            <v:imagedata r:id="rId1160" o:title=""/>
          </v:shape>
          <o:OLEObject Type="Embed" ProgID="Equation.3" ShapeID="_x0000_i2172" DrawAspect="Content" ObjectID="_1743450474" r:id="rId1161"/>
        </w:object>
      </w:r>
      <w:r>
        <w:t xml:space="preserve">;  </w:t>
      </w:r>
      <w:r>
        <w:rPr>
          <w:b/>
        </w:rPr>
        <w:t>63.</w:t>
      </w:r>
      <w:r>
        <w:t xml:space="preserve"> </w:t>
      </w:r>
      <w:r w:rsidRPr="007008F8">
        <w:rPr>
          <w:position w:val="-24"/>
          <w:sz w:val="24"/>
          <w:szCs w:val="24"/>
        </w:rPr>
        <w:object w:dxaOrig="1335" w:dyaOrig="615">
          <v:shape id="_x0000_i2173" type="#_x0000_t75" style="width:66.75pt;height:30.75pt" o:ole="">
            <v:imagedata r:id="rId1162" o:title=""/>
          </v:shape>
          <o:OLEObject Type="Embed" ProgID="Equation.3" ShapeID="_x0000_i2173" DrawAspect="Content" ObjectID="_1743450475" r:id="rId1163"/>
        </w:object>
      </w:r>
      <w:r>
        <w:t>.</w:t>
      </w:r>
    </w:p>
    <w:p w:rsidR="009935A7" w:rsidRDefault="009935A7" w:rsidP="00BF3BE3">
      <w:pPr>
        <w:rPr>
          <w:sz w:val="16"/>
          <w:szCs w:val="16"/>
        </w:rPr>
      </w:pPr>
    </w:p>
    <w:p w:rsidR="009935A7" w:rsidRPr="00BF3BE3" w:rsidRDefault="009935A7" w:rsidP="00BF3BE3">
      <w:pPr>
        <w:rPr>
          <w:rFonts w:ascii="Times New Roman" w:hAnsi="Times New Roman"/>
          <w:b/>
          <w:i/>
          <w:sz w:val="24"/>
          <w:szCs w:val="24"/>
        </w:rPr>
      </w:pPr>
      <w:r w:rsidRPr="00BF3BE3">
        <w:rPr>
          <w:rFonts w:ascii="Times New Roman" w:hAnsi="Times New Roman"/>
          <w:b/>
        </w:rPr>
        <w:t>ІІІ.</w:t>
      </w:r>
      <w:r w:rsidRPr="00BF3BE3">
        <w:rPr>
          <w:rFonts w:ascii="Times New Roman" w:hAnsi="Times New Roman"/>
        </w:rPr>
        <w:t xml:space="preserve"> </w:t>
      </w:r>
      <w:r w:rsidRPr="00BF3BE3">
        <w:rPr>
          <w:rFonts w:ascii="Times New Roman" w:hAnsi="Times New Roman"/>
          <w:b/>
          <w:i/>
        </w:rPr>
        <w:t>Способ интегрирования по частям.</w:t>
      </w:r>
    </w:p>
    <w:p w:rsidR="009935A7" w:rsidRDefault="009935A7" w:rsidP="00BF3BE3">
      <w:pPr>
        <w:rPr>
          <w:sz w:val="16"/>
          <w:szCs w:val="16"/>
        </w:rPr>
      </w:pPr>
    </w:p>
    <w:p w:rsidR="009935A7" w:rsidRDefault="009935A7" w:rsidP="00BF3BE3">
      <w:pPr>
        <w:rPr>
          <w:sz w:val="24"/>
          <w:szCs w:val="24"/>
        </w:rPr>
      </w:pPr>
      <w:r>
        <w:rPr>
          <w:b/>
        </w:rPr>
        <w:t>64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35" w:dyaOrig="435">
          <v:shape id="_x0000_i2174" type="#_x0000_t75" style="width:51.75pt;height:21.75pt" o:ole="">
            <v:imagedata r:id="rId1164" o:title=""/>
          </v:shape>
          <o:OLEObject Type="Embed" ProgID="Equation.3" ShapeID="_x0000_i2174" DrawAspect="Content" ObjectID="_1743450476" r:id="rId1165"/>
        </w:object>
      </w:r>
      <w:r>
        <w:t xml:space="preserve">;  </w:t>
      </w:r>
      <w:r>
        <w:rPr>
          <w:b/>
        </w:rPr>
        <w:t>65.</w:t>
      </w:r>
      <w:r>
        <w:t xml:space="preserve"> </w:t>
      </w:r>
      <w:r w:rsidRPr="007008F8">
        <w:rPr>
          <w:position w:val="-16"/>
          <w:sz w:val="24"/>
          <w:szCs w:val="24"/>
        </w:rPr>
        <w:object w:dxaOrig="765" w:dyaOrig="435">
          <v:shape id="_x0000_i2175" type="#_x0000_t75" style="width:38.25pt;height:21.75pt" o:ole="">
            <v:imagedata r:id="rId1166" o:title=""/>
          </v:shape>
          <o:OLEObject Type="Embed" ProgID="Equation.3" ShapeID="_x0000_i2175" DrawAspect="Content" ObjectID="_1743450477" r:id="rId1167"/>
        </w:object>
      </w:r>
      <w:r>
        <w:t xml:space="preserve">;  </w:t>
      </w:r>
      <w:r>
        <w:rPr>
          <w:b/>
        </w:rPr>
        <w:t>66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20" w:dyaOrig="435">
          <v:shape id="_x0000_i2176" type="#_x0000_t75" style="width:51pt;height:21.75pt" o:ole="">
            <v:imagedata r:id="rId1168" o:title=""/>
          </v:shape>
          <o:OLEObject Type="Embed" ProgID="Equation.3" ShapeID="_x0000_i2176" DrawAspect="Content" ObjectID="_1743450478" r:id="rId1169"/>
        </w:object>
      </w:r>
      <w:r>
        <w:t xml:space="preserve">;  </w:t>
      </w:r>
      <w:r>
        <w:rPr>
          <w:b/>
        </w:rPr>
        <w:t>67.</w:t>
      </w:r>
      <w:r>
        <w:t xml:space="preserve"> </w:t>
      </w:r>
      <w:r w:rsidRPr="007008F8">
        <w:rPr>
          <w:position w:val="-16"/>
          <w:sz w:val="24"/>
          <w:szCs w:val="24"/>
        </w:rPr>
        <w:object w:dxaOrig="840" w:dyaOrig="435">
          <v:shape id="_x0000_i2177" type="#_x0000_t75" style="width:42pt;height:21.75pt" o:ole="">
            <v:imagedata r:id="rId1170" o:title=""/>
          </v:shape>
          <o:OLEObject Type="Embed" ProgID="Equation.3" ShapeID="_x0000_i2177" DrawAspect="Content" ObjectID="_1743450479" r:id="rId1171"/>
        </w:object>
      </w:r>
      <w:r>
        <w:t xml:space="preserve">;  </w:t>
      </w:r>
      <w:r>
        <w:rPr>
          <w:b/>
        </w:rPr>
        <w:t>68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125" w:dyaOrig="435">
          <v:shape id="_x0000_i2178" type="#_x0000_t75" style="width:56.25pt;height:21.75pt" o:ole="">
            <v:imagedata r:id="rId1172" o:title=""/>
          </v:shape>
          <o:OLEObject Type="Embed" ProgID="Equation.3" ShapeID="_x0000_i2178" DrawAspect="Content" ObjectID="_1743450480" r:id="rId1173"/>
        </w:object>
      </w:r>
      <w:r>
        <w:t xml:space="preserve">;  </w:t>
      </w:r>
      <w:r>
        <w:rPr>
          <w:b/>
        </w:rPr>
        <w:t>69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65" w:dyaOrig="435">
          <v:shape id="_x0000_i2179" type="#_x0000_t75" style="width:53.25pt;height:21.75pt" o:ole="">
            <v:imagedata r:id="rId1174" o:title=""/>
          </v:shape>
          <o:OLEObject Type="Embed" ProgID="Equation.3" ShapeID="_x0000_i2179" DrawAspect="Content" ObjectID="_1743450481" r:id="rId1175"/>
        </w:object>
      </w:r>
      <w:r>
        <w:t xml:space="preserve">;  </w:t>
      </w:r>
      <w:r>
        <w:rPr>
          <w:b/>
        </w:rPr>
        <w:t>70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20" w:dyaOrig="435">
          <v:shape id="_x0000_i2180" type="#_x0000_t75" style="width:51pt;height:21.75pt" o:ole="">
            <v:imagedata r:id="rId1176" o:title=""/>
          </v:shape>
          <o:OLEObject Type="Embed" ProgID="Equation.3" ShapeID="_x0000_i2180" DrawAspect="Content" ObjectID="_1743450482" r:id="rId1177"/>
        </w:object>
      </w:r>
      <w:r>
        <w:t>;</w:t>
      </w:r>
    </w:p>
    <w:p w:rsidR="009935A7" w:rsidRDefault="009935A7" w:rsidP="00BF3BE3">
      <w:r>
        <w:rPr>
          <w:b/>
        </w:rPr>
        <w:t>71.</w:t>
      </w:r>
      <w:r>
        <w:t xml:space="preserve"> </w:t>
      </w:r>
      <w:r w:rsidRPr="007008F8">
        <w:rPr>
          <w:position w:val="-16"/>
          <w:sz w:val="24"/>
          <w:szCs w:val="24"/>
        </w:rPr>
        <w:object w:dxaOrig="915" w:dyaOrig="435">
          <v:shape id="_x0000_i2181" type="#_x0000_t75" style="width:45.75pt;height:21.75pt" o:ole="">
            <v:imagedata r:id="rId1178" o:title=""/>
          </v:shape>
          <o:OLEObject Type="Embed" ProgID="Equation.3" ShapeID="_x0000_i2181" DrawAspect="Content" ObjectID="_1743450483" r:id="rId1179"/>
        </w:object>
      </w:r>
      <w:r>
        <w:t xml:space="preserve">;  </w:t>
      </w:r>
      <w:r>
        <w:rPr>
          <w:b/>
        </w:rPr>
        <w:t>72.</w:t>
      </w:r>
      <w:r>
        <w:t xml:space="preserve"> </w:t>
      </w:r>
      <w:r w:rsidRPr="007008F8">
        <w:rPr>
          <w:position w:val="-16"/>
          <w:sz w:val="24"/>
          <w:szCs w:val="24"/>
        </w:rPr>
        <w:object w:dxaOrig="2055" w:dyaOrig="435">
          <v:shape id="_x0000_i2182" type="#_x0000_t75" style="width:102.75pt;height:21.75pt" o:ole="">
            <v:imagedata r:id="rId1180" o:title=""/>
          </v:shape>
          <o:OLEObject Type="Embed" ProgID="Equation.3" ShapeID="_x0000_i2182" DrawAspect="Content" ObjectID="_1743450484" r:id="rId1181"/>
        </w:object>
      </w:r>
      <w:r>
        <w:t xml:space="preserve">;  </w:t>
      </w:r>
      <w:r>
        <w:rPr>
          <w:b/>
        </w:rPr>
        <w:t>73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140" w:dyaOrig="435">
          <v:shape id="_x0000_i2183" type="#_x0000_t75" style="width:57pt;height:21.75pt" o:ole="">
            <v:imagedata r:id="rId1182" o:title=""/>
          </v:shape>
          <o:OLEObject Type="Embed" ProgID="Equation.3" ShapeID="_x0000_i2183" DrawAspect="Content" ObjectID="_1743450485" r:id="rId1183"/>
        </w:object>
      </w:r>
      <w:r>
        <w:t xml:space="preserve">;  </w:t>
      </w:r>
      <w:r>
        <w:rPr>
          <w:b/>
        </w:rPr>
        <w:t>74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155" w:dyaOrig="435">
          <v:shape id="_x0000_i2184" type="#_x0000_t75" style="width:57.75pt;height:21.75pt" o:ole="">
            <v:imagedata r:id="rId1184" o:title=""/>
          </v:shape>
          <o:OLEObject Type="Embed" ProgID="Equation.3" ShapeID="_x0000_i2184" DrawAspect="Content" ObjectID="_1743450486" r:id="rId1185"/>
        </w:object>
      </w:r>
      <w:r>
        <w:t xml:space="preserve">;  </w:t>
      </w:r>
      <w:r>
        <w:rPr>
          <w:b/>
        </w:rPr>
        <w:t>75.</w:t>
      </w:r>
      <w:r>
        <w:t xml:space="preserve"> </w:t>
      </w:r>
      <w:r w:rsidRPr="007008F8">
        <w:rPr>
          <w:position w:val="-16"/>
          <w:sz w:val="24"/>
          <w:szCs w:val="24"/>
        </w:rPr>
        <w:object w:dxaOrig="780" w:dyaOrig="435">
          <v:shape id="_x0000_i2185" type="#_x0000_t75" style="width:39pt;height:21.75pt" o:ole="">
            <v:imagedata r:id="rId1186" o:title=""/>
          </v:shape>
          <o:OLEObject Type="Embed" ProgID="Equation.3" ShapeID="_x0000_i2185" DrawAspect="Content" ObjectID="_1743450487" r:id="rId1187"/>
        </w:object>
      </w:r>
      <w:r>
        <w:t xml:space="preserve">;  </w:t>
      </w:r>
      <w:r>
        <w:rPr>
          <w:b/>
        </w:rPr>
        <w:t>76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15">
          <v:shape id="_x0000_i2186" type="#_x0000_t75" style="width:41.25pt;height:30.75pt" o:ole="">
            <v:imagedata r:id="rId1188" o:title=""/>
          </v:shape>
          <o:OLEObject Type="Embed" ProgID="Equation.3" ShapeID="_x0000_i2186" DrawAspect="Content" ObjectID="_1743450488" r:id="rId1189"/>
        </w:object>
      </w:r>
      <w:r>
        <w:t xml:space="preserve">;  </w:t>
      </w:r>
    </w:p>
    <w:p w:rsidR="009935A7" w:rsidRDefault="009935A7" w:rsidP="00BF3BE3">
      <w:r>
        <w:rPr>
          <w:b/>
        </w:rPr>
        <w:t>77.</w:t>
      </w:r>
      <w:r>
        <w:t xml:space="preserve"> </w:t>
      </w:r>
      <w:r w:rsidRPr="007008F8">
        <w:rPr>
          <w:position w:val="-24"/>
          <w:sz w:val="24"/>
          <w:szCs w:val="24"/>
        </w:rPr>
        <w:object w:dxaOrig="825" w:dyaOrig="615">
          <v:shape id="_x0000_i2187" type="#_x0000_t75" style="width:41.25pt;height:30.75pt" o:ole="">
            <v:imagedata r:id="rId1190" o:title=""/>
          </v:shape>
          <o:OLEObject Type="Embed" ProgID="Equation.3" ShapeID="_x0000_i2187" DrawAspect="Content" ObjectID="_1743450489" r:id="rId1191"/>
        </w:object>
      </w:r>
      <w:r>
        <w:t xml:space="preserve">;  </w:t>
      </w:r>
      <w:r>
        <w:rPr>
          <w:b/>
        </w:rPr>
        <w:t>78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605" w:dyaOrig="435">
          <v:shape id="_x0000_i2188" type="#_x0000_t75" style="width:80.25pt;height:21.75pt" o:ole="">
            <v:imagedata r:id="rId1192" o:title=""/>
          </v:shape>
          <o:OLEObject Type="Embed" ProgID="Equation.3" ShapeID="_x0000_i2188" DrawAspect="Content" ObjectID="_1743450490" r:id="rId1193"/>
        </w:object>
      </w:r>
      <w:r>
        <w:t xml:space="preserve">;  </w:t>
      </w:r>
      <w:r>
        <w:rPr>
          <w:b/>
        </w:rPr>
        <w:t>79.</w:t>
      </w:r>
      <w:r>
        <w:t xml:space="preserve"> </w:t>
      </w:r>
      <w:r w:rsidRPr="007008F8">
        <w:rPr>
          <w:position w:val="-16"/>
          <w:sz w:val="24"/>
          <w:szCs w:val="24"/>
        </w:rPr>
        <w:object w:dxaOrig="795" w:dyaOrig="435">
          <v:shape id="_x0000_i2189" type="#_x0000_t75" style="width:39.75pt;height:21.75pt" o:ole="">
            <v:imagedata r:id="rId1194" o:title=""/>
          </v:shape>
          <o:OLEObject Type="Embed" ProgID="Equation.3" ShapeID="_x0000_i2189" DrawAspect="Content" ObjectID="_1743450491" r:id="rId1195"/>
        </w:object>
      </w:r>
      <w:r>
        <w:t xml:space="preserve">;  </w:t>
      </w:r>
      <w:r>
        <w:rPr>
          <w:b/>
        </w:rPr>
        <w:t>80.</w:t>
      </w:r>
      <w:r>
        <w:t xml:space="preserve"> </w:t>
      </w:r>
      <w:r w:rsidRPr="007008F8">
        <w:rPr>
          <w:position w:val="-16"/>
          <w:sz w:val="24"/>
          <w:szCs w:val="24"/>
        </w:rPr>
        <w:object w:dxaOrig="945" w:dyaOrig="435">
          <v:shape id="_x0000_i2190" type="#_x0000_t75" style="width:47.25pt;height:21.75pt" o:ole="">
            <v:imagedata r:id="rId1196" o:title=""/>
          </v:shape>
          <o:OLEObject Type="Embed" ProgID="Equation.3" ShapeID="_x0000_i2190" DrawAspect="Content" ObjectID="_1743450492" r:id="rId1197"/>
        </w:object>
      </w:r>
      <w:r>
        <w:t xml:space="preserve">;  </w:t>
      </w:r>
      <w:r>
        <w:rPr>
          <w:b/>
        </w:rPr>
        <w:t>81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425" w:dyaOrig="435">
          <v:shape id="_x0000_i2191" type="#_x0000_t75" style="width:71.25pt;height:21.75pt" o:ole="">
            <v:imagedata r:id="rId1198" o:title=""/>
          </v:shape>
          <o:OLEObject Type="Embed" ProgID="Equation.3" ShapeID="_x0000_i2191" DrawAspect="Content" ObjectID="_1743450493" r:id="rId1199"/>
        </w:object>
      </w:r>
      <w:r>
        <w:t xml:space="preserve">;  </w:t>
      </w:r>
      <w:r>
        <w:rPr>
          <w:b/>
        </w:rPr>
        <w:t>82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260" w:dyaOrig="435">
          <v:shape id="_x0000_i2192" type="#_x0000_t75" style="width:63pt;height:21.75pt" o:ole="">
            <v:imagedata r:id="rId1200" o:title=""/>
          </v:shape>
          <o:OLEObject Type="Embed" ProgID="Equation.3" ShapeID="_x0000_i2192" DrawAspect="Content" ObjectID="_1743450494" r:id="rId1201"/>
        </w:object>
      </w:r>
      <w:r>
        <w:t xml:space="preserve">;  </w:t>
      </w:r>
    </w:p>
    <w:p w:rsidR="009935A7" w:rsidRDefault="009935A7" w:rsidP="00BF3BE3">
      <w:r>
        <w:rPr>
          <w:b/>
        </w:rPr>
        <w:t>83.</w:t>
      </w:r>
      <w:r>
        <w:t xml:space="preserve"> </w:t>
      </w:r>
      <w:r w:rsidRPr="007008F8">
        <w:rPr>
          <w:position w:val="-16"/>
          <w:sz w:val="24"/>
          <w:szCs w:val="24"/>
        </w:rPr>
        <w:object w:dxaOrig="1035" w:dyaOrig="435">
          <v:shape id="_x0000_i2193" type="#_x0000_t75" style="width:51.75pt;height:21.75pt" o:ole="">
            <v:imagedata r:id="rId1202" o:title=""/>
          </v:shape>
          <o:OLEObject Type="Embed" ProgID="Equation.3" ShapeID="_x0000_i2193" DrawAspect="Content" ObjectID="_1743450495" r:id="rId1203"/>
        </w:object>
      </w:r>
      <w:r>
        <w:t>.</w: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№2.  </w: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1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89" o:spid="_x0000_i2194" type="#_x0000_t75" alt="clip_image341" style="width:78.75pt;height:36pt;visibility:visible">
            <v:imagedata r:id="rId1204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0" o:spid="_x0000_i2195" type="#_x0000_t75" alt="clip_image343" style="width:56.25pt;height:18pt;visibility:visible">
            <v:imagedata r:id="rId1205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3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1" o:spid="_x0000_i2196" type="#_x0000_t75" alt="clip_image345" style="width:60.75pt;height:36pt;visibility:visible">
            <v:imagedata r:id="rId1206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2" o:spid="_x0000_i2197" type="#_x0000_t75" alt="clip_image347" style="width:54.75pt;height:20.25pt;visibility:visible">
            <v:imagedata r:id="rId1207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 </w:t>
      </w:r>
      <w:r>
        <w:rPr>
          <w:rFonts w:ascii="Times New Roman" w:hAnsi="Times New Roman"/>
          <w:color w:val="000000"/>
          <w:sz w:val="24"/>
          <w:szCs w:val="24"/>
        </w:rPr>
        <w:t>5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3" o:spid="_x0000_i2198" type="#_x0000_t75" alt="clip_image349" style="width:77.25pt;height:36pt;visibility:visible">
            <v:imagedata r:id="rId120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6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4" o:spid="_x0000_i2199" type="#_x0000_t75" alt="clip_image351" style="width:54pt;height:39pt;visibility:visible">
            <v:imagedata r:id="rId1209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 </w:t>
      </w:r>
      <w:r>
        <w:rPr>
          <w:rFonts w:ascii="Times New Roman" w:hAnsi="Times New Roman"/>
          <w:color w:val="000000"/>
          <w:sz w:val="24"/>
          <w:szCs w:val="24"/>
        </w:rPr>
        <w:t>7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5" o:spid="_x0000_i2200" type="#_x0000_t75" alt="clip_image353" style="width:87pt;height:33.75pt;visibility:visible">
            <v:imagedata r:id="rId1210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        </w:t>
      </w:r>
      <w:r>
        <w:rPr>
          <w:rFonts w:ascii="Times New Roman" w:hAnsi="Times New Roman"/>
          <w:color w:val="000000"/>
          <w:sz w:val="24"/>
          <w:szCs w:val="24"/>
        </w:rPr>
        <w:t>8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6" o:spid="_x0000_i2201" type="#_x0000_t75" alt="clip_image355" style="width:47.25pt;height:20.25pt;visibility:visible">
            <v:imagedata r:id="rId1211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 </w:t>
      </w:r>
      <w:r>
        <w:rPr>
          <w:rFonts w:ascii="Times New Roman" w:hAnsi="Times New Roman"/>
          <w:color w:val="000000"/>
          <w:sz w:val="24"/>
          <w:szCs w:val="24"/>
        </w:rPr>
        <w:t>9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7" o:spid="_x0000_i2202" type="#_x0000_t75" alt="clip_image357" style="width:72.75pt;height:33.75pt;visibility:visible">
            <v:imagedata r:id="rId1212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</w:t>
      </w:r>
      <w:r>
        <w:rPr>
          <w:rFonts w:ascii="Times New Roman" w:hAnsi="Times New Roman"/>
          <w:color w:val="000000"/>
          <w:sz w:val="24"/>
          <w:szCs w:val="24"/>
        </w:rPr>
        <w:t>10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8" o:spid="_x0000_i2203" type="#_x0000_t75" alt="clip_image359" style="width:42pt;height:33.75pt;visibility:visible">
            <v:imagedata r:id="rId1213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 </w:t>
      </w:r>
      <w:r>
        <w:rPr>
          <w:rFonts w:ascii="Times New Roman" w:hAnsi="Times New Roman"/>
          <w:color w:val="000000"/>
          <w:sz w:val="24"/>
          <w:szCs w:val="24"/>
        </w:rPr>
        <w:t>11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199" o:spid="_x0000_i2204" type="#_x0000_t75" alt="clip_image361" style="width:105.75pt;height:36pt;visibility:visible">
            <v:imagedata r:id="rId1214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  </w:t>
      </w:r>
      <w:r>
        <w:rPr>
          <w:rFonts w:ascii="Times New Roman" w:hAnsi="Times New Roman"/>
          <w:color w:val="000000"/>
          <w:sz w:val="24"/>
          <w:szCs w:val="24"/>
        </w:rPr>
        <w:t>12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0" o:spid="_x0000_i2205" type="#_x0000_t75" alt="clip_image363" style="width:56.25pt;height:35.25pt;visibility:visible">
            <v:imagedata r:id="rId1215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 </w:t>
      </w:r>
      <w:r>
        <w:rPr>
          <w:rFonts w:ascii="Times New Roman" w:hAnsi="Times New Roman"/>
          <w:color w:val="000000"/>
          <w:sz w:val="24"/>
          <w:szCs w:val="24"/>
        </w:rPr>
        <w:t>13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1" o:spid="_x0000_i2206" type="#_x0000_t75" alt="clip_image365" style="width:108.75pt;height:44.25pt;visibility:visible">
            <v:imagedata r:id="rId1216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   </w:t>
      </w:r>
      <w:r>
        <w:rPr>
          <w:rFonts w:ascii="Times New Roman" w:hAnsi="Times New Roman"/>
          <w:color w:val="000000"/>
          <w:sz w:val="24"/>
          <w:szCs w:val="24"/>
        </w:rPr>
        <w:t>14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2" o:spid="_x0000_i2207" type="#_x0000_t75" alt="clip_image367" style="width:42pt;height:24.75pt;visibility:visible">
            <v:imagedata r:id="rId1217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lastRenderedPageBreak/>
        <w:t>   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15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3" o:spid="_x0000_i2208" type="#_x0000_t75" alt="clip_image369" style="width:66.75pt;height:39pt;visibility:visible">
            <v:imagedata r:id="rId121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   </w:t>
      </w:r>
      <w:r>
        <w:rPr>
          <w:rFonts w:ascii="Times New Roman" w:hAnsi="Times New Roman"/>
          <w:color w:val="000000"/>
          <w:sz w:val="24"/>
          <w:szCs w:val="24"/>
        </w:rPr>
        <w:t>16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4" o:spid="_x0000_i2209" type="#_x0000_t75" alt="clip_image371" style="width:51pt;height:20.25pt;visibility:visible">
            <v:imagedata r:id="rId1219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 </w:t>
      </w:r>
      <w:r>
        <w:rPr>
          <w:rFonts w:ascii="Times New Roman" w:hAnsi="Times New Roman"/>
          <w:color w:val="000000"/>
          <w:sz w:val="24"/>
          <w:szCs w:val="24"/>
        </w:rPr>
        <w:t>17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5" o:spid="_x0000_i2210" type="#_x0000_t75" alt="clip_image373" style="width:81.75pt;height:36pt;visibility:visible">
            <v:imagedata r:id="rId1220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          </w:t>
      </w:r>
      <w:r>
        <w:rPr>
          <w:rFonts w:ascii="Times New Roman" w:hAnsi="Times New Roman"/>
          <w:color w:val="000000"/>
          <w:sz w:val="24"/>
          <w:szCs w:val="24"/>
        </w:rPr>
        <w:t>18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6" o:spid="_x0000_i2211" type="#_x0000_t75" alt="clip_image375" style="width:81pt;height:20.25pt;visibility:visible">
            <v:imagedata r:id="rId1221" o:title=""/>
          </v:shape>
        </w:pic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 </w:t>
      </w:r>
      <w:r>
        <w:rPr>
          <w:rFonts w:ascii="Times New Roman" w:hAnsi="Times New Roman"/>
          <w:color w:val="000000"/>
          <w:sz w:val="24"/>
          <w:szCs w:val="24"/>
        </w:rPr>
        <w:t>19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7" o:spid="_x0000_i2212" type="#_x0000_t75" alt="clip_image401" style="width:93pt;height:36pt;visibility:visible">
            <v:imagedata r:id="rId1222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0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8" o:spid="_x0000_i2213" type="#_x0000_t75" alt="clip_image403" style="width:48.75pt;height:23.25pt;visibility:visible">
            <v:imagedata r:id="rId1223" o:title=""/>
          </v:shape>
        </w:pic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 </w:t>
      </w:r>
      <w:r>
        <w:rPr>
          <w:rFonts w:ascii="Times New Roman" w:hAnsi="Times New Roman"/>
          <w:color w:val="000000"/>
          <w:sz w:val="24"/>
          <w:szCs w:val="24"/>
        </w:rPr>
        <w:t>21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09" o:spid="_x0000_i2214" type="#_x0000_t75" alt="clip_image405" style="width:60.75pt;height:20.25pt;visibility:visible">
            <v:imagedata r:id="rId1224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2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0" o:spid="_x0000_i2215" type="#_x0000_t75" alt="clip_image407" style="width:45pt;height:38.25pt;visibility:visible">
            <v:imagedata r:id="rId1225" o:title=""/>
          </v:shape>
        </w:pic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  </w:t>
      </w:r>
      <w:r>
        <w:rPr>
          <w:rFonts w:ascii="Times New Roman" w:hAnsi="Times New Roman"/>
          <w:color w:val="000000"/>
          <w:sz w:val="24"/>
          <w:szCs w:val="24"/>
        </w:rPr>
        <w:t>23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1" o:spid="_x0000_i2216" type="#_x0000_t75" alt="clip_image409" style="width:81.75pt;height:36pt;visibility:visible">
            <v:imagedata r:id="rId1226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4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2" o:spid="_x0000_i2217" type="#_x0000_t75" alt="clip_image411" style="width:63pt;height:39.75pt;visibility:visible">
            <v:imagedata r:id="rId1227" o:title=""/>
          </v:shape>
        </w:pict>
      </w:r>
    </w:p>
    <w:p w:rsidR="009935A7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 </w:t>
      </w:r>
      <w:r>
        <w:rPr>
          <w:rFonts w:ascii="Times New Roman" w:hAnsi="Times New Roman"/>
          <w:color w:val="000000"/>
          <w:sz w:val="24"/>
          <w:szCs w:val="24"/>
        </w:rPr>
        <w:t>25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3" o:spid="_x0000_i2218" type="#_x0000_t75" alt="clip_image413" style="width:101.25pt;height:36pt;visibility:visible">
            <v:imagedata r:id="rId122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6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4" o:spid="_x0000_i2219" type="#_x0000_t75" alt="clip_image415" style="width:54pt;height:30.75pt;visibility:visible">
            <v:imagedata r:id="rId1229" o:title=""/>
          </v:shape>
        </w:pict>
      </w:r>
    </w:p>
    <w:p w:rsidR="009935A7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</w:p>
    <w:p w:rsidR="009935A7" w:rsidRPr="00891470" w:rsidRDefault="009935A7" w:rsidP="007F4C64">
      <w:pPr>
        <w:spacing w:before="240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891470">
        <w:rPr>
          <w:rFonts w:ascii="Times New Roman" w:hAnsi="Times New Roman"/>
          <w:b/>
          <w:color w:val="000000"/>
          <w:sz w:val="28"/>
          <w:szCs w:val="28"/>
          <w:u w:val="single"/>
        </w:rPr>
        <w:t>Самостоятельная работа</w:t>
      </w:r>
    </w:p>
    <w:p w:rsidR="009935A7" w:rsidRPr="00AF0947" w:rsidRDefault="009935A7" w:rsidP="007F4C64">
      <w:pPr>
        <w:spacing w:before="240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Вариант 1</w: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5" o:spid="_x0000_i2220" type="#_x0000_t75" alt="clip_image389" style="width:93pt;height:36pt;visibility:visible">
            <v:imagedata r:id="rId1230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2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6" o:spid="_x0000_i2221" type="#_x0000_t75" alt="clip_image391" style="width:54pt;height:23.25pt;visibility:visible">
            <v:imagedata r:id="rId1231" o:title=""/>
          </v:shape>
        </w:pict>
      </w:r>
    </w:p>
    <w:p w:rsidR="009935A7" w:rsidRPr="00DB07F8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</w:rPr>
        <w:t>3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7" o:spid="_x0000_i2222" type="#_x0000_t75" alt="clip_image393" style="width:69pt;height:21.75pt;visibility:visible">
            <v:imagedata r:id="rId1232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8" o:spid="_x0000_i2223" type="#_x0000_t75" alt="clip_image395" style="width:42pt;height:33.75pt;visibility:visible">
            <v:imagedata r:id="rId1233" o:title=""/>
          </v:shape>
        </w:pict>
      </w:r>
    </w:p>
    <w:p w:rsidR="009935A7" w:rsidRDefault="009935A7" w:rsidP="007F4C64">
      <w:pPr>
        <w:spacing w:before="240"/>
        <w:rPr>
          <w:rFonts w:ascii="Times New Roman" w:hAnsi="Times New Roman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</w:rPr>
        <w:t>5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19" o:spid="_x0000_i2224" type="#_x0000_t75" alt="clip_image397" style="width:81pt;height:36pt;visibility:visible">
            <v:imagedata r:id="rId1234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6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0" o:spid="_x0000_i2225" type="#_x0000_t75" alt="clip_image399" style="width:90pt;height:21.75pt;visibility:visible">
            <v:imagedata r:id="rId1235" o:title=""/>
          </v:shape>
        </w:pict>
      </w:r>
    </w:p>
    <w:p w:rsidR="009935A7" w:rsidRPr="00AF0947" w:rsidRDefault="009935A7" w:rsidP="007F4C64">
      <w:pPr>
        <w:spacing w:before="240"/>
        <w:rPr>
          <w:rFonts w:ascii="Times New Roman" w:hAnsi="Times New Roman"/>
          <w:b/>
          <w:sz w:val="24"/>
          <w:szCs w:val="24"/>
        </w:rPr>
      </w:pPr>
      <w:r w:rsidRPr="00AF0947">
        <w:rPr>
          <w:rFonts w:ascii="Times New Roman" w:hAnsi="Times New Roman"/>
          <w:b/>
          <w:sz w:val="24"/>
          <w:szCs w:val="24"/>
        </w:rPr>
        <w:t>Вариант 2</w: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 </w:t>
      </w:r>
      <w:r>
        <w:rPr>
          <w:rFonts w:ascii="Times New Roman" w:hAnsi="Times New Roman"/>
          <w:color w:val="000000"/>
          <w:sz w:val="24"/>
          <w:szCs w:val="24"/>
        </w:rPr>
        <w:t>1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1" o:spid="_x0000_i2226" type="#_x0000_t75" alt="clip_image377" style="width:111pt;height:36.75pt;visibility:visible">
            <v:imagedata r:id="rId1236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   </w:t>
      </w:r>
      <w:r>
        <w:rPr>
          <w:rFonts w:ascii="Times New Roman" w:hAnsi="Times New Roman"/>
          <w:color w:val="000000"/>
          <w:sz w:val="24"/>
          <w:szCs w:val="24"/>
        </w:rPr>
        <w:t>2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2" o:spid="_x0000_i2227" type="#_x0000_t75" alt="clip_image379" style="width:57.75pt;height:18pt;visibility:visible">
            <v:imagedata r:id="rId1237" o:title=""/>
          </v:shape>
        </w:pic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DB07F8">
        <w:rPr>
          <w:rFonts w:ascii="Times New Roman" w:hAnsi="Times New Roman"/>
          <w:color w:val="000000"/>
          <w:sz w:val="24"/>
          <w:szCs w:val="24"/>
        </w:rPr>
        <w:t>      </w:t>
      </w:r>
      <w:r>
        <w:rPr>
          <w:rFonts w:ascii="Times New Roman" w:hAnsi="Times New Roman"/>
          <w:color w:val="000000"/>
          <w:sz w:val="24"/>
          <w:szCs w:val="24"/>
        </w:rPr>
        <w:t>3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3" o:spid="_x0000_i2228" type="#_x0000_t75" alt="clip_image381" style="width:51.75pt;height:36pt;visibility:visible">
            <v:imagedata r:id="rId1238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        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 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4" o:spid="_x0000_i2229" type="#_x0000_t75" alt="clip_image383" style="width:60pt;height:21.75pt;visibility:visible">
            <v:imagedata r:id="rId1239" o:title=""/>
          </v:shape>
        </w:pict>
      </w:r>
    </w:p>
    <w:p w:rsidR="009935A7" w:rsidRDefault="009935A7" w:rsidP="00AF0947">
      <w:pPr>
        <w:spacing w:before="240"/>
      </w:pPr>
      <w:r w:rsidRPr="00DB07F8">
        <w:rPr>
          <w:rFonts w:ascii="Times New Roman" w:hAnsi="Times New Roman"/>
          <w:color w:val="000000"/>
          <w:sz w:val="24"/>
          <w:szCs w:val="24"/>
        </w:rPr>
        <w:lastRenderedPageBreak/>
        <w:t>       </w:t>
      </w:r>
      <w:r>
        <w:rPr>
          <w:rFonts w:ascii="Times New Roman" w:hAnsi="Times New Roman"/>
          <w:color w:val="000000"/>
          <w:sz w:val="24"/>
          <w:szCs w:val="24"/>
        </w:rPr>
        <w:t>5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5" o:spid="_x0000_i2230" type="#_x0000_t75" alt="clip_image385" style="width:81.75pt;height:36pt;visibility:visible">
            <v:imagedata r:id="rId1240" o:title=""/>
          </v:shape>
        </w:pict>
      </w:r>
      <w:r w:rsidRPr="00DB07F8">
        <w:rPr>
          <w:rFonts w:ascii="Times New Roman" w:hAnsi="Times New Roman"/>
          <w:color w:val="000000"/>
          <w:sz w:val="24"/>
          <w:szCs w:val="24"/>
        </w:rPr>
        <w:t xml:space="preserve">                                 </w:t>
      </w:r>
      <w:r>
        <w:rPr>
          <w:rFonts w:ascii="Times New Roman" w:hAnsi="Times New Roman"/>
          <w:color w:val="000000"/>
          <w:sz w:val="24"/>
          <w:szCs w:val="24"/>
        </w:rPr>
        <w:t>6</w:t>
      </w:r>
      <w:r w:rsidRPr="00DB07F8">
        <w:rPr>
          <w:rFonts w:ascii="Times New Roman" w:hAnsi="Times New Roman"/>
          <w:color w:val="000000"/>
          <w:sz w:val="24"/>
          <w:szCs w:val="24"/>
        </w:rPr>
        <w:t>)</w:t>
      </w:r>
      <w:r w:rsidRPr="00DB07F8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6" o:spid="_x0000_i2231" type="#_x0000_t75" alt="clip_image387" style="width:62.25pt;height:39.75pt;visibility:visible">
            <v:imagedata r:id="rId1241" o:title=""/>
          </v:shape>
        </w:pict>
      </w:r>
    </w:p>
    <w:p w:rsidR="009935A7" w:rsidRPr="00DB07F8" w:rsidRDefault="009935A7" w:rsidP="00AF0947">
      <w:pPr>
        <w:spacing w:before="240"/>
        <w:rPr>
          <w:rFonts w:ascii="Times New Roman" w:hAnsi="Times New Roman"/>
          <w:color w:val="000000"/>
          <w:sz w:val="24"/>
          <w:szCs w:val="24"/>
        </w:rPr>
      </w:pPr>
    </w:p>
    <w:p w:rsidR="009935A7" w:rsidRDefault="009935A7" w:rsidP="007F4C64">
      <w:pPr>
        <w:spacing w:before="240"/>
        <w:rPr>
          <w:rFonts w:ascii="Times New Roman" w:hAnsi="Times New Roman"/>
          <w:sz w:val="24"/>
          <w:szCs w:val="24"/>
        </w:rPr>
      </w:pP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AF0947">
        <w:rPr>
          <w:rFonts w:ascii="Times New Roman" w:hAnsi="Times New Roman"/>
          <w:b/>
          <w:sz w:val="28"/>
          <w:szCs w:val="28"/>
        </w:rPr>
        <w:t>Практическое занятие №1</w:t>
      </w:r>
      <w:r>
        <w:rPr>
          <w:rFonts w:ascii="Times New Roman" w:hAnsi="Times New Roman"/>
          <w:b/>
          <w:sz w:val="28"/>
          <w:szCs w:val="28"/>
        </w:rPr>
        <w:t>6</w:t>
      </w:r>
      <w:r w:rsidRPr="00AF0947">
        <w:rPr>
          <w:rFonts w:ascii="Times New Roman" w:hAnsi="Times New Roman"/>
          <w:b/>
          <w:sz w:val="28"/>
          <w:szCs w:val="28"/>
        </w:rPr>
        <w:t>.</w:t>
      </w: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B74BC9">
        <w:rPr>
          <w:rFonts w:ascii="Times New Roman" w:hAnsi="Times New Roman"/>
          <w:b/>
          <w:i/>
          <w:sz w:val="28"/>
          <w:szCs w:val="28"/>
          <w:u w:val="single"/>
        </w:rPr>
        <w:t>Вычисление определенных интегралов методом подстановки  и по частям</w:t>
      </w:r>
      <w:r>
        <w:rPr>
          <w:rFonts w:ascii="Times New Roman" w:hAnsi="Times New Roman"/>
          <w:b/>
          <w:i/>
          <w:sz w:val="28"/>
          <w:szCs w:val="28"/>
          <w:u w:val="single"/>
        </w:rPr>
        <w:t>-2ч.</w:t>
      </w:r>
    </w:p>
    <w:p w:rsidR="009935A7" w:rsidRDefault="009935A7" w:rsidP="00AF0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9935A7" w:rsidRPr="00497E6D" w:rsidRDefault="009935A7" w:rsidP="00497E6D">
      <w:pPr>
        <w:shd w:val="clear" w:color="auto" w:fill="FFFFFF"/>
        <w:spacing w:after="0" w:line="270" w:lineRule="atLeast"/>
        <w:ind w:left="-227" w:firstLine="54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Цель</w: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: овладение методом подстановки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по частям </w: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для вычисления неопределенного интеграла.</w:t>
      </w:r>
    </w:p>
    <w:p w:rsidR="009935A7" w:rsidRPr="00497E6D" w:rsidRDefault="009935A7" w:rsidP="00497E6D">
      <w:pPr>
        <w:shd w:val="clear" w:color="auto" w:fill="FFFFFF"/>
        <w:spacing w:after="0" w:line="240" w:lineRule="auto"/>
        <w:ind w:left="-227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       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Задачи</w:t>
      </w:r>
      <w:r w:rsidRPr="00497E6D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: </w: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самостоятельно определять подстановки для  вычисления неопределенны интегралов и применять их при решении задач, осуществлять поиск информации с использованием компьютерной техники и Интернета</w:t>
      </w:r>
    </w:p>
    <w:p w:rsidR="009935A7" w:rsidRDefault="009935A7" w:rsidP="00AF0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9935A7" w:rsidRDefault="009935A7" w:rsidP="00497E6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6F1681">
        <w:rPr>
          <w:rFonts w:ascii="Times New Roman" w:hAnsi="Times New Roman"/>
          <w:b/>
          <w:sz w:val="24"/>
          <w:szCs w:val="24"/>
        </w:rPr>
        <w:t xml:space="preserve">Теоретический материал и примеры применения производной к </w:t>
      </w:r>
      <w:r>
        <w:rPr>
          <w:rFonts w:ascii="Times New Roman" w:hAnsi="Times New Roman"/>
          <w:b/>
          <w:sz w:val="24"/>
          <w:szCs w:val="24"/>
        </w:rPr>
        <w:t>исследованию функции</w:t>
      </w:r>
    </w:p>
    <w:p w:rsidR="009935A7" w:rsidRDefault="009935A7" w:rsidP="00497E6D">
      <w:pPr>
        <w:spacing w:after="0" w:line="240" w:lineRule="auto"/>
        <w:jc w:val="center"/>
        <w:rPr>
          <w:rFonts w:ascii="Arial" w:hAnsi="Arial" w:cs="Arial"/>
          <w:color w:val="000000"/>
          <w:sz w:val="28"/>
          <w:szCs w:val="28"/>
          <w:lang w:eastAsia="ru-RU"/>
        </w:rPr>
      </w:pPr>
      <w:bookmarkStart w:id="18" w:name="Основные_свойства_определенного_интеграл"/>
    </w:p>
    <w:p w:rsidR="009935A7" w:rsidRPr="00497E6D" w:rsidRDefault="009935A7" w:rsidP="00497E6D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b/>
          <w:color w:val="000000"/>
          <w:sz w:val="24"/>
          <w:szCs w:val="24"/>
          <w:lang w:eastAsia="ru-RU"/>
        </w:rPr>
        <w:t>Основные свойства определенного интеграла.</w:t>
      </w:r>
      <w:bookmarkEnd w:id="18"/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1)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7" o:spid="_x0000_i2232" type="#_x0000_t75" alt="clip_image200" style="width:57.75pt;height:36pt;visibility:visible">
            <v:imagedata r:id="rId1242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2) 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8" o:spid="_x0000_i2233" type="#_x0000_t75" alt="clip_image202" style="width:107.25pt;height:36pt;visibility:visible">
            <v:imagedata r:id="rId1243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где с – некоторое число</w: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3)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29" o:spid="_x0000_i2234" type="#_x0000_t75" alt="clip_image204" style="width:3in;height:36pt;visibility:visible">
            <v:imagedata r:id="rId1244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4)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0" o:spid="_x0000_i2235" type="#_x0000_t75" alt="clip_image206" style="width:150.75pt;height:36pt;visibility:visible">
            <v:imagedata r:id="rId1245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5)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1" o:spid="_x0000_i2236" type="#_x0000_t75" alt="clip_image208" style="width:105pt;height:36pt;visibility:visible">
            <v:imagedata r:id="rId1246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6)    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2" o:spid="_x0000_i2237" type="#_x0000_t75" alt="clip_image210" style="width:71.25pt;height:35.25pt;visibility:visible">
            <v:imagedata r:id="rId1247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7)     есл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3" o:spid="_x0000_i2238" type="#_x0000_t75" alt="clip_image212" style="width:149.25pt;height:18.75pt;visibility:visible">
            <v:imagedata r:id="rId1248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т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4" o:spid="_x0000_i2239" type="#_x0000_t75" alt="clip_image214" style="width:107.25pt;height:36pt;visibility:visible">
            <v:imagedata r:id="rId1249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        </w: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8)     Есл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5" o:spid="_x0000_i2240" type="#_x0000_t75" alt="clip_image216" style="width:147pt;height:17.25pt;visibility:visible">
            <v:imagedata r:id="rId1250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т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6" o:spid="_x0000_i2241" type="#_x0000_t75" alt="clip_image218" style="width:153.75pt;height:36pt;visibility:visible">
            <v:imagedata r:id="rId1251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9)     Есл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7" o:spid="_x0000_i2242" type="#_x0000_t75" alt="clip_image220" style="width:117.75pt;height:17.25pt;visibility:visible">
            <v:imagedata r:id="rId1252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то существует числ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8" o:spid="_x0000_i2243" type="#_x0000_t75" alt="clip_image222" style="width:45pt;height:17.25pt;visibility:visible">
            <v:imagedata r:id="rId1253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такое, чт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39" o:spid="_x0000_i2244" type="#_x0000_t75" alt="clip_image224" style="width:96.75pt;height:36pt;visibility:visible">
            <v:imagedata r:id="rId1254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10)Если функция f(x) непрерывна на отрезке [a,b], то для любого переменног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0" o:spid="_x0000_i2245" type="#_x0000_t75" alt="clip_image226" style="width:44.25pt;height:17.25pt;visibility:visible">
            <v:imagedata r:id="rId1255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существует интеграл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1" o:spid="_x0000_i2246" type="#_x0000_t75" alt="clip_image228" style="width:77.25pt;height:36pt;visibility:visible">
            <v:imagedata r:id="rId1256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2" o:spid="_x0000_i2247" type="#_x0000_t75" alt="clip_image230" style="width:138pt;height:47.25pt;visibility:visible">
            <v:imagedata r:id="rId1257" o:title=""/>
          </v:shape>
        </w:pict>
      </w:r>
    </w:p>
    <w:p w:rsidR="009935A7" w:rsidRPr="00497E6D" w:rsidRDefault="009935A7" w:rsidP="00497E6D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11)Если функция f(x) непрерывна на отрезке [a,b], F(x) – первообразная функции f(x) , т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3" o:spid="_x0000_i2248" type="#_x0000_t75" alt="clip_image232" style="width:116.25pt;height:36pt;visibility:visible">
            <v:imagedata r:id="rId1258" o:title=""/>
          </v:shape>
        </w:pic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Данная формула называется формулой Ньютона-Лейбница и, обычно, записывается в виде: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4" o:spid="_x0000_i2249" type="#_x0000_t75" alt="clip_image234" style="width:186pt;height:30.75pt;visibility:visible">
            <v:imagedata r:id="rId1259" o:title=""/>
          </v:shape>
        </w:pic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Если при вычислении определенного интеграла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5" o:spid="_x0000_i2250" type="#_x0000_t75" alt="clip_image236" style="width:45pt;height:36pt;visibility:visible">
            <v:imagedata r:id="rId1260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от непрерывной функци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6" o:spid="_x0000_i2251" type="#_x0000_t75" alt="clip_image238" style="width:27pt;height:15.75pt;visibility:visible">
            <v:imagedata r:id="rId1261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требуется ввести новую переменную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7" o:spid="_x0000_i2252" type="#_x0000_t75" alt="clip_image240" style="width:6.75pt;height:12pt;visibility:visible">
            <v:imagedata r:id="rId1262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такую что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8" o:spid="_x0000_i2253" type="#_x0000_t75" alt="clip_image242" style="width:137.25pt;height:15.75pt;visibility:visible">
            <v:imagedata r:id="rId1263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функция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49" o:spid="_x0000_i2254" type="#_x0000_t75" alt="clip_image244" style="width:23.25pt;height:15.75pt;visibility:visible">
            <v:imagedata r:id="rId1264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дифференцируема на отрезке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0" o:spid="_x0000_i2255" type="#_x0000_t75" alt="clip_image246" style="width:30pt;height:17.25pt;visibility:visible">
            <v:imagedata r:id="rId1265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, то</w:t>
      </w:r>
    </w:p>
    <w:p w:rsidR="009935A7" w:rsidRPr="00497E6D" w:rsidRDefault="00520E9B" w:rsidP="00497E6D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1" o:spid="_x0000_i2256" type="#_x0000_t75" alt="clip_image248" style="width:135.75pt;height:36pt;visibility:visible">
            <v:imagedata r:id="rId1266" o:title=""/>
          </v:shape>
        </w:pic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Изменение пределов позволяет не возвращаться по вычислении интеграла к первоначальной переменной х.</w: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         Есл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2" o:spid="_x0000_i2257" type="#_x0000_t75" alt="clip_image250" style="width:48.75pt;height:15.75pt;visibility:visible">
            <v:imagedata r:id="rId1267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и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3" o:spid="_x0000_i2258" type="#_x0000_t75" alt="clip_image252" style="width:47.25pt;height:15.75pt;visibility:visible">
            <v:imagedata r:id="rId1268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- дифференцируемые на отрезке [a,b] функции, то формула интегрирования по частям для определенного интеграла имеет вид:</w:t>
      </w:r>
    </w:p>
    <w:p w:rsidR="009935A7" w:rsidRPr="00497E6D" w:rsidRDefault="00520E9B" w:rsidP="00497E6D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4" o:spid="_x0000_i2259" type="#_x0000_t75" alt="clip_image254" style="width:111pt;height:36pt;visibility:visible">
            <v:imagedata r:id="rId1269" o:title=""/>
          </v:shape>
        </w:pic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имеры.</w:t>
      </w: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 Вычислить определенные интегралы.</w:t>
      </w:r>
    </w:p>
    <w:p w:rsidR="009935A7" w:rsidRPr="00497E6D" w:rsidRDefault="009935A7" w:rsidP="00497E6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1)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5" o:spid="_x0000_i2260" type="#_x0000_t75" alt="clip_image256" style="width:459pt;height:32.25pt;visibility:visible">
            <v:imagedata r:id="rId1270" o:title=""/>
          </v:shape>
        </w:pict>
      </w:r>
    </w:p>
    <w:p w:rsidR="009935A7" w:rsidRPr="00497E6D" w:rsidRDefault="009935A7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2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6" o:spid="_x0000_i2261" type="#_x0000_t75" alt="clip_image258" style="width:441.75pt;height:102.75pt;visibility:visible">
            <v:imagedata r:id="rId1271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7" o:spid="_x0000_i2262" type="#_x0000_t75" alt="clip_image260" style="width:454.5pt;height:39.75pt;visibility:visible">
            <v:imagedata r:id="rId1272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58" o:spid="_x0000_i2263" type="#_x0000_t75" alt="clip_image262" style="width:454.5pt;height:42pt;visibility:visible">
            <v:imagedata r:id="rId1273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lastRenderedPageBreak/>
        <w:pict>
          <v:shape id="Рисунок 1259" o:spid="_x0000_i2264" type="#_x0000_t75" alt="clip_image264" style="width:454.5pt;height:44.25pt;visibility:visible">
            <v:imagedata r:id="rId1274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0" o:spid="_x0000_i2265" type="#_x0000_t75" alt="clip_image266" style="width:309.75pt;height:33.75pt;visibility:visible">
            <v:imagedata r:id="rId1275" o:title=""/>
          </v:shape>
        </w:pict>
      </w:r>
    </w:p>
    <w:p w:rsidR="009935A7" w:rsidRPr="00497E6D" w:rsidRDefault="009935A7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497E6D">
        <w:rPr>
          <w:rFonts w:ascii="Times New Roman" w:hAnsi="Times New Roman"/>
          <w:color w:val="000000"/>
          <w:sz w:val="24"/>
          <w:szCs w:val="24"/>
          <w:lang w:eastAsia="ru-RU"/>
        </w:rPr>
        <w:t>3)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1" o:spid="_x0000_i2266" type="#_x0000_t75" alt="clip_image268" style="width:449.25pt;height:60pt;visibility:visible">
            <v:imagedata r:id="rId1276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2" o:spid="_x0000_i2267" type="#_x0000_t75" alt="clip_image270" style="width:454.5pt;height:30.75pt;visibility:visible">
            <v:imagedata r:id="rId1277" o:title=""/>
          </v:shape>
        </w:pic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3" o:spid="_x0000_i2268" type="#_x0000_t75" alt="clip_image272" style="width:9pt;height:17.25pt;visibility:visible">
            <v:imagedata r:id="rId1278" o:title=""/>
          </v:shape>
        </w:pict>
      </w:r>
    </w:p>
    <w:p w:rsidR="009935A7" w:rsidRPr="00497E6D" w:rsidRDefault="00520E9B" w:rsidP="00497E6D">
      <w:pPr>
        <w:spacing w:before="240"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4" o:spid="_x0000_i2269" type="#_x0000_t75" alt="clip_image273" style="width:9pt;height:17.25pt;visibility:visible">
            <v:imagedata r:id="rId1278" o:title=""/>
          </v:shape>
        </w:pic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5" o:spid="_x0000_i2270" type="#_x0000_t75" alt="clip_image275" style="width:95.25pt;height:30.75pt;visibility:visible">
            <v:imagedata r:id="rId1279" o:title=""/>
          </v:shape>
        </w:pict>
      </w:r>
    </w:p>
    <w:p w:rsidR="009935A7" w:rsidRPr="00BA5B75" w:rsidRDefault="009935A7" w:rsidP="00BA5B75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  <w:r w:rsidRPr="00BA5B75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</w:t>
      </w:r>
      <w:r w:rsidRPr="00BA5B75">
        <w:rPr>
          <w:rFonts w:ascii="Times New Roman" w:hAnsi="Times New Roman"/>
          <w:b/>
          <w:sz w:val="28"/>
          <w:szCs w:val="28"/>
          <w:lang w:eastAsia="ru-RU"/>
        </w:rPr>
        <w:t>овместной работы</w:t>
      </w:r>
      <w:r>
        <w:rPr>
          <w:rFonts w:ascii="Times New Roman" w:hAnsi="Times New Roman"/>
          <w:b/>
          <w:sz w:val="28"/>
          <w:szCs w:val="28"/>
          <w:lang w:eastAsia="ru-RU"/>
        </w:rPr>
        <w:t>: (на выбор учителя)</w:t>
      </w:r>
    </w:p>
    <w:p w:rsidR="009935A7" w:rsidRDefault="009935A7" w:rsidP="00497E6D">
      <w:pPr>
        <w:spacing w:before="100" w:beforeAutospacing="1" w:after="100" w:afterAutospacing="1" w:line="240" w:lineRule="auto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497E6D">
        <w:rPr>
          <w:rFonts w:ascii="Times New Roman" w:hAnsi="Times New Roman"/>
          <w:b/>
          <w:bCs/>
          <w:sz w:val="24"/>
          <w:szCs w:val="24"/>
          <w:lang w:eastAsia="ru-RU"/>
        </w:rPr>
        <w:t>Вычислить интегралы:</w:t>
      </w:r>
    </w:p>
    <w:p w:rsidR="009935A7" w:rsidRPr="00497E6D" w:rsidRDefault="009935A7" w:rsidP="00C46B39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6" o:spid="_x0000_i2271" type="#_x0000_t75" alt="clip_image485" style="width:50.25pt;height:36pt;visibility:visible">
            <v:imagedata r:id="rId1280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7" o:spid="_x0000_i2272" type="#_x0000_t75" alt="clip_image487" style="width:71.25pt;height:39.75pt;visibility:visible">
            <v:imagedata r:id="rId1281" o:title=""/>
          </v:shape>
        </w:pict>
      </w:r>
    </w:p>
    <w:p w:rsidR="009935A7" w:rsidRPr="00497E6D" w:rsidRDefault="009935A7" w:rsidP="00C46B39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2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8" o:spid="_x0000_i2273" type="#_x0000_t75" alt="clip_image489" style="width:45pt;height:36pt;visibility:visible">
            <v:imagedata r:id="rId1282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69" o:spid="_x0000_i2274" type="#_x0000_t75" alt="clip_image490" style="width:71.25pt;height:39.75pt;visibility:visible">
            <v:imagedata r:id="rId1281" o:title=""/>
          </v:shape>
        </w:pict>
      </w:r>
    </w:p>
    <w:p w:rsidR="009935A7" w:rsidRPr="00497E6D" w:rsidRDefault="009935A7" w:rsidP="00C46B39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70" o:spid="_x0000_i2275" type="#_x0000_t75" alt="clip_image492" style="width:57.75pt;height:45.75pt;visibility:visible">
            <v:imagedata r:id="rId1283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71" o:spid="_x0000_i2276" type="#_x0000_t75" alt="clip_image494" style="width:63pt;height:35.25pt;visibility:visible">
            <v:imagedata r:id="rId1284" o:title=""/>
          </v:shape>
        </w:pict>
      </w:r>
    </w:p>
    <w:p w:rsidR="009935A7" w:rsidRPr="00C46B39" w:rsidRDefault="009935A7" w:rsidP="00C46B39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72" o:spid="_x0000_i2277" type="#_x0000_t75" alt="clip_image496" style="width:78.75pt;height:36pt;visibility:visible">
            <v:imagedata r:id="rId1285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273" o:spid="_x0000_i2278" type="#_x0000_t75" alt="clip_image498" style="width:96.75pt;height:36pt;visibility:visible">
            <v:imagedata r:id="rId1286" o:title=""/>
          </v:shape>
        </w:pict>
      </w:r>
    </w:p>
    <w:tbl>
      <w:tblPr>
        <w:tblW w:w="958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0A0" w:firstRow="1" w:lastRow="0" w:firstColumn="1" w:lastColumn="0" w:noHBand="0" w:noVBand="0"/>
      </w:tblPr>
      <w:tblGrid>
        <w:gridCol w:w="3189"/>
        <w:gridCol w:w="3206"/>
        <w:gridCol w:w="3190"/>
      </w:tblGrid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4" o:spid="_x0000_i2279" type="#_x0000_t75" alt="htmlconvd-a7P9O3_html_m501b90b" style="width:45pt;height:35.25pt;visibility:visible">
                  <v:imagedata r:id="rId1287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5" o:spid="_x0000_i2280" type="#_x0000_t75" alt="htmlconvd-a7P9O3_html_f17368f" style="width:51.75pt;height:35.25pt;visibility:visible">
                  <v:imagedata r:id="rId1288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6" o:spid="_x0000_i2281" type="#_x0000_t75" alt="htmlconvd-a7P9O3_html_m61a2ebf3" style="width:55.5pt;height:35.25pt;visibility:visible">
                  <v:imagedata r:id="rId1289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4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7" o:spid="_x0000_i2282" type="#_x0000_t75" alt="htmlconvd-a7P9O3_html_1f547b30" style="width:76.5pt;height:33pt;visibility:visible">
                  <v:imagedata r:id="rId1290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5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8" o:spid="_x0000_i2283" type="#_x0000_t75" alt="htmlconvd-a7P9O3_html_27beeb03" style="width:44.25pt;height:35.25pt;visibility:visible">
                  <v:imagedata r:id="rId1291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6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79" o:spid="_x0000_i2284" type="#_x0000_t75" alt="htmlconvd-a7P9O3_html_5b6c6eb9" style="width:92.25pt;height:31.5pt;visibility:visible">
                  <v:imagedata r:id="rId1292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7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0" o:spid="_x0000_i2285" type="#_x0000_t75" alt="htmlconvd-a7P9O3_html_m18c8d535" style="width:48.75pt;height:35.25pt;visibility:visible">
                  <v:imagedata r:id="rId1293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8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1" o:spid="_x0000_i2286" type="#_x0000_t75" alt="htmlconvd-a7P9O3_html_722cd940" style="width:48pt;height:27.75pt;visibility:visible">
                  <v:imagedata r:id="rId1294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9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2" o:spid="_x0000_i2287" type="#_x0000_t75" alt="htmlconvd-a7P9O3_html_m74fdf110" style="width:61.5pt;height:35.25pt;visibility:visible">
                  <v:imagedata r:id="rId1295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10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3" o:spid="_x0000_i2288" type="#_x0000_t75" alt="htmlconvd-a7P9O3_html_m49b98114" style="width:76.5pt;height:33pt;visibility:visible">
                  <v:imagedata r:id="rId1296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1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4" o:spid="_x0000_i2289" type="#_x0000_t75" alt="htmlconvd-a7P9O3_html_me711244" style="width:61.5pt;height:35.25pt;visibility:visible">
                  <v:imagedata r:id="rId1297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2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5" o:spid="_x0000_i2290" type="#_x0000_t75" alt="htmlconvd-a7P9O3_html_2b905047" style="width:92.25pt;height:31.5pt;visibility:visible">
                  <v:imagedata r:id="rId1298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3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6" o:spid="_x0000_i2291" type="#_x0000_t75" alt="htmlconvd-a7P9O3_html_1e94c432" style="width:48.75pt;height:35.25pt;visibility:visible">
                  <v:imagedata r:id="rId1299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4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7" o:spid="_x0000_i2292" type="#_x0000_t75" alt="htmlconvd-a7P9O3_html_417481ba" style="width:61.5pt;height:33.75pt;visibility:visible">
                  <v:imagedata r:id="rId1300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5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8" o:spid="_x0000_i2293" type="#_x0000_t75" alt="htmlconvd-a7P9O3_html_md6e86e5" style="width:92.25pt;height:33.75pt;visibility:visible">
                  <v:imagedata r:id="rId1301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6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89" o:spid="_x0000_i2294" type="#_x0000_t75" alt="htmlconvd-a7P9O3_html_m2cce6c9a" style="width:92.25pt;height:33pt;visibility:visible">
                  <v:imagedata r:id="rId1302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7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0" o:spid="_x0000_i2295" type="#_x0000_t75" alt="htmlconvd-a7P9O3_html_m4b18cded" style="width:92.25pt;height:36pt;visibility:visible">
                  <v:imagedata r:id="rId1303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8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1" o:spid="_x0000_i2296" type="#_x0000_t75" alt="htmlconvd-a7P9O3_html_4715207a" style="width:58.5pt;height:27.75pt;visibility:visible">
                  <v:imagedata r:id="rId1304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19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2" o:spid="_x0000_i2297" type="#_x0000_t75" alt="htmlconvd-a7P9O3_html_447528d7" style="width:76.5pt;height:35.25pt;visibility:visible">
                  <v:imagedata r:id="rId1305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1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3" o:spid="_x0000_i2298" type="#_x0000_t75" alt="htmlconvd-a7P9O3_html_m6bf5ae2b" style="width:52.5pt;height:27.75pt;visibility:visible">
                  <v:imagedata r:id="rId1306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2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4" o:spid="_x0000_i2299" type="#_x0000_t75" alt="htmlconvd-a7P9O3_html_m28377399" style="width:61.5pt;height:27.75pt;visibility:visible">
                  <v:imagedata r:id="rId1307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3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5" o:spid="_x0000_i2300" type="#_x0000_t75" alt="htmlconvd-a7P9O3_html_617eff48" style="width:60.75pt;height:35.25pt;visibility:visible">
                  <v:imagedata r:id="rId1308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4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6" o:spid="_x0000_i2301" type="#_x0000_t75" alt="htmlconvd-a7P9O3_html_m31363092" style="width:55.5pt;height:35.25pt;visibility:visible">
                  <v:imagedata r:id="rId1309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5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7" o:spid="_x0000_i2302" type="#_x0000_t75" alt="htmlconvd-a7P9O3_html_9bd730e" style="width:61.5pt;height:35.25pt;visibility:visible">
                  <v:imagedata r:id="rId1310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6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8" o:spid="_x0000_i2303" type="#_x0000_t75" alt="htmlconvd-a7P9O3_html_32a3f214" style="width:76.5pt;height:36pt;visibility:visible">
                  <v:imagedata r:id="rId1311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7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299" o:spid="_x0000_i2304" type="#_x0000_t75" alt="htmlconvd-a7P9O3_html_11f2fbea" style="width:92.25pt;height:33.75pt;visibility:visible">
                  <v:imagedata r:id="rId1312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8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0" o:spid="_x0000_i2305" type="#_x0000_t75" alt="htmlconvd-a7P9O3_html_m5d429892" style="width:60.75pt;height:27.75pt;visibility:visible">
                  <v:imagedata r:id="rId1313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29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1" o:spid="_x0000_i2306" type="#_x0000_t75" alt="htmlconvd-a7P9O3_html_2cf19077" style="width:61.5pt;height:35.25pt;visibility:visible">
                  <v:imagedata r:id="rId1314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0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2" o:spid="_x0000_i2307" type="#_x0000_t75" alt="htmlconvd-a7P9O3_html_m729cc73a" style="width:61.5pt;height:33pt;visibility:visible">
                  <v:imagedata r:id="rId1315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1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3" o:spid="_x0000_i2308" type="#_x0000_t75" alt="htmlconvd-a7P9O3_html_m4b6efe01" style="width:48.75pt;height:35.25pt;visibility:visible">
                  <v:imagedata r:id="rId1316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2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4" o:spid="_x0000_i2309" type="#_x0000_t75" alt="htmlconvd-a7P9O3_html_m4c12e5c3" style="width:54.75pt;height:27.75pt;visibility:visible">
                  <v:imagedata r:id="rId1317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3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5" o:spid="_x0000_i2310" type="#_x0000_t75" alt="htmlconvd-a7P9O3_html_1941fe53" style="width:54.75pt;height:27.75pt;visibility:visible">
                  <v:imagedata r:id="rId1318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4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6" o:spid="_x0000_i2311" type="#_x0000_t75" alt="htmlconvd-a7P9O3_html_446933ad" style="width:76.5pt;height:29.25pt;visibility:visible">
                  <v:imagedata r:id="rId1319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5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7" o:spid="_x0000_i2312" type="#_x0000_t75" alt="htmlconvd-a7P9O3_html_548197d2" style="width:76.5pt;height:34.5pt;visibility:visible">
                  <v:imagedata r:id="rId1320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6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8" o:spid="_x0000_i2313" type="#_x0000_t75" alt="htmlconvd-a7P9O3_html_1d87aaf0" style="width:92.25pt;height:33pt;visibility:visible">
                  <v:imagedata r:id="rId1321" o:title=""/>
                </v:shape>
              </w:pic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t>37)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309" o:spid="_x0000_i2314" type="#_x0000_t75" alt="htmlconvd-a7P9O3_html_59043a75" style="width:61.5pt;height:27.75pt;visibility:visible">
                  <v:imagedata r:id="rId1322" o:title=""/>
                </v:shape>
              </w:pict>
            </w:r>
          </w:p>
        </w:tc>
      </w:tr>
      <w:tr w:rsidR="009935A7" w:rsidRPr="00497E6D" w:rsidTr="00497E6D">
        <w:tc>
          <w:tcPr>
            <w:tcW w:w="3189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</w:pPr>
            <w:r w:rsidRPr="00497E6D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38)</w:t>
            </w:r>
            <w:r w:rsidRPr="00497E6D">
              <w:rPr>
                <w:rFonts w:ascii="Arial" w:hAnsi="Arial" w:cs="Arial"/>
                <w:color w:val="000000"/>
                <w:sz w:val="20"/>
                <w:lang w:eastAsia="ru-RU"/>
              </w:rPr>
              <w:t> </w:t>
            </w:r>
            <w:r w:rsidR="008F086C">
              <w:rPr>
                <w:rFonts w:ascii="Arial" w:hAnsi="Arial" w:cs="Arial"/>
                <w:noProof/>
                <w:color w:val="000000"/>
                <w:sz w:val="20"/>
                <w:szCs w:val="20"/>
                <w:lang w:eastAsia="ru-RU"/>
              </w:rPr>
              <w:pict>
                <v:shape id="Рисунок 1310" o:spid="_x0000_i2315" type="#_x0000_t75" alt="htmlconvd-a7P9O3_html_5a8f82a2" style="width:92.25pt;height:30.75pt;visibility:visible">
                  <v:imagedata r:id="rId1323" o:title=""/>
                </v:shape>
              </w:pict>
            </w:r>
          </w:p>
        </w:tc>
        <w:tc>
          <w:tcPr>
            <w:tcW w:w="32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</w:pPr>
            <w:r w:rsidRPr="00497E6D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</w:p>
        </w:tc>
        <w:tc>
          <w:tcPr>
            <w:tcW w:w="0" w:type="auto"/>
            <w:tcBorders>
              <w:bottom w:val="single" w:sz="6" w:space="0" w:color="000000"/>
            </w:tcBorders>
          </w:tcPr>
          <w:p w:rsidR="009935A7" w:rsidRPr="00497E6D" w:rsidRDefault="009935A7" w:rsidP="00497E6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</w:tbl>
    <w:p w:rsidR="009935A7" w:rsidRDefault="009935A7" w:rsidP="00EA7C93">
      <w:r>
        <w:rPr>
          <w:rFonts w:ascii="Times New Roman" w:hAnsi="Times New Roman"/>
          <w:b/>
          <w:color w:val="000000"/>
          <w:sz w:val="28"/>
          <w:szCs w:val="28"/>
        </w:rPr>
        <w:t xml:space="preserve">№3 </w:t>
      </w:r>
      <w:r>
        <w:rPr>
          <w:b/>
        </w:rPr>
        <w:t>84.</w:t>
      </w:r>
      <w:r>
        <w:t xml:space="preserve"> </w:t>
      </w:r>
      <w:r w:rsidRPr="007008F8">
        <w:rPr>
          <w:position w:val="-32"/>
          <w:sz w:val="24"/>
          <w:szCs w:val="24"/>
        </w:rPr>
        <w:object w:dxaOrig="435" w:dyaOrig="765">
          <v:shape id="_x0000_i2316" type="#_x0000_t75" style="width:21.75pt;height:38.25pt" o:ole="">
            <v:imagedata r:id="rId1324" o:title=""/>
          </v:shape>
          <o:OLEObject Type="Embed" ProgID="Equation.3" ShapeID="_x0000_i2316" DrawAspect="Content" ObjectID="_1743450496" r:id="rId1325"/>
        </w:object>
      </w:r>
      <w:r>
        <w:t xml:space="preserve">;  </w:t>
      </w:r>
      <w:r>
        <w:rPr>
          <w:b/>
        </w:rPr>
        <w:t>85.</w:t>
      </w:r>
      <w:r>
        <w:t xml:space="preserve"> </w:t>
      </w:r>
      <w:r w:rsidRPr="007008F8">
        <w:rPr>
          <w:position w:val="-32"/>
          <w:sz w:val="24"/>
          <w:szCs w:val="24"/>
        </w:rPr>
        <w:object w:dxaOrig="555" w:dyaOrig="765">
          <v:shape id="_x0000_i2317" type="#_x0000_t75" style="width:27.75pt;height:38.25pt" o:ole="">
            <v:imagedata r:id="rId1326" o:title=""/>
          </v:shape>
          <o:OLEObject Type="Embed" ProgID="Equation.3" ShapeID="_x0000_i2317" DrawAspect="Content" ObjectID="_1743450497" r:id="rId1327"/>
        </w:object>
      </w:r>
      <w:r>
        <w:t xml:space="preserve">;  </w:t>
      </w:r>
      <w:r>
        <w:rPr>
          <w:b/>
        </w:rPr>
        <w:t>86.</w:t>
      </w:r>
      <w:r>
        <w:t xml:space="preserve"> </w:t>
      </w:r>
      <w:r w:rsidRPr="007008F8">
        <w:rPr>
          <w:position w:val="-32"/>
          <w:sz w:val="24"/>
          <w:szCs w:val="24"/>
        </w:rPr>
        <w:object w:dxaOrig="780" w:dyaOrig="765">
          <v:shape id="_x0000_i2318" type="#_x0000_t75" style="width:39pt;height:38.25pt" o:ole="">
            <v:imagedata r:id="rId1328" o:title=""/>
          </v:shape>
          <o:OLEObject Type="Embed" ProgID="Equation.3" ShapeID="_x0000_i2318" DrawAspect="Content" ObjectID="_1743450498" r:id="rId1329"/>
        </w:object>
      </w:r>
      <w:r>
        <w:t xml:space="preserve">;  </w:t>
      </w:r>
      <w:r>
        <w:rPr>
          <w:b/>
        </w:rPr>
        <w:t>87.</w:t>
      </w:r>
      <w:r>
        <w:t xml:space="preserve"> </w:t>
      </w:r>
      <w:r w:rsidRPr="007008F8">
        <w:rPr>
          <w:position w:val="-30"/>
          <w:sz w:val="24"/>
          <w:szCs w:val="24"/>
        </w:rPr>
        <w:object w:dxaOrig="1125" w:dyaOrig="735">
          <v:shape id="_x0000_i2319" type="#_x0000_t75" style="width:56.25pt;height:36.75pt" o:ole="">
            <v:imagedata r:id="rId1330" o:title=""/>
          </v:shape>
          <o:OLEObject Type="Embed" ProgID="Equation.3" ShapeID="_x0000_i2319" DrawAspect="Content" ObjectID="_1743450499" r:id="rId1331"/>
        </w:object>
      </w:r>
      <w:r>
        <w:t xml:space="preserve">;  </w:t>
      </w:r>
    </w:p>
    <w:p w:rsidR="009935A7" w:rsidRDefault="009935A7" w:rsidP="00EA7C93">
      <w:r>
        <w:t>8</w:t>
      </w:r>
      <w:r>
        <w:rPr>
          <w:b/>
        </w:rPr>
        <w:t>8.</w:t>
      </w:r>
      <w:r>
        <w:t xml:space="preserve"> </w:t>
      </w:r>
      <w:r w:rsidRPr="007008F8">
        <w:rPr>
          <w:position w:val="-32"/>
          <w:sz w:val="24"/>
          <w:szCs w:val="24"/>
        </w:rPr>
        <w:object w:dxaOrig="900" w:dyaOrig="915">
          <v:shape id="_x0000_i2320" type="#_x0000_t75" style="width:45pt;height:45.75pt" o:ole="">
            <v:imagedata r:id="rId1332" o:title=""/>
          </v:shape>
          <o:OLEObject Type="Embed" ProgID="Equation.3" ShapeID="_x0000_i2320" DrawAspect="Content" ObjectID="_1743450500" r:id="rId1333"/>
        </w:object>
      </w:r>
      <w:r>
        <w:t xml:space="preserve">;  </w:t>
      </w:r>
      <w:r>
        <w:rPr>
          <w:b/>
        </w:rPr>
        <w:t>89.</w:t>
      </w:r>
      <w:r>
        <w:t xml:space="preserve"> </w:t>
      </w:r>
      <w:r w:rsidRPr="007008F8">
        <w:rPr>
          <w:position w:val="-30"/>
          <w:sz w:val="24"/>
          <w:szCs w:val="24"/>
        </w:rPr>
        <w:object w:dxaOrig="480" w:dyaOrig="735">
          <v:shape id="_x0000_i2321" type="#_x0000_t75" style="width:24pt;height:36.75pt" o:ole="">
            <v:imagedata r:id="rId1334" o:title=""/>
          </v:shape>
          <o:OLEObject Type="Embed" ProgID="Equation.3" ShapeID="_x0000_i2321" DrawAspect="Content" ObjectID="_1743450501" r:id="rId1335"/>
        </w:object>
      </w:r>
      <w:r>
        <w:t xml:space="preserve">;  </w:t>
      </w:r>
      <w:r>
        <w:rPr>
          <w:b/>
        </w:rPr>
        <w:t>90.</w:t>
      </w:r>
      <w:r>
        <w:t xml:space="preserve"> </w:t>
      </w:r>
      <w:r w:rsidRPr="007008F8">
        <w:rPr>
          <w:position w:val="-30"/>
          <w:sz w:val="24"/>
          <w:szCs w:val="24"/>
        </w:rPr>
        <w:object w:dxaOrig="765" w:dyaOrig="735">
          <v:shape id="_x0000_i2322" type="#_x0000_t75" style="width:38.25pt;height:36.75pt" o:ole="">
            <v:imagedata r:id="rId1336" o:title=""/>
          </v:shape>
          <o:OLEObject Type="Embed" ProgID="Equation.3" ShapeID="_x0000_i2322" DrawAspect="Content" ObjectID="_1743450502" r:id="rId1337"/>
        </w:object>
      </w:r>
      <w:r>
        <w:t xml:space="preserve">;  </w:t>
      </w:r>
      <w:r>
        <w:rPr>
          <w:b/>
        </w:rPr>
        <w:t>91.</w:t>
      </w:r>
      <w:r>
        <w:t xml:space="preserve"> </w:t>
      </w:r>
      <w:r w:rsidRPr="007008F8">
        <w:rPr>
          <w:position w:val="-32"/>
          <w:sz w:val="24"/>
          <w:szCs w:val="24"/>
        </w:rPr>
        <w:object w:dxaOrig="720" w:dyaOrig="765">
          <v:shape id="_x0000_i2323" type="#_x0000_t75" style="width:36pt;height:38.25pt" o:ole="">
            <v:imagedata r:id="rId1338" o:title=""/>
          </v:shape>
          <o:OLEObject Type="Embed" ProgID="Equation.3" ShapeID="_x0000_i2323" DrawAspect="Content" ObjectID="_1743450503" r:id="rId1339"/>
        </w:object>
      </w:r>
      <w:r>
        <w:t xml:space="preserve">;   </w:t>
      </w:r>
    </w:p>
    <w:p w:rsidR="009935A7" w:rsidRDefault="009935A7" w:rsidP="00EA7C93">
      <w:r>
        <w:rPr>
          <w:b/>
        </w:rPr>
        <w:t>92.</w:t>
      </w:r>
      <w:r>
        <w:t xml:space="preserve"> </w:t>
      </w:r>
      <w:r w:rsidRPr="007008F8">
        <w:rPr>
          <w:position w:val="-32"/>
          <w:sz w:val="24"/>
          <w:szCs w:val="24"/>
        </w:rPr>
        <w:object w:dxaOrig="825" w:dyaOrig="765">
          <v:shape id="_x0000_i2324" type="#_x0000_t75" style="width:41.25pt;height:38.25pt" o:ole="">
            <v:imagedata r:id="rId1340" o:title=""/>
          </v:shape>
          <o:OLEObject Type="Embed" ProgID="Equation.3" ShapeID="_x0000_i2324" DrawAspect="Content" ObjectID="_1743450504" r:id="rId1341"/>
        </w:object>
      </w:r>
      <w:r>
        <w:t xml:space="preserve">;  </w:t>
      </w:r>
      <w:r>
        <w:rPr>
          <w:b/>
        </w:rPr>
        <w:t>93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005" w:dyaOrig="765">
          <v:shape id="_x0000_i2325" type="#_x0000_t75" style="width:50.25pt;height:38.25pt" o:ole="">
            <v:imagedata r:id="rId1342" o:title=""/>
          </v:shape>
          <o:OLEObject Type="Embed" ProgID="Equation.3" ShapeID="_x0000_i2325" DrawAspect="Content" ObjectID="_1743450505" r:id="rId1343"/>
        </w:object>
      </w:r>
      <w:r>
        <w:t xml:space="preserve">;  </w:t>
      </w:r>
      <w:r>
        <w:rPr>
          <w:b/>
        </w:rPr>
        <w:t>94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005" w:dyaOrig="915">
          <v:shape id="_x0000_i2326" type="#_x0000_t75" style="width:50.25pt;height:45.75pt" o:ole="">
            <v:imagedata r:id="rId1344" o:title=""/>
          </v:shape>
          <o:OLEObject Type="Embed" ProgID="Equation.3" ShapeID="_x0000_i2326" DrawAspect="Content" ObjectID="_1743450506" r:id="rId1345"/>
        </w:object>
      </w:r>
      <w:r>
        <w:t xml:space="preserve">;  </w:t>
      </w:r>
      <w:r>
        <w:rPr>
          <w:b/>
        </w:rPr>
        <w:t>95.</w:t>
      </w:r>
      <w:r>
        <w:t xml:space="preserve"> </w:t>
      </w:r>
      <w:r w:rsidRPr="007008F8">
        <w:rPr>
          <w:position w:val="-30"/>
          <w:sz w:val="24"/>
          <w:szCs w:val="24"/>
        </w:rPr>
        <w:object w:dxaOrig="2505" w:dyaOrig="735">
          <v:shape id="_x0000_i2327" type="#_x0000_t75" style="width:125.25pt;height:36.75pt" o:ole="">
            <v:imagedata r:id="rId1346" o:title=""/>
          </v:shape>
          <o:OLEObject Type="Embed" ProgID="Equation.3" ShapeID="_x0000_i2327" DrawAspect="Content" ObjectID="_1743450507" r:id="rId1347"/>
        </w:object>
      </w:r>
      <w:r>
        <w:t xml:space="preserve">;  </w:t>
      </w:r>
    </w:p>
    <w:p w:rsidR="009935A7" w:rsidRPr="00EA7C93" w:rsidRDefault="009935A7" w:rsidP="00EA7C93">
      <w:r>
        <w:rPr>
          <w:b/>
        </w:rPr>
        <w:t>96.</w:t>
      </w:r>
      <w:r>
        <w:t xml:space="preserve"> </w:t>
      </w:r>
      <w:r w:rsidRPr="007008F8">
        <w:rPr>
          <w:position w:val="-30"/>
          <w:sz w:val="24"/>
          <w:szCs w:val="24"/>
        </w:rPr>
        <w:object w:dxaOrig="1575" w:dyaOrig="735">
          <v:shape id="_x0000_i2328" type="#_x0000_t75" style="width:78.75pt;height:36.75pt" o:ole="">
            <v:imagedata r:id="rId1348" o:title=""/>
          </v:shape>
          <o:OLEObject Type="Embed" ProgID="Equation.3" ShapeID="_x0000_i2328" DrawAspect="Content" ObjectID="_1743450508" r:id="rId1349"/>
        </w:object>
      </w:r>
      <w:r>
        <w:t xml:space="preserve">;   </w:t>
      </w:r>
      <w:r>
        <w:rPr>
          <w:b/>
        </w:rPr>
        <w:t>97</w:t>
      </w:r>
      <w:r>
        <w:t xml:space="preserve">. </w:t>
      </w:r>
      <w:r w:rsidRPr="007008F8">
        <w:rPr>
          <w:position w:val="-32"/>
          <w:sz w:val="24"/>
          <w:szCs w:val="24"/>
        </w:rPr>
        <w:object w:dxaOrig="840" w:dyaOrig="945">
          <v:shape id="_x0000_i2329" type="#_x0000_t75" style="width:42pt;height:47.25pt" o:ole="">
            <v:imagedata r:id="rId1350" o:title=""/>
          </v:shape>
          <o:OLEObject Type="Embed" ProgID="Equation.3" ShapeID="_x0000_i2329" DrawAspect="Content" ObjectID="_1743450509" r:id="rId1351"/>
        </w:object>
      </w:r>
      <w:r>
        <w:t xml:space="preserve">;  </w:t>
      </w:r>
      <w:r>
        <w:rPr>
          <w:b/>
        </w:rPr>
        <w:t>98.</w:t>
      </w:r>
      <w:r>
        <w:t xml:space="preserve"> </w:t>
      </w:r>
      <w:r w:rsidRPr="007008F8">
        <w:rPr>
          <w:position w:val="-50"/>
          <w:sz w:val="24"/>
          <w:szCs w:val="24"/>
        </w:rPr>
        <w:object w:dxaOrig="795" w:dyaOrig="1125">
          <v:shape id="_x0000_i2330" type="#_x0000_t75" style="width:39.75pt;height:56.25pt" o:ole="">
            <v:imagedata r:id="rId1352" o:title=""/>
          </v:shape>
          <o:OLEObject Type="Embed" ProgID="Equation.3" ShapeID="_x0000_i2330" DrawAspect="Content" ObjectID="_1743450510" r:id="rId1353"/>
        </w:object>
      </w:r>
      <w:r>
        <w:t xml:space="preserve">;   </w:t>
      </w:r>
      <w:r>
        <w:rPr>
          <w:b/>
        </w:rPr>
        <w:t>99.</w:t>
      </w:r>
      <w:r>
        <w:t xml:space="preserve"> </w:t>
      </w:r>
      <w:r w:rsidRPr="007008F8">
        <w:rPr>
          <w:position w:val="-32"/>
          <w:sz w:val="24"/>
          <w:szCs w:val="24"/>
        </w:rPr>
        <w:object w:dxaOrig="1020" w:dyaOrig="765">
          <v:shape id="_x0000_i2331" type="#_x0000_t75" style="width:51pt;height:38.25pt" o:ole="">
            <v:imagedata r:id="rId1354" o:title=""/>
          </v:shape>
          <o:OLEObject Type="Embed" ProgID="Equation.3" ShapeID="_x0000_i2331" DrawAspect="Content" ObjectID="_1743450511" r:id="rId1355"/>
        </w:object>
      </w:r>
      <w:r>
        <w:t xml:space="preserve">;  </w:t>
      </w:r>
      <w:r>
        <w:rPr>
          <w:b/>
        </w:rPr>
        <w:t>100.</w:t>
      </w:r>
      <w:r>
        <w:t xml:space="preserve"> </w:t>
      </w:r>
      <w:r w:rsidRPr="007008F8">
        <w:rPr>
          <w:position w:val="-30"/>
          <w:sz w:val="24"/>
          <w:szCs w:val="24"/>
        </w:rPr>
        <w:object w:dxaOrig="1065" w:dyaOrig="735">
          <v:shape id="_x0000_i2332" type="#_x0000_t75" style="width:53.25pt;height:36.75pt" o:ole="">
            <v:imagedata r:id="rId1356" o:title=""/>
          </v:shape>
          <o:OLEObject Type="Embed" ProgID="Equation.3" ShapeID="_x0000_i2332" DrawAspect="Content" ObjectID="_1743450512" r:id="rId1357"/>
        </w:object>
      </w:r>
      <w:r>
        <w:t>.</w:t>
      </w:r>
    </w:p>
    <w:p w:rsidR="009935A7" w:rsidRPr="00891470" w:rsidRDefault="009935A7" w:rsidP="007F4C64">
      <w:pPr>
        <w:spacing w:before="240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891470">
        <w:rPr>
          <w:rFonts w:ascii="Times New Roman" w:hAnsi="Times New Roman"/>
          <w:b/>
          <w:color w:val="000000"/>
          <w:sz w:val="28"/>
          <w:szCs w:val="28"/>
          <w:u w:val="single"/>
        </w:rPr>
        <w:lastRenderedPageBreak/>
        <w:t>Самостоятельная работа:</w:t>
      </w:r>
    </w:p>
    <w:p w:rsidR="009935A7" w:rsidRPr="00C46B39" w:rsidRDefault="009935A7" w:rsidP="007F4C64">
      <w:pPr>
        <w:spacing w:before="240"/>
        <w:rPr>
          <w:rFonts w:ascii="Times New Roman" w:hAnsi="Times New Roman"/>
          <w:b/>
          <w:color w:val="000000"/>
          <w:sz w:val="24"/>
          <w:szCs w:val="24"/>
        </w:rPr>
      </w:pPr>
      <w:r w:rsidRPr="00C46B39">
        <w:rPr>
          <w:rFonts w:ascii="Times New Roman" w:hAnsi="Times New Roman"/>
          <w:b/>
          <w:color w:val="000000"/>
          <w:sz w:val="24"/>
          <w:szCs w:val="24"/>
        </w:rPr>
        <w:t>Вариант 1</w: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497E6D">
        <w:rPr>
          <w:rFonts w:ascii="Times New Roman" w:hAnsi="Times New Roman"/>
          <w:color w:val="000000"/>
          <w:sz w:val="24"/>
          <w:szCs w:val="24"/>
        </w:rPr>
        <w:t>Вычислить определенные интегралы.</w: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497E6D">
        <w:rPr>
          <w:rFonts w:ascii="Times New Roman" w:hAnsi="Times New Roman"/>
          <w:color w:val="000000"/>
          <w:sz w:val="24"/>
          <w:szCs w:val="24"/>
        </w:rPr>
        <w:t>1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28" o:spid="_x0000_i2333" type="#_x0000_t75" alt="clip_image461" style="width:45pt;height:36pt;visibility:visible">
            <v:imagedata r:id="rId1358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29" o:spid="_x0000_i2334" type="#_x0000_t75" alt="clip_image463" style="width:54.75pt;height:35.25pt;visibility:visible">
            <v:imagedata r:id="rId1359" o:title=""/>
          </v:shape>
        </w:pic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497E6D">
        <w:rPr>
          <w:rFonts w:ascii="Times New Roman" w:hAnsi="Times New Roman"/>
          <w:color w:val="000000"/>
          <w:sz w:val="24"/>
          <w:szCs w:val="24"/>
        </w:rPr>
        <w:t>2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0" o:spid="_x0000_i2335" type="#_x0000_t75" alt="clip_image465" style="width:57.75pt;height:45.75pt;visibility:visible">
            <v:imagedata r:id="rId1360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1" o:spid="_x0000_i2336" type="#_x0000_t75" alt="clip_image467" style="width:56.25pt;height:41.25pt;visibility:visible">
            <v:imagedata r:id="rId1361" o:title=""/>
          </v:shape>
        </w:pic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 w:rsidRPr="00497E6D">
        <w:rPr>
          <w:rFonts w:ascii="Times New Roman" w:hAnsi="Times New Roman"/>
          <w:color w:val="000000"/>
          <w:sz w:val="24"/>
          <w:szCs w:val="24"/>
        </w:rPr>
        <w:t>3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2" o:spid="_x0000_i2337" type="#_x0000_t75" alt="clip_image469" style="width:59.25pt;height:45.75pt;visibility:visible">
            <v:imagedata r:id="rId1362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3" o:spid="_x0000_i2338" type="#_x0000_t75" alt="clip_image471" style="width:74.25pt;height:36.75pt;visibility:visible">
            <v:imagedata r:id="rId1363" o:title=""/>
          </v:shape>
        </w:pict>
      </w:r>
    </w:p>
    <w:p w:rsidR="009935A7" w:rsidRPr="00C46B39" w:rsidRDefault="009935A7" w:rsidP="007F4C64">
      <w:pPr>
        <w:spacing w:before="240"/>
        <w:rPr>
          <w:rFonts w:ascii="Times New Roman" w:hAnsi="Times New Roman"/>
          <w:b/>
          <w:color w:val="000000"/>
          <w:sz w:val="24"/>
          <w:szCs w:val="24"/>
        </w:rPr>
      </w:pPr>
      <w:r w:rsidRPr="00C46B39">
        <w:rPr>
          <w:rFonts w:ascii="Times New Roman" w:hAnsi="Times New Roman"/>
          <w:b/>
          <w:color w:val="000000"/>
          <w:sz w:val="24"/>
          <w:szCs w:val="24"/>
        </w:rPr>
        <w:t>Вариант 2</w: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4" o:spid="_x0000_i2339" type="#_x0000_t75" alt="clip_image473" style="width:50.25pt;height:36pt;visibility:visible">
            <v:imagedata r:id="rId1280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5" o:spid="_x0000_i2340" type="#_x0000_t75" alt="clip_image475" style="width:69.75pt;height:36pt;visibility:visible">
            <v:imagedata r:id="rId1364" o:title=""/>
          </v:shape>
        </w:pic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2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6" o:spid="_x0000_i2341" type="#_x0000_t75" alt="clip_image477" style="width:56.25pt;height:45.75pt;visibility:visible">
            <v:imagedata r:id="rId1365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7" o:spid="_x0000_i2342" type="#_x0000_t75" alt="clip_image479" style="width:99pt;height:36.75pt;visibility:visible">
            <v:imagedata r:id="rId1366" o:title=""/>
          </v:shape>
        </w:pict>
      </w:r>
    </w:p>
    <w:p w:rsidR="009935A7" w:rsidRPr="00497E6D" w:rsidRDefault="009935A7" w:rsidP="007F4C64">
      <w:pPr>
        <w:spacing w:before="2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497E6D">
        <w:rPr>
          <w:rFonts w:ascii="Times New Roman" w:hAnsi="Times New Roman"/>
          <w:color w:val="000000"/>
          <w:sz w:val="24"/>
          <w:szCs w:val="24"/>
        </w:rPr>
        <w:t>.       а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8" o:spid="_x0000_i2343" type="#_x0000_t75" alt="clip_image481" style="width:57pt;height:45.75pt;visibility:visible">
            <v:imagedata r:id="rId1367" o:title=""/>
          </v:shape>
        </w:pict>
      </w:r>
      <w:r w:rsidRPr="00497E6D">
        <w:rPr>
          <w:rFonts w:ascii="Times New Roman" w:hAnsi="Times New Roman"/>
          <w:color w:val="000000"/>
          <w:sz w:val="24"/>
          <w:szCs w:val="24"/>
        </w:rPr>
        <w:t>                                            б)</w:t>
      </w:r>
      <w:r w:rsidRPr="00497E6D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339" o:spid="_x0000_i2344" type="#_x0000_t75" alt="clip_image483" style="width:65.25pt;height:39.75pt;visibility:visible">
            <v:imagedata r:id="rId1368" o:title=""/>
          </v:shape>
        </w:pict>
      </w:r>
    </w:p>
    <w:p w:rsidR="009935A7" w:rsidRDefault="009935A7" w:rsidP="00C46B3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935A7" w:rsidRDefault="009935A7" w:rsidP="00B74BC9">
      <w:pPr>
        <w:spacing w:line="240" w:lineRule="auto"/>
        <w:ind w:left="-540" w:right="-365" w:hanging="360"/>
        <w:jc w:val="center"/>
        <w:rPr>
          <w:b/>
          <w:sz w:val="20"/>
          <w:szCs w:val="20"/>
        </w:rPr>
      </w:pPr>
      <w:r w:rsidRPr="00C46B39">
        <w:rPr>
          <w:rFonts w:ascii="Times New Roman" w:hAnsi="Times New Roman"/>
          <w:b/>
          <w:sz w:val="28"/>
          <w:szCs w:val="28"/>
        </w:rPr>
        <w:t>Практическое занятие №</w:t>
      </w:r>
      <w:r>
        <w:rPr>
          <w:rFonts w:ascii="Times New Roman" w:hAnsi="Times New Roman"/>
          <w:b/>
          <w:sz w:val="28"/>
          <w:szCs w:val="28"/>
        </w:rPr>
        <w:t>17 и №18</w:t>
      </w:r>
      <w:r w:rsidRPr="00C46B39">
        <w:rPr>
          <w:rFonts w:ascii="Times New Roman" w:hAnsi="Times New Roman"/>
          <w:b/>
          <w:sz w:val="28"/>
          <w:szCs w:val="28"/>
        </w:rPr>
        <w:t>.</w:t>
      </w:r>
    </w:p>
    <w:p w:rsidR="009935A7" w:rsidRPr="00B74BC9" w:rsidRDefault="009935A7" w:rsidP="00B74BC9">
      <w:pPr>
        <w:spacing w:line="240" w:lineRule="auto"/>
        <w:ind w:left="-540" w:right="-365" w:hanging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B74BC9">
        <w:rPr>
          <w:rFonts w:ascii="Times New Roman" w:hAnsi="Times New Roman"/>
          <w:b/>
          <w:i/>
          <w:sz w:val="28"/>
          <w:szCs w:val="28"/>
          <w:u w:val="single"/>
        </w:rPr>
        <w:t>Вычисление площадей плоских фигур, объемов</w:t>
      </w:r>
    </w:p>
    <w:p w:rsidR="009935A7" w:rsidRPr="00B74BC9" w:rsidRDefault="009935A7" w:rsidP="00B74BC9">
      <w:pPr>
        <w:spacing w:line="240" w:lineRule="auto"/>
        <w:ind w:left="-540" w:right="-365" w:hanging="360"/>
        <w:jc w:val="center"/>
        <w:rPr>
          <w:rFonts w:ascii="Times New Roman" w:hAnsi="Times New Roman"/>
          <w:sz w:val="28"/>
          <w:szCs w:val="28"/>
        </w:rPr>
      </w:pPr>
      <w:r w:rsidRPr="00B74BC9">
        <w:rPr>
          <w:rFonts w:ascii="Times New Roman" w:hAnsi="Times New Roman"/>
          <w:b/>
          <w:i/>
          <w:sz w:val="28"/>
          <w:szCs w:val="28"/>
          <w:u w:val="single"/>
        </w:rPr>
        <w:t>тел вращения</w:t>
      </w:r>
      <w:r w:rsidRPr="00B74BC9">
        <w:rPr>
          <w:rFonts w:ascii="Times New Roman" w:hAnsi="Times New Roman"/>
          <w:b/>
          <w:sz w:val="28"/>
          <w:szCs w:val="28"/>
          <w:u w:val="single"/>
        </w:rPr>
        <w:t xml:space="preserve"> - 2ч и 2ч.</w:t>
      </w:r>
    </w:p>
    <w:p w:rsidR="009935A7" w:rsidRPr="007B5E47" w:rsidRDefault="009935A7" w:rsidP="001C186D">
      <w:pPr>
        <w:ind w:right="-3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Ц</w:t>
      </w:r>
      <w:r w:rsidRPr="00346A02">
        <w:rPr>
          <w:rFonts w:ascii="Times New Roman" w:hAnsi="Times New Roman"/>
          <w:b/>
          <w:sz w:val="24"/>
          <w:szCs w:val="24"/>
        </w:rPr>
        <w:t>ель</w:t>
      </w:r>
      <w:r w:rsidRPr="00346A02">
        <w:rPr>
          <w:rFonts w:ascii="Times New Roman" w:hAnsi="Times New Roman"/>
          <w:sz w:val="24"/>
          <w:szCs w:val="24"/>
        </w:rPr>
        <w:t>:</w:t>
      </w:r>
      <w:r w:rsidRPr="007B5E47">
        <w:rPr>
          <w:rFonts w:ascii="Times New Roman" w:hAnsi="Times New Roman"/>
          <w:sz w:val="24"/>
          <w:szCs w:val="24"/>
        </w:rPr>
        <w:t xml:space="preserve"> Проверить на практике</w:t>
      </w:r>
      <w:r>
        <w:rPr>
          <w:rFonts w:ascii="Times New Roman" w:hAnsi="Times New Roman"/>
          <w:sz w:val="24"/>
          <w:szCs w:val="24"/>
        </w:rPr>
        <w:t xml:space="preserve"> понятие</w:t>
      </w:r>
      <w:r w:rsidRPr="007B5E47">
        <w:rPr>
          <w:rFonts w:ascii="Times New Roman" w:hAnsi="Times New Roman"/>
          <w:sz w:val="24"/>
          <w:szCs w:val="24"/>
        </w:rPr>
        <w:t xml:space="preserve">  определённого интеграла, умение вычислять определённый интеграл по формуле Ньютона-Лей</w:t>
      </w:r>
      <w:r>
        <w:rPr>
          <w:rFonts w:ascii="Times New Roman" w:hAnsi="Times New Roman"/>
          <w:sz w:val="24"/>
          <w:szCs w:val="24"/>
        </w:rPr>
        <w:t>бница.</w:t>
      </w:r>
      <w:r w:rsidRPr="00B006F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мение вычислять  площадь фигур с помощью определенных интегралов.</w:t>
      </w:r>
      <w:r w:rsidRPr="00876062">
        <w:rPr>
          <w:rFonts w:ascii="Times New Roman" w:hAnsi="Times New Roman"/>
          <w:sz w:val="24"/>
          <w:szCs w:val="24"/>
        </w:rPr>
        <w:t xml:space="preserve"> Закрепление умений и навыков решения прикладных задач с помощью определённого интеграла.</w:t>
      </w:r>
    </w:p>
    <w:p w:rsidR="009935A7" w:rsidRPr="001C186D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Задачи:</w:t>
      </w:r>
    </w:p>
    <w:p w:rsidR="009935A7" w:rsidRPr="001C186D" w:rsidRDefault="009935A7" w:rsidP="001C186D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tLeast"/>
        <w:ind w:left="397"/>
        <w:rPr>
          <w:rFonts w:ascii="Times New Roman" w:hAnsi="Times New Roman"/>
          <w:sz w:val="24"/>
          <w:szCs w:val="24"/>
          <w:lang w:eastAsia="ru-RU"/>
        </w:rPr>
      </w:pPr>
      <w:r w:rsidRPr="001C186D">
        <w:rPr>
          <w:rFonts w:ascii="Times New Roman" w:hAnsi="Times New Roman"/>
          <w:sz w:val="24"/>
          <w:szCs w:val="24"/>
          <w:lang w:eastAsia="ru-RU"/>
        </w:rPr>
        <w:t>закрепить умение выделять криволинейные трапеции из ряда геометрических фигур и отработать навык вычислений площадей криволинейных трапеций;</w:t>
      </w:r>
    </w:p>
    <w:p w:rsidR="009935A7" w:rsidRPr="001C186D" w:rsidRDefault="009935A7" w:rsidP="001C186D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1C186D">
        <w:rPr>
          <w:rFonts w:ascii="Times New Roman" w:hAnsi="Times New Roman"/>
          <w:sz w:val="24"/>
          <w:szCs w:val="24"/>
          <w:lang w:eastAsia="ru-RU"/>
        </w:rPr>
        <w:t>познакомиться с понятием объемной фигуры;</w:t>
      </w:r>
    </w:p>
    <w:p w:rsidR="009935A7" w:rsidRPr="001C186D" w:rsidRDefault="009935A7" w:rsidP="001C186D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1C186D">
        <w:rPr>
          <w:rFonts w:ascii="Times New Roman" w:hAnsi="Times New Roman"/>
          <w:sz w:val="24"/>
          <w:szCs w:val="24"/>
          <w:lang w:eastAsia="ru-RU"/>
        </w:rPr>
        <w:t>научиться вычислять объемы тел вращения;</w:t>
      </w:r>
    </w:p>
    <w:p w:rsidR="009935A7" w:rsidRPr="001C186D" w:rsidRDefault="009935A7" w:rsidP="001C186D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1C186D">
        <w:rPr>
          <w:rFonts w:ascii="Times New Roman" w:hAnsi="Times New Roman"/>
          <w:sz w:val="24"/>
          <w:szCs w:val="24"/>
          <w:lang w:eastAsia="ru-RU"/>
        </w:rPr>
        <w:t>способствовать развитию логического мышления, грамотной математической речи, аккуратности при построении чертежей;</w:t>
      </w:r>
    </w:p>
    <w:p w:rsidR="009935A7" w:rsidRPr="00891470" w:rsidRDefault="009935A7" w:rsidP="007B5E47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hAnsi="Times New Roman"/>
          <w:sz w:val="24"/>
          <w:szCs w:val="24"/>
          <w:lang w:eastAsia="ru-RU"/>
        </w:rPr>
      </w:pPr>
      <w:r w:rsidRPr="001C186D">
        <w:rPr>
          <w:rFonts w:ascii="Times New Roman" w:hAnsi="Times New Roman"/>
          <w:sz w:val="24"/>
          <w:szCs w:val="24"/>
          <w:lang w:eastAsia="ru-RU"/>
        </w:rPr>
        <w:lastRenderedPageBreak/>
        <w:t>воспитывать интерес к предмету, к оперированию математическими понятиями и образами, воспитать волю, самостоятельность, настойчивость при достижении конечного результата.</w:t>
      </w:r>
    </w:p>
    <w:p w:rsidR="009935A7" w:rsidRPr="00346A02" w:rsidRDefault="009935A7" w:rsidP="00BA5B75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7B5E47">
        <w:rPr>
          <w:rFonts w:ascii="Times New Roman" w:hAnsi="Times New Roman"/>
          <w:b/>
          <w:i/>
          <w:sz w:val="24"/>
          <w:szCs w:val="24"/>
        </w:rPr>
        <w:t>Теоретический материал и примеры вычисления определённого интеграла.</w:t>
      </w:r>
    </w:p>
    <w:p w:rsidR="009935A7" w:rsidRPr="00876062" w:rsidRDefault="009935A7" w:rsidP="00876062">
      <w:pPr>
        <w:rPr>
          <w:rFonts w:ascii="Times New Roman" w:hAnsi="Times New Roman"/>
          <w:i/>
          <w:sz w:val="24"/>
          <w:szCs w:val="24"/>
        </w:rPr>
      </w:pPr>
      <w:r w:rsidRPr="00876062">
        <w:rPr>
          <w:rFonts w:ascii="Times New Roman" w:hAnsi="Times New Roman"/>
          <w:i/>
          <w:sz w:val="24"/>
          <w:szCs w:val="24"/>
        </w:rPr>
        <w:t>Геометрический смысл определённого интеграла</w:t>
      </w:r>
    </w:p>
    <w:p w:rsidR="009935A7" w:rsidRPr="00876062" w:rsidRDefault="008F086C" w:rsidP="0089151F">
      <w:pPr>
        <w:framePr w:h="2649" w:hSpace="10080" w:vSpace="58" w:wrap="notBeside" w:vAnchor="text" w:hAnchor="page" w:x="3721" w:y="1383"/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345" type="#_x0000_t75" style="width:135.75pt;height:103.5pt;visibility:visible">
            <v:imagedata r:id="rId1369" o:title="" blacklevel="3932f" grayscale="t" bilevel="t"/>
          </v:shape>
        </w:pict>
      </w:r>
    </w:p>
    <w:p w:rsidR="009935A7" w:rsidRPr="00876062" w:rsidRDefault="009935A7" w:rsidP="00876062">
      <w:pPr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       Площадь фигуры, ограниченной кривой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76062">
        <w:rPr>
          <w:rFonts w:ascii="Times New Roman" w:hAnsi="Times New Roman"/>
          <w:i/>
          <w:sz w:val="24"/>
          <w:szCs w:val="24"/>
        </w:rPr>
        <w:t xml:space="preserve">  (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>)</w:t>
      </w:r>
      <w:r w:rsidRPr="00876062">
        <w:rPr>
          <w:rFonts w:ascii="Times New Roman" w:hAnsi="Times New Roman"/>
          <w:sz w:val="24"/>
          <w:szCs w:val="24"/>
        </w:rPr>
        <w:t xml:space="preserve">, где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76062">
        <w:rPr>
          <w:rFonts w:ascii="Times New Roman" w:hAnsi="Times New Roman"/>
          <w:i/>
          <w:sz w:val="24"/>
          <w:szCs w:val="24"/>
        </w:rPr>
        <w:t xml:space="preserve"> (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>) &gt; 0</w:t>
      </w:r>
      <w:r w:rsidRPr="00876062">
        <w:rPr>
          <w:rFonts w:ascii="Times New Roman" w:hAnsi="Times New Roman"/>
          <w:sz w:val="24"/>
          <w:szCs w:val="24"/>
        </w:rPr>
        <w:t xml:space="preserve"> , осью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OX</w:t>
      </w:r>
      <w:r w:rsidRPr="00876062">
        <w:rPr>
          <w:rFonts w:ascii="Times New Roman" w:hAnsi="Times New Roman"/>
          <w:sz w:val="24"/>
          <w:szCs w:val="24"/>
        </w:rPr>
        <w:t xml:space="preserve"> и двумя прямыми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a</w:t>
      </w:r>
      <w:r w:rsidRPr="00876062">
        <w:rPr>
          <w:rFonts w:ascii="Times New Roman" w:hAnsi="Times New Roman"/>
          <w:sz w:val="24"/>
          <w:szCs w:val="24"/>
        </w:rPr>
        <w:t xml:space="preserve"> и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b</w:t>
      </w:r>
      <w:r w:rsidRPr="00876062">
        <w:rPr>
          <w:rFonts w:ascii="Times New Roman" w:hAnsi="Times New Roman"/>
          <w:sz w:val="24"/>
          <w:szCs w:val="24"/>
        </w:rPr>
        <w:t xml:space="preserve"> (рис. 1), выражается определённым интегралом:  </w:t>
      </w:r>
      <w:r w:rsidRPr="00876062">
        <w:rPr>
          <w:rFonts w:ascii="Times New Roman" w:hAnsi="Times New Roman"/>
          <w:b/>
          <w:i/>
          <w:position w:val="-32"/>
          <w:sz w:val="24"/>
          <w:szCs w:val="24"/>
        </w:rPr>
        <w:object w:dxaOrig="1320" w:dyaOrig="760">
          <v:shape id="_x0000_i2346" type="#_x0000_t75" style="width:66pt;height:38.25pt" o:ole="" fillcolor="window">
            <v:imagedata r:id="rId1370" o:title=""/>
          </v:shape>
          <o:OLEObject Type="Embed" ProgID="Equation.3" ShapeID="_x0000_i2346" DrawAspect="Content" ObjectID="_1743450513" r:id="rId1371"/>
        </w:object>
      </w:r>
      <w:r w:rsidRPr="00876062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9935A7" w:rsidRPr="00AD3902" w:rsidRDefault="009935A7" w:rsidP="00876062">
      <w:pPr>
        <w:rPr>
          <w:rFonts w:ascii="Times New Roman" w:hAnsi="Times New Roman"/>
          <w:b/>
          <w:sz w:val="24"/>
          <w:szCs w:val="24"/>
        </w:rPr>
      </w:pPr>
      <w:r w:rsidRPr="00AD3902">
        <w:rPr>
          <w:rFonts w:ascii="Times New Roman" w:hAnsi="Times New Roman"/>
          <w:b/>
          <w:sz w:val="24"/>
          <w:szCs w:val="24"/>
        </w:rPr>
        <w:t>Примеры:</w:t>
      </w:r>
    </w:p>
    <w:p w:rsidR="009935A7" w:rsidRPr="00876062" w:rsidRDefault="009935A7" w:rsidP="002A3E46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Определить площадь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S</w:t>
      </w:r>
      <w:r w:rsidRPr="00876062">
        <w:rPr>
          <w:rFonts w:ascii="Times New Roman" w:hAnsi="Times New Roman"/>
          <w:sz w:val="24"/>
          <w:szCs w:val="24"/>
        </w:rPr>
        <w:t xml:space="preserve"> фигуры, заключённой между ветвью кривой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760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876062">
        <w:rPr>
          <w:rFonts w:ascii="Times New Roman" w:hAnsi="Times New Roman"/>
          <w:sz w:val="24"/>
          <w:szCs w:val="24"/>
        </w:rPr>
        <w:t xml:space="preserve">, осью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OX</w:t>
      </w:r>
      <w:r w:rsidRPr="00876062">
        <w:rPr>
          <w:rFonts w:ascii="Times New Roman" w:hAnsi="Times New Roman"/>
          <w:sz w:val="24"/>
          <w:szCs w:val="24"/>
        </w:rPr>
        <w:t xml:space="preserve">  и прямыми </w:t>
      </w:r>
      <w:r w:rsidRPr="00876062">
        <w:rPr>
          <w:rFonts w:ascii="Times New Roman" w:hAnsi="Times New Roman"/>
          <w:i/>
          <w:sz w:val="24"/>
          <w:szCs w:val="24"/>
        </w:rPr>
        <w:t xml:space="preserve">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0,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3</w:t>
      </w:r>
      <w:r w:rsidRPr="00876062">
        <w:rPr>
          <w:rFonts w:ascii="Times New Roman" w:hAnsi="Times New Roman"/>
          <w:sz w:val="24"/>
          <w:szCs w:val="24"/>
        </w:rPr>
        <w:t xml:space="preserve"> (рис.2).</w:t>
      </w:r>
    </w:p>
    <w:p w:rsidR="009935A7" w:rsidRPr="00876062" w:rsidRDefault="009935A7" w:rsidP="00876062">
      <w:pPr>
        <w:rPr>
          <w:rFonts w:ascii="Times New Roman" w:hAnsi="Times New Roman"/>
          <w:b/>
          <w:i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>Решение:</w:t>
      </w:r>
      <w:r w:rsidRPr="00876062">
        <w:rPr>
          <w:rFonts w:ascii="Times New Roman" w:hAnsi="Times New Roman"/>
          <w:b/>
          <w:i/>
          <w:sz w:val="24"/>
          <w:szCs w:val="24"/>
        </w:rPr>
        <w:t xml:space="preserve">   </w:t>
      </w:r>
      <w:r w:rsidRPr="00876062">
        <w:rPr>
          <w:rFonts w:ascii="Times New Roman" w:hAnsi="Times New Roman"/>
          <w:b/>
          <w:i/>
          <w:position w:val="-34"/>
          <w:sz w:val="24"/>
          <w:szCs w:val="24"/>
        </w:rPr>
        <w:object w:dxaOrig="2720" w:dyaOrig="800">
          <v:shape id="_x0000_i2347" type="#_x0000_t75" style="width:135pt;height:39.75pt" o:ole="" fillcolor="window">
            <v:imagedata r:id="rId1372" o:title=""/>
          </v:shape>
          <o:OLEObject Type="Embed" ProgID="Equation.3" ShapeID="_x0000_i2347" DrawAspect="Content" ObjectID="_1743450514" r:id="rId1373"/>
        </w:object>
      </w:r>
    </w:p>
    <w:p w:rsidR="009935A7" w:rsidRPr="00876062" w:rsidRDefault="009935A7" w:rsidP="00876062">
      <w:pPr>
        <w:ind w:right="-235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                       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348" type="#_x0000_t75" style="width:117pt;height:112.5pt;visibility:visible">
            <v:imagedata r:id="rId1374" o:title=""/>
          </v:shape>
        </w:pict>
      </w:r>
      <w:r w:rsidRPr="00876062">
        <w:rPr>
          <w:rFonts w:ascii="Times New Roman" w:hAnsi="Times New Roman"/>
          <w:sz w:val="24"/>
          <w:szCs w:val="24"/>
        </w:rPr>
        <w:t xml:space="preserve"> </w:t>
      </w:r>
    </w:p>
    <w:p w:rsidR="009935A7" w:rsidRPr="00876062" w:rsidRDefault="009935A7" w:rsidP="00876062">
      <w:pPr>
        <w:ind w:right="-55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</w:t>
      </w:r>
    </w:p>
    <w:p w:rsidR="009935A7" w:rsidRPr="00876062" w:rsidRDefault="009935A7" w:rsidP="00AD3902">
      <w:pPr>
        <w:numPr>
          <w:ilvl w:val="0"/>
          <w:numId w:val="9"/>
        </w:numPr>
        <w:ind w:right="-55"/>
        <w:jc w:val="both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 Найти площадь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S</w:t>
      </w:r>
      <w:r w:rsidRPr="00876062">
        <w:rPr>
          <w:rFonts w:ascii="Times New Roman" w:hAnsi="Times New Roman"/>
          <w:sz w:val="24"/>
          <w:szCs w:val="24"/>
        </w:rPr>
        <w:t xml:space="preserve"> фигуры, заключённой между осью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OX</w:t>
      </w:r>
      <w:r w:rsidRPr="00876062">
        <w:rPr>
          <w:rFonts w:ascii="Times New Roman" w:hAnsi="Times New Roman"/>
          <w:sz w:val="24"/>
          <w:szCs w:val="24"/>
        </w:rPr>
        <w:t xml:space="preserve"> и кривой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76062">
        <w:rPr>
          <w:rFonts w:ascii="Times New Roman" w:hAnsi="Times New Roman"/>
          <w:i/>
          <w:sz w:val="24"/>
          <w:szCs w:val="24"/>
        </w:rPr>
        <w:t xml:space="preserve"> – 4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</w:t>
      </w:r>
      <w:r w:rsidRPr="00876062">
        <w:rPr>
          <w:rFonts w:ascii="Times New Roman" w:hAnsi="Times New Roman"/>
          <w:sz w:val="24"/>
          <w:szCs w:val="24"/>
        </w:rPr>
        <w:t>(рис.3)</w:t>
      </w:r>
    </w:p>
    <w:p w:rsidR="009935A7" w:rsidRPr="00876062" w:rsidRDefault="009935A7" w:rsidP="00876062">
      <w:pPr>
        <w:ind w:right="-55"/>
        <w:jc w:val="both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                                                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2349" type="#_x0000_t75" style="width:114pt;height:117.75pt;visibility:visible">
            <v:imagedata r:id="rId1375" o:title=""/>
          </v:shape>
        </w:pict>
      </w:r>
      <w:r w:rsidRPr="00876062">
        <w:rPr>
          <w:rFonts w:ascii="Times New Roman" w:hAnsi="Times New Roman"/>
          <w:sz w:val="24"/>
          <w:szCs w:val="24"/>
        </w:rPr>
        <w:t xml:space="preserve"> </w:t>
      </w:r>
    </w:p>
    <w:p w:rsidR="009935A7" w:rsidRPr="00876062" w:rsidRDefault="009935A7" w:rsidP="00876062">
      <w:pPr>
        <w:ind w:right="-55"/>
        <w:jc w:val="center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>36</w:t>
      </w:r>
    </w:p>
    <w:p w:rsidR="009935A7" w:rsidRPr="00876062" w:rsidRDefault="009935A7" w:rsidP="00876062">
      <w:pPr>
        <w:ind w:right="-55"/>
        <w:jc w:val="both"/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lastRenderedPageBreak/>
        <w:t xml:space="preserve">Решение: рассмотрим точки пересечения кривой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76062">
        <w:rPr>
          <w:rFonts w:ascii="Times New Roman" w:hAnsi="Times New Roman"/>
          <w:i/>
          <w:sz w:val="24"/>
          <w:szCs w:val="24"/>
        </w:rPr>
        <w:t xml:space="preserve"> – 4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sz w:val="24"/>
          <w:szCs w:val="24"/>
        </w:rPr>
        <w:t xml:space="preserve">   с  осью  </w:t>
      </w:r>
      <w:r w:rsidRPr="00876062">
        <w:rPr>
          <w:rFonts w:ascii="Times New Roman" w:hAnsi="Times New Roman"/>
          <w:sz w:val="24"/>
          <w:szCs w:val="24"/>
          <w:lang w:val="en-US"/>
        </w:rPr>
        <w:t>OX</w:t>
      </w:r>
      <w:r w:rsidRPr="00876062">
        <w:rPr>
          <w:rFonts w:ascii="Times New Roman" w:hAnsi="Times New Roman"/>
          <w:sz w:val="24"/>
          <w:szCs w:val="24"/>
        </w:rPr>
        <w:t xml:space="preserve">: </w:t>
      </w:r>
    </w:p>
    <w:p w:rsidR="009935A7" w:rsidRPr="00876062" w:rsidRDefault="009935A7" w:rsidP="00876062">
      <w:pPr>
        <w:rPr>
          <w:rFonts w:ascii="Times New Roman" w:hAnsi="Times New Roman"/>
          <w:i/>
          <w:sz w:val="24"/>
          <w:szCs w:val="24"/>
        </w:rPr>
      </w:pPr>
      <w:r w:rsidRPr="00876062">
        <w:rPr>
          <w:rFonts w:ascii="Times New Roman" w:hAnsi="Times New Roman"/>
          <w:b/>
          <w:sz w:val="24"/>
          <w:szCs w:val="24"/>
        </w:rPr>
        <w:t xml:space="preserve">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0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;</w:t>
      </w:r>
      <w:r w:rsidRPr="00876062">
        <w:rPr>
          <w:rFonts w:ascii="Times New Roman" w:hAnsi="Times New Roman"/>
          <w:i/>
          <w:sz w:val="24"/>
          <w:szCs w:val="24"/>
        </w:rPr>
        <w:t xml:space="preserve">   </w:t>
      </w:r>
      <w:r w:rsidRPr="00876062">
        <w:rPr>
          <w:rFonts w:ascii="Times New Roman" w:hAnsi="Times New Roman"/>
          <w:i/>
          <w:position w:val="-6"/>
          <w:sz w:val="24"/>
          <w:szCs w:val="24"/>
        </w:rPr>
        <w:object w:dxaOrig="340" w:dyaOrig="240">
          <v:shape id="_x0000_i2350" type="#_x0000_t75" style="width:17.25pt;height:12pt" o:ole="" fillcolor="window">
            <v:imagedata r:id="rId1376" o:title=""/>
          </v:shape>
          <o:OLEObject Type="Embed" ProgID="Equation.3" ShapeID="_x0000_i2350" DrawAspect="Content" ObjectID="_1743450515" r:id="rId1377"/>
        </w:object>
      </w:r>
      <w:r w:rsidRPr="00876062">
        <w:rPr>
          <w:rFonts w:ascii="Times New Roman" w:hAnsi="Times New Roman"/>
          <w:i/>
          <w:sz w:val="24"/>
          <w:szCs w:val="24"/>
        </w:rPr>
        <w:t xml:space="preserve">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76062">
        <w:rPr>
          <w:rFonts w:ascii="Times New Roman" w:hAnsi="Times New Roman"/>
          <w:i/>
          <w:sz w:val="24"/>
          <w:szCs w:val="24"/>
        </w:rPr>
        <w:t xml:space="preserve"> – 4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0  </w:t>
      </w:r>
      <w:r w:rsidRPr="00876062">
        <w:rPr>
          <w:rFonts w:ascii="Times New Roman" w:hAnsi="Times New Roman"/>
          <w:i/>
          <w:position w:val="-6"/>
          <w:sz w:val="24"/>
          <w:szCs w:val="24"/>
        </w:rPr>
        <w:object w:dxaOrig="340" w:dyaOrig="240">
          <v:shape id="_x0000_i2351" type="#_x0000_t75" style="width:17.25pt;height:12pt" o:ole="" fillcolor="window">
            <v:imagedata r:id="rId1376" o:title=""/>
          </v:shape>
          <o:OLEObject Type="Embed" ProgID="Equation.3" ShapeID="_x0000_i2351" DrawAspect="Content" ObjectID="_1743450516" r:id="rId1378"/>
        </w:object>
      </w:r>
      <w:r w:rsidRPr="00876062">
        <w:rPr>
          <w:rFonts w:ascii="Times New Roman" w:hAnsi="Times New Roman"/>
          <w:i/>
          <w:sz w:val="24"/>
          <w:szCs w:val="24"/>
        </w:rPr>
        <w:t xml:space="preserve">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(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– 4 ) = 0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;</w:t>
      </w:r>
      <w:r w:rsidRPr="00876062">
        <w:rPr>
          <w:rFonts w:ascii="Times New Roman" w:hAnsi="Times New Roman"/>
          <w:i/>
          <w:sz w:val="24"/>
          <w:szCs w:val="24"/>
        </w:rPr>
        <w:t xml:space="preserve"> </w:t>
      </w:r>
      <w:r w:rsidRPr="00876062">
        <w:rPr>
          <w:rFonts w:ascii="Times New Roman" w:hAnsi="Times New Roman"/>
          <w:i/>
          <w:position w:val="-6"/>
          <w:sz w:val="24"/>
          <w:szCs w:val="24"/>
        </w:rPr>
        <w:object w:dxaOrig="340" w:dyaOrig="240">
          <v:shape id="_x0000_i2352" type="#_x0000_t75" style="width:17.25pt;height:12pt" o:ole="" fillcolor="window">
            <v:imagedata r:id="rId1376" o:title=""/>
          </v:shape>
          <o:OLEObject Type="Embed" ProgID="Equation.3" ShapeID="_x0000_i2352" DrawAspect="Content" ObjectID="_1743450517" r:id="rId1379"/>
        </w:object>
      </w:r>
      <w:r w:rsidRPr="00876062">
        <w:rPr>
          <w:rFonts w:ascii="Times New Roman" w:hAnsi="Times New Roman"/>
          <w:i/>
          <w:sz w:val="24"/>
          <w:szCs w:val="24"/>
        </w:rPr>
        <w:t xml:space="preserve"> 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876062">
        <w:rPr>
          <w:rFonts w:ascii="Times New Roman" w:hAnsi="Times New Roman"/>
          <w:i/>
          <w:sz w:val="24"/>
          <w:szCs w:val="24"/>
        </w:rPr>
        <w:t xml:space="preserve"> = 0   </w:t>
      </w:r>
      <w:r w:rsidRPr="00876062">
        <w:rPr>
          <w:rFonts w:ascii="Times New Roman" w:hAnsi="Times New Roman"/>
          <w:sz w:val="24"/>
          <w:szCs w:val="24"/>
        </w:rPr>
        <w:t>или</w:t>
      </w:r>
      <w:r w:rsidRPr="00876062">
        <w:rPr>
          <w:rFonts w:ascii="Times New Roman" w:hAnsi="Times New Roman"/>
          <w:i/>
          <w:sz w:val="24"/>
          <w:szCs w:val="24"/>
        </w:rPr>
        <w:t xml:space="preserve">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876062">
        <w:rPr>
          <w:rFonts w:ascii="Times New Roman" w:hAnsi="Times New Roman"/>
          <w:i/>
          <w:sz w:val="24"/>
          <w:szCs w:val="24"/>
        </w:rPr>
        <w:t xml:space="preserve"> = 4.</w:t>
      </w:r>
    </w:p>
    <w:p w:rsidR="009935A7" w:rsidRPr="00876062" w:rsidRDefault="009935A7" w:rsidP="00876062">
      <w:pPr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Найдём производную функции 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>’ = 2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– 4,  </w:t>
      </w:r>
      <w:r w:rsidRPr="00876062">
        <w:rPr>
          <w:rFonts w:ascii="Times New Roman" w:hAnsi="Times New Roman"/>
          <w:sz w:val="24"/>
          <w:szCs w:val="24"/>
        </w:rPr>
        <w:t xml:space="preserve"> и   точки экстремума:</w:t>
      </w:r>
    </w:p>
    <w:p w:rsidR="009935A7" w:rsidRPr="000C4398" w:rsidRDefault="009935A7" w:rsidP="00876062">
      <w:pPr>
        <w:rPr>
          <w:rFonts w:ascii="Times New Roman" w:hAnsi="Times New Roman"/>
          <w:sz w:val="24"/>
          <w:szCs w:val="24"/>
          <w:lang w:val="es-ES"/>
        </w:rPr>
      </w:pPr>
      <w:r w:rsidRPr="000C4398">
        <w:rPr>
          <w:rFonts w:ascii="Times New Roman" w:hAnsi="Times New Roman"/>
          <w:i/>
          <w:sz w:val="24"/>
          <w:szCs w:val="24"/>
          <w:lang w:val="es-ES"/>
        </w:rPr>
        <w:t xml:space="preserve">y’ = 0  </w:t>
      </w:r>
      <w:r w:rsidRPr="00876062">
        <w:rPr>
          <w:rFonts w:ascii="Times New Roman" w:hAnsi="Times New Roman"/>
          <w:i/>
          <w:position w:val="-6"/>
          <w:sz w:val="24"/>
          <w:szCs w:val="24"/>
          <w:lang w:val="es-ES"/>
        </w:rPr>
        <w:object w:dxaOrig="340" w:dyaOrig="240">
          <v:shape id="_x0000_i2353" type="#_x0000_t75" style="width:17.25pt;height:12pt" o:ole="" fillcolor="window">
            <v:imagedata r:id="rId1376" o:title=""/>
          </v:shape>
          <o:OLEObject Type="Embed" ProgID="Equation.3" ShapeID="_x0000_i2353" DrawAspect="Content" ObjectID="_1743450518" r:id="rId1380"/>
        </w:object>
      </w:r>
      <w:r w:rsidRPr="000C4398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0C4398">
        <w:rPr>
          <w:rFonts w:ascii="Times New Roman" w:hAnsi="Times New Roman"/>
          <w:sz w:val="24"/>
          <w:szCs w:val="24"/>
          <w:lang w:val="es-ES"/>
        </w:rPr>
        <w:t xml:space="preserve">    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2x – 4 = 0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; </w:t>
      </w:r>
      <w:r w:rsidRPr="00876062">
        <w:rPr>
          <w:rFonts w:ascii="Times New Roman" w:hAnsi="Times New Roman"/>
          <w:i/>
          <w:position w:val="-6"/>
          <w:sz w:val="24"/>
          <w:szCs w:val="24"/>
          <w:lang w:val="es-ES"/>
        </w:rPr>
        <w:object w:dxaOrig="340" w:dyaOrig="240">
          <v:shape id="_x0000_i2354" type="#_x0000_t75" style="width:17.25pt;height:12pt" o:ole="" fillcolor="window">
            <v:imagedata r:id="rId1376" o:title=""/>
          </v:shape>
          <o:OLEObject Type="Embed" ProgID="Equation.3" ShapeID="_x0000_i2354" DrawAspect="Content" ObjectID="_1743450519" r:id="rId1381"/>
        </w:object>
      </w:r>
      <w:r w:rsidRPr="000C4398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    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x = 2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;            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y” = 2 &gt; 0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; </w:t>
      </w:r>
      <w:r w:rsidRPr="00876062">
        <w:rPr>
          <w:rFonts w:ascii="Times New Roman" w:hAnsi="Times New Roman"/>
          <w:i/>
          <w:position w:val="-6"/>
          <w:sz w:val="24"/>
          <w:szCs w:val="24"/>
          <w:lang w:val="es-ES"/>
        </w:rPr>
        <w:object w:dxaOrig="340" w:dyaOrig="240">
          <v:shape id="_x0000_i2355" type="#_x0000_t75" style="width:17.25pt;height:12pt" o:ole="" fillcolor="window">
            <v:imagedata r:id="rId1376" o:title=""/>
          </v:shape>
          <o:OLEObject Type="Embed" ProgID="Equation.3" ShapeID="_x0000_i2355" DrawAspect="Content" ObjectID="_1743450520" r:id="rId1382"/>
        </w:object>
      </w:r>
      <w:r w:rsidRPr="000C4398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   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x = 2</w:t>
      </w:r>
      <w:r w:rsidRPr="000C4398">
        <w:rPr>
          <w:rFonts w:ascii="Times New Roman" w:hAnsi="Times New Roman"/>
          <w:sz w:val="24"/>
          <w:szCs w:val="24"/>
          <w:lang w:val="es-ES"/>
        </w:rPr>
        <w:t xml:space="preserve"> – </w:t>
      </w:r>
      <w:r w:rsidRPr="00876062">
        <w:rPr>
          <w:rFonts w:ascii="Times New Roman" w:hAnsi="Times New Roman"/>
          <w:sz w:val="24"/>
          <w:szCs w:val="24"/>
        </w:rPr>
        <w:t>точка</w:t>
      </w:r>
      <w:r w:rsidRPr="000C4398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min</w:t>
      </w:r>
      <w:r w:rsidRPr="000C4398">
        <w:rPr>
          <w:rFonts w:ascii="Times New Roman" w:hAnsi="Times New Roman"/>
          <w:i/>
          <w:sz w:val="24"/>
          <w:szCs w:val="24"/>
          <w:vertAlign w:val="superscript"/>
          <w:lang w:val="es-ES"/>
        </w:rPr>
        <w:t xml:space="preserve">;         </w:t>
      </w:r>
      <w:r w:rsidRPr="000C4398">
        <w:rPr>
          <w:rFonts w:ascii="Times New Roman" w:hAnsi="Times New Roman"/>
          <w:i/>
          <w:sz w:val="24"/>
          <w:szCs w:val="24"/>
          <w:lang w:val="es-ES"/>
        </w:rPr>
        <w:t>y(2) = - 4.</w:t>
      </w:r>
    </w:p>
    <w:p w:rsidR="009935A7" w:rsidRPr="00876062" w:rsidRDefault="009935A7" w:rsidP="00876062">
      <w:pPr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sz w:val="24"/>
          <w:szCs w:val="24"/>
        </w:rPr>
        <w:t xml:space="preserve">Искомая площадь ограничена сверху осью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OX</w:t>
      </w:r>
      <w:r w:rsidRPr="00876062">
        <w:rPr>
          <w:rFonts w:ascii="Times New Roman" w:hAnsi="Times New Roman"/>
          <w:sz w:val="24"/>
          <w:szCs w:val="24"/>
        </w:rPr>
        <w:t xml:space="preserve"> , снизу  графиком  функции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=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76062">
        <w:rPr>
          <w:rFonts w:ascii="Times New Roman" w:hAnsi="Times New Roman"/>
          <w:i/>
          <w:sz w:val="24"/>
          <w:szCs w:val="24"/>
        </w:rPr>
        <w:t xml:space="preserve"> – 4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sz w:val="24"/>
          <w:szCs w:val="24"/>
        </w:rPr>
        <w:t xml:space="preserve">, слева  прямой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0</w:t>
      </w:r>
      <w:r w:rsidRPr="00876062">
        <w:rPr>
          <w:rFonts w:ascii="Times New Roman" w:hAnsi="Times New Roman"/>
          <w:sz w:val="24"/>
          <w:szCs w:val="24"/>
        </w:rPr>
        <w:t xml:space="preserve">, справа  прямой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76062">
        <w:rPr>
          <w:rFonts w:ascii="Times New Roman" w:hAnsi="Times New Roman"/>
          <w:i/>
          <w:sz w:val="24"/>
          <w:szCs w:val="24"/>
        </w:rPr>
        <w:t xml:space="preserve"> = 4</w:t>
      </w:r>
      <w:r w:rsidRPr="00876062">
        <w:rPr>
          <w:rFonts w:ascii="Times New Roman" w:hAnsi="Times New Roman"/>
          <w:sz w:val="24"/>
          <w:szCs w:val="24"/>
        </w:rPr>
        <w:t>.   Так как   на отрезке</w:t>
      </w:r>
      <w:r w:rsidRPr="00876062">
        <w:rPr>
          <w:rFonts w:ascii="Times New Roman" w:hAnsi="Times New Roman"/>
          <w:i/>
          <w:sz w:val="24"/>
          <w:szCs w:val="24"/>
        </w:rPr>
        <w:t xml:space="preserve"> </w:t>
      </w:r>
      <w:r w:rsidRPr="00876062">
        <w:rPr>
          <w:rFonts w:ascii="Times New Roman" w:hAnsi="Times New Roman"/>
          <w:i/>
          <w:position w:val="-10"/>
          <w:sz w:val="24"/>
          <w:szCs w:val="24"/>
        </w:rPr>
        <w:object w:dxaOrig="660" w:dyaOrig="340">
          <v:shape id="_x0000_i2356" type="#_x0000_t75" style="width:33pt;height:17.25pt" o:ole="" fillcolor="window">
            <v:imagedata r:id="rId1383" o:title=""/>
          </v:shape>
          <o:OLEObject Type="Embed" ProgID="Equation.3" ShapeID="_x0000_i2356" DrawAspect="Content" ObjectID="_1743450521" r:id="rId1384"/>
        </w:object>
      </w:r>
      <w:r w:rsidRPr="00876062">
        <w:rPr>
          <w:rFonts w:ascii="Times New Roman" w:hAnsi="Times New Roman"/>
          <w:sz w:val="24"/>
          <w:szCs w:val="24"/>
        </w:rPr>
        <w:t xml:space="preserve">    </w:t>
      </w:r>
      <w:r w:rsidRPr="0087606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76062">
        <w:rPr>
          <w:rFonts w:ascii="Times New Roman" w:hAnsi="Times New Roman"/>
          <w:i/>
          <w:sz w:val="24"/>
          <w:szCs w:val="24"/>
        </w:rPr>
        <w:t xml:space="preserve"> &lt; 0</w:t>
      </w:r>
      <w:r w:rsidRPr="00876062">
        <w:rPr>
          <w:rFonts w:ascii="Times New Roman" w:hAnsi="Times New Roman"/>
          <w:sz w:val="24"/>
          <w:szCs w:val="24"/>
        </w:rPr>
        <w:t>,  то</w:t>
      </w:r>
    </w:p>
    <w:p w:rsidR="009935A7" w:rsidRPr="00876062" w:rsidRDefault="009935A7" w:rsidP="00876062">
      <w:pPr>
        <w:rPr>
          <w:rFonts w:ascii="Times New Roman" w:hAnsi="Times New Roman"/>
          <w:sz w:val="24"/>
          <w:szCs w:val="24"/>
        </w:rPr>
      </w:pPr>
      <w:r w:rsidRPr="00876062">
        <w:rPr>
          <w:rFonts w:ascii="Times New Roman" w:hAnsi="Times New Roman"/>
          <w:position w:val="-40"/>
          <w:sz w:val="24"/>
          <w:szCs w:val="24"/>
          <w:lang w:val="en-US"/>
        </w:rPr>
        <w:object w:dxaOrig="7140" w:dyaOrig="920">
          <v:shape id="_x0000_i2357" type="#_x0000_t75" style="width:357pt;height:45.75pt" o:ole="" fillcolor="window">
            <v:imagedata r:id="rId1385" o:title=""/>
          </v:shape>
          <o:OLEObject Type="Embed" ProgID="Equation.3" ShapeID="_x0000_i2357" DrawAspect="Content" ObjectID="_1743450522" r:id="rId1386"/>
        </w:object>
      </w:r>
      <w:r w:rsidRPr="00876062">
        <w:rPr>
          <w:rFonts w:ascii="Times New Roman" w:hAnsi="Times New Roman"/>
          <w:sz w:val="24"/>
          <w:szCs w:val="24"/>
        </w:rPr>
        <w:t xml:space="preserve"> </w:t>
      </w:r>
      <w:r w:rsidRPr="00876062">
        <w:rPr>
          <w:rFonts w:ascii="Times New Roman" w:hAnsi="Times New Roman"/>
          <w:i/>
          <w:sz w:val="24"/>
          <w:szCs w:val="24"/>
        </w:rPr>
        <w:t>(кв.ед.)</w:t>
      </w:r>
    </w:p>
    <w:p w:rsidR="009935A7" w:rsidRPr="001C186D" w:rsidRDefault="009935A7" w:rsidP="001C186D">
      <w:pPr>
        <w:shd w:val="clear" w:color="auto" w:fill="FFFFFF"/>
        <w:spacing w:after="120" w:line="240" w:lineRule="atLeast"/>
        <w:jc w:val="center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Вычисление объемов тел вращения.</w:t>
      </w:r>
    </w:p>
    <w:p w:rsidR="009935A7" w:rsidRPr="001C186D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При помощи определенного интеграла можно вычислить объем того или иного тела, в частности, тела вращения.</w:t>
      </w:r>
    </w:p>
    <w:p w:rsidR="009935A7" w:rsidRPr="001C186D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Телом вращения называется тело, полученное вращением криволинейной трапеции вокруг ее основания (рис. 1, 2)</w:t>
      </w:r>
    </w:p>
    <w:p w:rsidR="009935A7" w:rsidRPr="001C186D" w:rsidRDefault="008F086C" w:rsidP="001C186D">
      <w:pPr>
        <w:shd w:val="clear" w:color="auto" w:fill="FFFFFF"/>
        <w:spacing w:after="120" w:line="240" w:lineRule="atLeast"/>
        <w:jc w:val="center"/>
        <w:rPr>
          <w:rFonts w:ascii="Times New Roman" w:hAnsi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68" o:spid="_x0000_i2358" type="#_x0000_t75" alt="img10" style="width:162.75pt;height:117.75pt;visibility:visible">
            <v:imagedata r:id="rId1387" o:title=""/>
          </v:shape>
        </w:pict>
      </w:r>
      <w:r w:rsidR="009935A7" w:rsidRPr="001C186D">
        <w:rPr>
          <w:rFonts w:ascii="Times New Roman" w:hAnsi="Times New Roman"/>
          <w:color w:val="333333"/>
          <w:sz w:val="24"/>
          <w:szCs w:val="24"/>
          <w:lang w:eastAsia="ru-RU"/>
        </w:rPr>
        <w:t> </w:t>
      </w:r>
      <w:r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69" o:spid="_x0000_i2359" type="#_x0000_t75" alt="img11" style="width:135pt;height:111pt;visibility:visible">
            <v:imagedata r:id="rId1388" o:title=""/>
          </v:shape>
        </w:pict>
      </w:r>
    </w:p>
    <w:p w:rsidR="009935A7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</w:pPr>
    </w:p>
    <w:p w:rsidR="009935A7" w:rsidRPr="001C186D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Объем тела вращения вычисляется по одной из формул</w:t>
      </w: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:</w:t>
      </w:r>
    </w:p>
    <w:p w:rsidR="009935A7" w:rsidRPr="001C186D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1.</w:t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70" o:spid="_x0000_i2360" type="#_x0000_t75" alt="img12" style="width:105pt;height:49.5pt;visibility:visible">
            <v:imagedata r:id="rId1389" o:title=""/>
          </v:shape>
        </w:pict>
      </w: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, если вращение криволинейной трапеции </w:t>
      </w:r>
      <w:r w:rsidRPr="001C186D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вокруг оси ОХ.</w:t>
      </w:r>
    </w:p>
    <w:p w:rsidR="009935A7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</w:pP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2. </w:t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71" o:spid="_x0000_i2361" type="#_x0000_t75" alt="img13" style="width:103.5pt;height:49.5pt;visibility:visible">
            <v:imagedata r:id="rId1390" o:title=""/>
          </v:shape>
        </w:pict>
      </w:r>
      <w:r w:rsidRPr="001C186D">
        <w:rPr>
          <w:rFonts w:ascii="Times New Roman" w:hAnsi="Times New Roman"/>
          <w:color w:val="333333"/>
          <w:sz w:val="24"/>
          <w:szCs w:val="24"/>
          <w:lang w:eastAsia="ru-RU"/>
        </w:rPr>
        <w:t> , если вращение криволинейной трапеции </w:t>
      </w:r>
      <w:r w:rsidRPr="001C186D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вокруг оси ОУ.</w:t>
      </w:r>
    </w:p>
    <w:p w:rsidR="009935A7" w:rsidRDefault="009935A7" w:rsidP="001C186D">
      <w:pPr>
        <w:shd w:val="clear" w:color="auto" w:fill="FFFFFF"/>
        <w:spacing w:after="120" w:line="240" w:lineRule="atLeast"/>
        <w:rPr>
          <w:rFonts w:ascii="Helvetica" w:hAnsi="Helvetica" w:cs="Helvetica"/>
          <w:b/>
          <w:bCs/>
          <w:color w:val="333333"/>
          <w:sz w:val="20"/>
          <w:szCs w:val="20"/>
          <w:lang w:eastAsia="ru-RU"/>
        </w:rPr>
      </w:pPr>
    </w:p>
    <w:p w:rsidR="009935A7" w:rsidRPr="00AD3902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</w:pPr>
      <w:r w:rsidRPr="00AD3902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Примеры:</w:t>
      </w:r>
    </w:p>
    <w:p w:rsidR="009935A7" w:rsidRPr="00AD3902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AD3902">
        <w:rPr>
          <w:rFonts w:ascii="Times New Roman" w:hAnsi="Times New Roman"/>
          <w:b/>
          <w:bCs/>
          <w:color w:val="333333"/>
          <w:sz w:val="24"/>
          <w:szCs w:val="24"/>
          <w:lang w:eastAsia="ru-RU"/>
        </w:rPr>
        <w:t>1. Вычислить объем тела, образованного вращением лепестка, вокруг оси абсцисс 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y = x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perscript"/>
          <w:lang w:eastAsia="ru-RU"/>
        </w:rPr>
        <w:t>2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 y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perscript"/>
          <w:lang w:eastAsia="ru-RU"/>
        </w:rPr>
        <w:t>2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= x.</w:t>
      </w:r>
    </w:p>
    <w:p w:rsidR="009935A7" w:rsidRPr="00AD3902" w:rsidRDefault="009935A7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Решение .</w:t>
      </w:r>
    </w:p>
    <w:p w:rsidR="009935A7" w:rsidRPr="00AD3902" w:rsidRDefault="008F086C" w:rsidP="001C186D">
      <w:pPr>
        <w:shd w:val="clear" w:color="auto" w:fill="FFFFFF"/>
        <w:spacing w:after="120" w:line="240" w:lineRule="atLeast"/>
        <w:rPr>
          <w:rFonts w:ascii="Times New Roman" w:hAnsi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333333"/>
          <w:sz w:val="24"/>
          <w:szCs w:val="24"/>
          <w:lang w:eastAsia="ru-RU"/>
        </w:rPr>
        <w:lastRenderedPageBreak/>
        <w:pict>
          <v:shape id="Рисунок 1472" o:spid="_x0000_i2362" type="#_x0000_t75" alt="img19" style="width:215.25pt;height:106.5pt;visibility:visible">
            <v:imagedata r:id="rId1391" o:title=""/>
          </v:shape>
        </w:pict>
      </w:r>
    </w:p>
    <w:p w:rsidR="009935A7" w:rsidRPr="00AD3902" w:rsidRDefault="009935A7" w:rsidP="00C6059E">
      <w:pPr>
        <w:shd w:val="clear" w:color="auto" w:fill="FFFFFF"/>
        <w:spacing w:after="120" w:line="240" w:lineRule="auto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Построим графики функции. 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y = x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perscript"/>
          <w:lang w:eastAsia="ru-RU"/>
        </w:rPr>
        <w:t>2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, y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perscript"/>
          <w:lang w:eastAsia="ru-RU"/>
        </w:rPr>
        <w:t>2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= x</w:t>
      </w: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. График 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y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perscript"/>
          <w:lang w:eastAsia="ru-RU"/>
        </w:rPr>
        <w:t>2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= x</w:t>
      </w: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   преобразуем к виду 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y </w:t>
      </w: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= </w:t>
      </w:r>
      <w:r w:rsidR="00520E9B"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73" o:spid="_x0000_i2363" type="#_x0000_t75" alt="img17" style="width:17.25pt;height:17.25pt;visibility:visible">
            <v:imagedata r:id="rId1392" o:title=""/>
          </v:shape>
        </w:pict>
      </w: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 .</w:t>
      </w:r>
    </w:p>
    <w:p w:rsidR="009935A7" w:rsidRPr="00AD3902" w:rsidRDefault="009935A7" w:rsidP="00C6059E">
      <w:pPr>
        <w:shd w:val="clear" w:color="auto" w:fill="FFFFFF"/>
        <w:spacing w:after="120" w:line="240" w:lineRule="auto"/>
        <w:rPr>
          <w:rFonts w:ascii="Times New Roman" w:hAnsi="Times New Roman"/>
          <w:color w:val="333333"/>
          <w:sz w:val="24"/>
          <w:szCs w:val="24"/>
          <w:lang w:eastAsia="ru-RU"/>
        </w:rPr>
      </w:pP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Имеем 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V = V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bscript"/>
          <w:lang w:eastAsia="ru-RU"/>
        </w:rPr>
        <w:t>1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lang w:eastAsia="ru-RU"/>
        </w:rPr>
        <w:t> – V</w:t>
      </w:r>
      <w:r w:rsidRPr="00AD3902">
        <w:rPr>
          <w:rFonts w:ascii="Times New Roman" w:hAnsi="Times New Roman"/>
          <w:i/>
          <w:iCs/>
          <w:color w:val="333333"/>
          <w:sz w:val="24"/>
          <w:szCs w:val="24"/>
          <w:vertAlign w:val="subscript"/>
          <w:lang w:eastAsia="ru-RU"/>
        </w:rPr>
        <w:t>2</w:t>
      </w:r>
      <w:r w:rsidRPr="00AD3902">
        <w:rPr>
          <w:rFonts w:ascii="Times New Roman" w:hAnsi="Times New Roman"/>
          <w:color w:val="333333"/>
          <w:sz w:val="24"/>
          <w:szCs w:val="24"/>
          <w:lang w:eastAsia="ru-RU"/>
        </w:rPr>
        <w:t> Вычислим объем каждой функции</w:t>
      </w:r>
    </w:p>
    <w:p w:rsidR="009935A7" w:rsidRPr="00AD3902" w:rsidRDefault="00520E9B" w:rsidP="00C6059E">
      <w:pPr>
        <w:shd w:val="clear" w:color="auto" w:fill="FFFFFF"/>
        <w:spacing w:after="120" w:line="240" w:lineRule="auto"/>
        <w:rPr>
          <w:rFonts w:ascii="Times New Roman" w:hAnsi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333333"/>
          <w:sz w:val="24"/>
          <w:szCs w:val="24"/>
          <w:lang w:eastAsia="ru-RU"/>
        </w:rPr>
        <w:pict>
          <v:shape id="Рисунок 1474" o:spid="_x0000_i2364" type="#_x0000_t75" alt="img20" style="width:180pt;height:155.25pt;visibility:visible">
            <v:imagedata r:id="rId1393" o:title=""/>
          </v:shape>
        </w:pict>
      </w:r>
    </w:p>
    <w:p w:rsidR="009935A7" w:rsidRPr="00B74BC9" w:rsidRDefault="009935A7" w:rsidP="00AD3902">
      <w:pPr>
        <w:shd w:val="clear" w:color="auto" w:fill="FFFFFF"/>
        <w:spacing w:after="120" w:line="240" w:lineRule="auto"/>
        <w:rPr>
          <w:rFonts w:ascii="Times New Roman" w:hAnsi="Times New Roman"/>
          <w:sz w:val="24"/>
          <w:szCs w:val="24"/>
        </w:rPr>
      </w:pPr>
      <w:r w:rsidRPr="00AD3902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Пример 2.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ычислить объём тела, образованного вращением вокруг оси оу фигуры, ограниченной линиям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75" o:spid="_x0000_i2365" type="#_x0000_t75" alt="6193_html_30a31adf" style="width:123pt;height:27.75pt;visibility:visible">
            <v:imagedata r:id="rId1394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строим ограничивающие линии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76" o:spid="_x0000_i2366" type="#_x0000_t75" alt="6193_html_4e95bd6f" style="width:30pt;height:22.5pt;visibility:visible">
            <v:imagedata r:id="rId1395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гипербола, ветви которой расположены в I и III координатных углах;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77" o:spid="_x0000_i2367" type="#_x0000_t75" alt="6193_html_m71277259" style="width:26.25pt;height:11.25pt;visibility:visible">
            <v:imagedata r:id="rId1396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прямая, параллельная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;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78" o:spid="_x0000_i2368" type="#_x0000_t75" alt="6193_html_m64d78ec" style="width:27.75pt;height:11.25pt;visibility:visible">
            <v:imagedata r:id="rId1397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прямая, параллельная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;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79" o:spid="_x0000_i2369" type="#_x0000_t75" alt="6193_html_m57e3ef1b" style="width:27pt;height:13.5pt;visibility:visible">
            <v:imagedata r:id="rId1398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ось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Y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0" o:spid="_x0000_i2370" type="#_x0000_t75" alt="6193_html_m31dfc704" style="width:210pt;height:135pt;visibility:visible">
            <v:imagedata r:id="rId1399" o:title=""/>
          </v:shape>
        </w:pic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ри вращении криволинейной трапеции (рис.12) вокруг оси оу образуется тело вращения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Т.к. по условию криволинейная трапеция вращается вокруг оси оу, то объём тела 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lastRenderedPageBreak/>
        <w:t>вращения вычислим по формуле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1" o:spid="_x0000_i2371" type="#_x0000_t75" alt="6193_html_m6703b97e" style="width:92.25pt;height:35.25pt;visibility:visible">
            <v:imagedata r:id="rId1400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 условию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2" o:spid="_x0000_i2372" type="#_x0000_t75" alt="6193_html_2bf46907" style="width:61.5pt;height:27pt;visibility:visible">
            <v:imagedata r:id="rId1401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т.е.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3" o:spid="_x0000_i2373" type="#_x0000_t75" alt="6193_html_m27c63fdc" style="width:45pt;height:24pt;visibility:visible">
            <v:imagedata r:id="rId1402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тогда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4" o:spid="_x0000_i2374" type="#_x0000_t75" alt="6193_html_2b0dd0e8" style="width:55.5pt;height:24pt;visibility:visible">
            <v:imagedata r:id="rId1403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ри этом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5" o:spid="_x0000_i2375" type="#_x0000_t75" alt="6193_html_2b39ded9" style="width:42pt;height:11.25pt;visibility:visible">
            <v:imagedata r:id="rId1404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т.е.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6" o:spid="_x0000_i2376" type="#_x0000_t75" alt="6193_html_5bdbc16e" style="width:52.5pt;height:11.25pt;visibility:visible">
            <v:imagedata r:id="rId1405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огда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7" o:spid="_x0000_i2377" type="#_x0000_t75" alt="6193_html_m41e5ec5f" style="width:246pt;height:36pt;visibility:visible">
            <v:imagedata r:id="rId1406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8" o:spid="_x0000_i2378" type="#_x0000_t75" alt="6193_html_4535762e" style="width:153.75pt;height:26.25pt;visibility:visible">
            <v:imagedata r:id="rId1407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ед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)</w:t>
      </w:r>
    </w:p>
    <w:p w:rsidR="009935A7" w:rsidRPr="002F5D02" w:rsidRDefault="009935A7" w:rsidP="00BA5B75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AD3902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Пример 3.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ычислить объём тела, образованного вращением вокруг оси ох фигуры, ограниченной линиям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89" o:spid="_x0000_i2379" type="#_x0000_t75" alt="6193_html_m6c4323a9" style="width:61.5pt;height:12pt;visibility:visible">
            <v:imagedata r:id="rId1408" o:title=""/>
          </v:shape>
        </w:pic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0" o:spid="_x0000_i2380" type="#_x0000_t75" alt="6193_html_m64d78ec" style="width:34.5pt;height:11.25pt;visibility:visible">
            <v:imagedata r:id="rId1397" o:title=""/>
          </v:shape>
        </w:pict>
      </w:r>
      <w:r>
        <w:rPr>
          <w:rFonts w:ascii="Times New Roman" w:hAnsi="Times New Roman"/>
          <w:sz w:val="24"/>
          <w:szCs w:val="24"/>
        </w:rPr>
        <w:t>,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1" o:spid="_x0000_i2381" type="#_x0000_t75" alt="6193_html_m57e3ef1b" style="width:27pt;height:13.5pt;visibility:visible">
            <v:imagedata r:id="rId1398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2" o:spid="_x0000_i2382" type="#_x0000_t75" alt="6193_html_m10fea36d" style="width:31.5pt;height:12.75pt;visibility:visible">
            <v:imagedata r:id="rId1409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парабола с вершиной в точке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3" o:spid="_x0000_i2383" type="#_x0000_t75" alt="6193_html_m55f4b745" style="width:33.75pt;height:12pt;visibility:visible">
            <v:imagedata r:id="rId1410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симметрична относительно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Y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;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4" o:spid="_x0000_i2384" type="#_x0000_t75" alt="6193_html_6da9d7c3" style="width:31.5pt;height:12.75pt;visibility:visible">
            <v:imagedata r:id="rId1411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 парабола с вершиной в точке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5" o:spid="_x0000_i2385" type="#_x0000_t75" alt="6193_html_m55f4b745" style="width:33.75pt;height:12pt;visibility:visible">
            <v:imagedata r:id="rId1410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симметрична относительно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6" o:spid="_x0000_i2386" type="#_x0000_t75" alt="6193_html_5a0ab96a" style="width:264pt;height:139.5pt;visibility:visible">
            <v:imagedata r:id="rId1412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ри вращении криволинейной трапеции (рис.13) вокруг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бразуется тело вращения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 условию фигура вращается вокруг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666666"/>
          <w:sz w:val="24"/>
          <w:szCs w:val="24"/>
        </w:rPr>
        <w:t>^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</w:rPr>
        <w:t> OX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 Тогда искомый объём равен разности двух объёмов: объёма V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</w:rPr>
        <w:t>x1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полученного от вращения вокруг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фигуры, ограниченной линиям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7" o:spid="_x0000_i2387" type="#_x0000_t75" alt="6193_html_m1cec89a5" style="width:92.25pt;height:15pt;visibility:visible">
            <v:imagedata r:id="rId1413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 объёма V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</w:rPr>
        <w:t>x2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полученного от вращения вокруг ос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X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фигуры, ограниченной линиями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8" o:spid="_x0000_i2388" type="#_x0000_t75" alt="6193_html_m1b0b0612" style="width:92.25pt;height:15pt;visibility:visible">
            <v:imagedata r:id="rId1414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.о.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499" o:spid="_x0000_i2389" type="#_x0000_t75" alt="6193_html_3710f9ec" style="width:61.5pt;height:12.75pt;visibility:visible">
            <v:imagedata r:id="rId1415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ычислим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0" o:spid="_x0000_i2390" type="#_x0000_t75" alt="6193_html_bf2d507" style="width:92.25pt;height:34.5pt;visibility:visible">
            <v:imagedata r:id="rId1416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Для V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</w:rPr>
        <w:t>x1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: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1" o:spid="_x0000_i2391" type="#_x0000_t75" alt="6193_html_m6daece7" style="width:61.5pt;height:15pt;visibility:visible">
            <v:imagedata r:id="rId1417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при этом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2" o:spid="_x0000_i2392" type="#_x0000_t75" alt="6193_html_93e7699" style="width:41.25pt;height:13.5pt;visibility:visible">
            <v:imagedata r:id="rId1418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 Тогда</w:t>
      </w:r>
      <w:r w:rsidRPr="00AD3902">
        <w:rPr>
          <w:rFonts w:ascii="Times New Roman" w:hAnsi="Times New Roman"/>
          <w:color w:val="000000"/>
          <w:sz w:val="24"/>
          <w:szCs w:val="24"/>
        </w:rPr>
        <w:t> 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3" o:spid="_x0000_i2393" type="#_x0000_t75" alt="6193_html_7d891c3d" style="width:123pt;height:35.25pt;visibility:visible">
            <v:imagedata r:id="rId1419" o:title=""/>
          </v:shape>
        </w:pic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ед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AD390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)</w:t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AD3902">
        <w:rPr>
          <w:rFonts w:ascii="Times New Roman" w:hAnsi="Times New Roman"/>
          <w:color w:val="000000"/>
          <w:sz w:val="24"/>
          <w:szCs w:val="24"/>
        </w:rPr>
        <w:br/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>Вычислим</w:t>
      </w: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4" o:spid="_x0000_i2394" type="#_x0000_t75" alt="6193_html_2270e31d" style="width:92.25pt;height:33.75pt;visibility:visible">
            <v:imagedata r:id="rId1420" o:title=""/>
          </v:shape>
        </w:pic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2F5D02">
        <w:rPr>
          <w:rFonts w:ascii="Times New Roman" w:hAnsi="Times New Roman"/>
          <w:sz w:val="24"/>
          <w:szCs w:val="24"/>
        </w:rPr>
        <w:br/>
      </w:r>
      <w:r w:rsidRPr="002F5D02">
        <w:rPr>
          <w:rFonts w:ascii="Times New Roman" w:hAnsi="Times New Roman"/>
          <w:sz w:val="24"/>
          <w:szCs w:val="24"/>
        </w:rPr>
        <w:br/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Для V</w:t>
      </w:r>
      <w:r w:rsidRPr="002F5D02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x2</w: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:</w:t>
      </w: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5" o:spid="_x0000_i2395" type="#_x0000_t75" alt="6193_html_m5593c102" style="width:31.5pt;height:12.75pt;visibility:visible">
            <v:imagedata r:id="rId1421" o:title=""/>
          </v:shape>
        </w:pic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,т. е</w:t>
      </w: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6" o:spid="_x0000_i2396" type="#_x0000_t75" alt="6193_html_6f4cc19c" style="width:107.25pt;height:13.5pt;visibility:visible">
            <v:imagedata r:id="rId1422" o:title=""/>
          </v:shape>
        </w:pict>
      </w:r>
      <w:r w:rsidRPr="002F5D02">
        <w:rPr>
          <w:rFonts w:ascii="Times New Roman" w:hAnsi="Times New Roman"/>
          <w:sz w:val="24"/>
          <w:szCs w:val="24"/>
        </w:rPr>
        <w:t> </w: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Тогда</w:t>
      </w: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7" o:spid="_x0000_i2397" type="#_x0000_t75" alt="6193_html_169ecc0b" style="width:123pt;height:33pt;visibility:visible">
            <v:imagedata r:id="rId1423" o:title=""/>
          </v:shape>
        </w:pic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(ед</w:t>
      </w:r>
      <w:r w:rsidRPr="002F5D02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3</w: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.)</w:t>
      </w:r>
      <w:r w:rsidRPr="002F5D02">
        <w:rPr>
          <w:rFonts w:ascii="Times New Roman" w:hAnsi="Times New Roman"/>
          <w:sz w:val="24"/>
          <w:szCs w:val="24"/>
        </w:rPr>
        <w:br/>
      </w:r>
      <w:r w:rsidRPr="002F5D02">
        <w:rPr>
          <w:rFonts w:ascii="Times New Roman" w:hAnsi="Times New Roman"/>
          <w:sz w:val="24"/>
          <w:szCs w:val="24"/>
        </w:rPr>
        <w:br/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Т.о.</w:t>
      </w: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08" o:spid="_x0000_i2398" type="#_x0000_t75" alt="6193_html_365c36f2" style="width:138pt;height:27pt;visibility:visible">
            <v:imagedata r:id="rId1424" o:title=""/>
          </v:shape>
        </w:pic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(ед</w:t>
      </w:r>
      <w:r w:rsidRPr="002F5D02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3</w: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.)</w:t>
      </w:r>
    </w:p>
    <w:p w:rsidR="009935A7" w:rsidRPr="002F5D02" w:rsidRDefault="009935A7" w:rsidP="00876062">
      <w:pPr>
        <w:rPr>
          <w:rFonts w:ascii="Times New Roman" w:hAnsi="Times New Roman"/>
          <w:b/>
          <w:sz w:val="24"/>
          <w:szCs w:val="24"/>
        </w:rPr>
      </w:pPr>
    </w:p>
    <w:p w:rsidR="009935A7" w:rsidRPr="00BA5B75" w:rsidRDefault="009935A7" w:rsidP="00BA5B75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  <w:lang w:eastAsia="ru-RU"/>
        </w:rPr>
      </w:pPr>
      <w:r w:rsidRPr="00BA5B75">
        <w:rPr>
          <w:rFonts w:ascii="Times New Roman" w:hAnsi="Times New Roman"/>
          <w:b/>
          <w:color w:val="000000"/>
          <w:sz w:val="28"/>
          <w:szCs w:val="28"/>
          <w:lang w:eastAsia="ru-RU"/>
        </w:rPr>
        <w:t>Задания для с</w:t>
      </w:r>
      <w:r w:rsidRPr="00BA5B75">
        <w:rPr>
          <w:rFonts w:ascii="Times New Roman" w:hAnsi="Times New Roman"/>
          <w:b/>
          <w:sz w:val="28"/>
          <w:szCs w:val="28"/>
          <w:lang w:eastAsia="ru-RU"/>
        </w:rPr>
        <w:t>овместной работы</w:t>
      </w:r>
      <w:r>
        <w:rPr>
          <w:rFonts w:ascii="Times New Roman" w:hAnsi="Times New Roman"/>
          <w:b/>
          <w:sz w:val="28"/>
          <w:szCs w:val="28"/>
          <w:lang w:eastAsia="ru-RU"/>
        </w:rPr>
        <w:t>: (на выбор учителя)</w:t>
      </w:r>
    </w:p>
    <w:p w:rsidR="009935A7" w:rsidRPr="002F5D02" w:rsidRDefault="009935A7" w:rsidP="00AD3902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399" type="#_x0000_t75" style="width:141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B54D0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B54D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x;x=2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00" type="#_x0000_t75" style="width:141.7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B54D0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B54D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x;x=2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2F5D02" w:rsidRDefault="009935A7" w:rsidP="00AD3902">
      <w:pPr>
        <w:numPr>
          <w:ilvl w:val="0"/>
          <w:numId w:val="13"/>
        </w:numPr>
        <w:spacing w:after="0" w:line="240" w:lineRule="auto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01" type="#_x0000_t75" style="width:157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378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E337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cos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-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ПЂ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ПЂ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02" type="#_x0000_t75" style="width:157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378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E337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cos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-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ПЂ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ПЂ&lt;/m:t&gt;&lt;/m:r&gt;&lt;/m:num&gt;&lt;m:den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6&lt;/m:t&gt;&lt;/m:r&gt;&lt;/m:den&gt;&lt;/m:f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;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  <w:r w:rsidRPr="002F5D02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2F5D02" w:rsidRDefault="009935A7" w:rsidP="00AD3902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2403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47628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4762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2404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47628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34762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  <w:r w:rsidRPr="002F5D02">
        <w:rPr>
          <w:rFonts w:ascii="Times New Roman" w:hAnsi="Times New Roman"/>
          <w:sz w:val="24"/>
          <w:szCs w:val="24"/>
          <w:lang w:val="en-US" w:eastAsia="ru-RU"/>
        </w:rPr>
        <w:t xml:space="preserve">;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05" type="#_x0000_t75" style="width:54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22308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2230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x+2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06" type="#_x0000_t75" style="width:54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22308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12230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x+2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2F5D02" w:rsidRDefault="009935A7" w:rsidP="00236551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shd w:val="clear" w:color="auto" w:fill="FFFFFF"/>
        </w:rPr>
      </w:pP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у = -х² +6 и у = х² - 2х +2</w:t>
      </w:r>
    </w:p>
    <w:p w:rsidR="009935A7" w:rsidRPr="002F5D02" w:rsidRDefault="009935A7" w:rsidP="00236551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</w:rPr>
        <w:t>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17" o:spid="_x0000_i2407" type="#_x0000_t75" alt="vychislenie_ploshadi_c_pomoshju_opredelennogo_integrala_clip_image060" style="width:57pt;height:18pt;visibility:visible">
            <v:imagedata r:id="rId1429" o:title=""/>
          </v:shape>
        </w:pict>
      </w:r>
      <w:r w:rsidRPr="002F5D02">
        <w:rPr>
          <w:rFonts w:ascii="Times New Roman" w:hAnsi="Times New Roman"/>
          <w:sz w:val="24"/>
          <w:szCs w:val="24"/>
        </w:rPr>
        <w:t> и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18" o:spid="_x0000_i2408" type="#_x0000_t75" alt="vychislenie_ploshadi_c_pomoshju_opredelennogo_integrala_clip_image058_0000" style="width:36pt;height:12.75pt;visibility:visible">
            <v:imagedata r:id="rId1430" o:title=""/>
          </v:shape>
        </w:pict>
      </w:r>
    </w:p>
    <w:p w:rsidR="009935A7" w:rsidRPr="00236551" w:rsidRDefault="009935A7" w:rsidP="00236551">
      <w:pPr>
        <w:numPr>
          <w:ilvl w:val="0"/>
          <w:numId w:val="13"/>
        </w:numPr>
        <w:spacing w:before="150" w:after="150" w:line="240" w:lineRule="auto"/>
        <w:ind w:right="150"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  <w:lang w:eastAsia="ru-RU"/>
        </w:rPr>
        <w:t>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19" o:spid="_x0000_i2409" type="#_x0000_t75" alt="vychislenie_ploshadi_c_pomoshju_opredelennogo_integrala_clip_image102" style="width:51pt;height:18pt;visibility:visible">
            <v:imagedata r:id="rId1431" o:title=""/>
          </v:shape>
        </w:pict>
      </w:r>
      <w:r w:rsidRPr="00236551">
        <w:rPr>
          <w:rFonts w:ascii="Times New Roman" w:hAnsi="Times New Roman"/>
          <w:sz w:val="24"/>
          <w:szCs w:val="24"/>
          <w:lang w:eastAsia="ru-RU"/>
        </w:rPr>
        <w:t>,</w:t>
      </w:r>
      <w:r w:rsidRPr="002F5D02">
        <w:rPr>
          <w:rFonts w:ascii="Times New Roman" w:hAnsi="Times New Roman"/>
          <w:sz w:val="24"/>
          <w:szCs w:val="24"/>
          <w:lang w:eastAsia="ru-RU"/>
        </w:rPr>
        <w:t>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0" o:spid="_x0000_i2410" type="#_x0000_t75" alt="vychislenie_ploshadi_c_pomoshju_opredelennogo_integrala_clip_image104" style="width:50.25pt;height:15.75pt;visibility:visible">
            <v:imagedata r:id="rId1432" o:title=""/>
          </v:shape>
        </w:pict>
      </w:r>
      <w:r w:rsidRPr="00236551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236551" w:rsidRDefault="00520E9B" w:rsidP="00236551">
      <w:pPr>
        <w:numPr>
          <w:ilvl w:val="0"/>
          <w:numId w:val="13"/>
        </w:numPr>
        <w:spacing w:before="150" w:after="150" w:line="240" w:lineRule="auto"/>
        <w:ind w:right="15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1" o:spid="_x0000_i2411" type="#_x0000_t75" alt="vychislenie_ploshadi_c_pomoshju_opredelennogo_integrala_clip_image106" style="width:47.25pt;height:15.75pt;visibility:visible">
            <v:imagedata r:id="rId1433" o:title=""/>
          </v:shape>
        </w:pict>
      </w:r>
      <w:r w:rsidR="009935A7" w:rsidRPr="00236551">
        <w:rPr>
          <w:rFonts w:ascii="Times New Roman" w:hAnsi="Times New Roman"/>
          <w:sz w:val="24"/>
          <w:szCs w:val="24"/>
          <w:lang w:eastAsia="ru-RU"/>
        </w:rPr>
        <w:t>,</w:t>
      </w:r>
      <w:r w:rsidR="009935A7" w:rsidRPr="002F5D02">
        <w:rPr>
          <w:rFonts w:ascii="Times New Roman" w:hAnsi="Times New Roman"/>
          <w:sz w:val="24"/>
          <w:szCs w:val="24"/>
          <w:lang w:eastAsia="ru-RU"/>
        </w:rPr>
        <w:t> </w: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2" o:spid="_x0000_i2412" type="#_x0000_t75" alt="vychislenie_ploshadi_c_pomoshju_opredelennogo_integrala_clip_image108" style="width:33pt;height:15.75pt;visibility:visible">
            <v:imagedata r:id="rId1434" o:title=""/>
          </v:shape>
        </w:pict>
      </w:r>
      <w:r w:rsidR="009935A7" w:rsidRPr="00236551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2F5D02" w:rsidRDefault="00520E9B" w:rsidP="00236551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3" o:spid="_x0000_i2413" type="#_x0000_t75" alt="vychislenie_ploshadi_c_pomoshju_opredelennogo_integrala_clip_image110" style="width:30.75pt;height:30.75pt;visibility:visible">
            <v:imagedata r:id="rId1435" o:title=""/>
          </v:shape>
        </w:pict>
      </w:r>
      <w:r w:rsidR="009935A7" w:rsidRPr="002F5D02">
        <w:rPr>
          <w:rFonts w:ascii="Times New Roman" w:hAnsi="Times New Roman"/>
          <w:sz w:val="24"/>
          <w:szCs w:val="24"/>
        </w:rPr>
        <w:t>, </w: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4" o:spid="_x0000_i2414" type="#_x0000_t75" alt="vychislenie_ploshadi_c_pomoshju_opredelennogo_integrala_clip_image112" style="width:44.25pt;height:15.75pt;visibility:visible">
            <v:imagedata r:id="rId1436" o:title=""/>
          </v:shape>
        </w:pict>
      </w:r>
      <w:r w:rsidR="009935A7" w:rsidRPr="002F5D02">
        <w:rPr>
          <w:rFonts w:ascii="Times New Roman" w:hAnsi="Times New Roman"/>
          <w:sz w:val="24"/>
          <w:szCs w:val="24"/>
        </w:rPr>
        <w:t>,  </w: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5" o:spid="_x0000_i2415" type="#_x0000_t75" alt="vychislenie_ploshadi_c_pomoshju_opredelennogo_integrala_clip_image021_0002" style="width:29.25pt;height:15.75pt;visibility:visible">
            <v:imagedata r:id="rId1437" o:title=""/>
          </v:shape>
        </w:pict>
      </w:r>
      <w:r w:rsidR="009935A7" w:rsidRPr="002F5D02">
        <w:rPr>
          <w:rFonts w:ascii="Times New Roman" w:hAnsi="Times New Roman"/>
          <w:sz w:val="24"/>
          <w:szCs w:val="24"/>
        </w:rPr>
        <w:t>, </w: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6" o:spid="_x0000_i2416" type="#_x0000_t75" alt="vychislenie_ploshadi_c_pomoshju_opredelennogo_integrala_clip_image115" style="width:27pt;height:14.25pt;visibility:visible">
            <v:imagedata r:id="rId1438" o:title=""/>
          </v:shape>
        </w:pict>
      </w:r>
      <w:r w:rsidR="009935A7" w:rsidRPr="002F5D02">
        <w:rPr>
          <w:rFonts w:ascii="Times New Roman" w:hAnsi="Times New Roman"/>
          <w:sz w:val="24"/>
          <w:szCs w:val="24"/>
        </w:rPr>
        <w:t>.</w:t>
      </w:r>
    </w:p>
    <w:p w:rsidR="009935A7" w:rsidRPr="002F5D02" w:rsidRDefault="009935A7" w:rsidP="00236551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7" o:spid="_x0000_i2417" type="#_x0000_t75" alt="m12af1483" style="width:76.5pt;height:14.25pt;visibility:visible">
            <v:imagedata r:id="rId1439" o:title=""/>
          </v:shape>
        </w:pict>
      </w:r>
      <w:r w:rsidRPr="002F5D02">
        <w:rPr>
          <w:rFonts w:ascii="Times New Roman" w:hAnsi="Times New Roman"/>
          <w:sz w:val="24"/>
          <w:szCs w:val="24"/>
          <w:shd w:val="clear" w:color="auto" w:fill="FFFFFF"/>
        </w:rPr>
        <w:t>и осью OX.</w:t>
      </w:r>
    </w:p>
    <w:p w:rsidR="009935A7" w:rsidRPr="002F5D02" w:rsidRDefault="008F086C" w:rsidP="00236551">
      <w:pPr>
        <w:numPr>
          <w:ilvl w:val="0"/>
          <w:numId w:val="13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8" o:spid="_x0000_i2418" type="#_x0000_t75" alt="3d2150bc" style="width:51pt;height:13.5pt;visibility:visible">
            <v:imagedata r:id="rId1440" o:title=""/>
          </v:shape>
        </w:pict>
      </w:r>
      <w:r w:rsidR="009935A7" w:rsidRPr="002F5D02">
        <w:rPr>
          <w:rFonts w:ascii="Times New Roman" w:hAnsi="Times New Roman"/>
          <w:sz w:val="24"/>
          <w:szCs w:val="24"/>
          <w:shd w:val="clear" w:color="auto" w:fill="FFFFFF"/>
        </w:rPr>
        <w:t>и</w:t>
      </w:r>
      <w:r w:rsidR="009935A7" w:rsidRPr="002F5D02"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29" o:spid="_x0000_i2419" type="#_x0000_t75" alt="m1994f3d6" style="width:53.25pt;height:12pt;visibility:visible">
            <v:imagedata r:id="rId1441" o:title=""/>
          </v:shape>
        </w:pict>
      </w:r>
      <w:r w:rsidR="009935A7" w:rsidRPr="002F5D02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:rsidR="009935A7" w:rsidRPr="002F5D02" w:rsidRDefault="009935A7" w:rsidP="002F5D02">
      <w:pPr>
        <w:spacing w:after="0" w:line="240" w:lineRule="auto"/>
        <w:ind w:left="568" w:right="-190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2F5D02" w:rsidRDefault="009935A7" w:rsidP="00AD3902">
      <w:pPr>
        <w:spacing w:after="0" w:line="240" w:lineRule="auto"/>
        <w:ind w:left="568"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  <w:lang w:eastAsia="ru-RU"/>
        </w:rPr>
        <w:t xml:space="preserve">Вычислить объём тела, </w:t>
      </w:r>
      <w:r w:rsidRPr="00AD3902">
        <w:rPr>
          <w:rFonts w:ascii="Times New Roman" w:hAnsi="Times New Roman"/>
          <w:sz w:val="24"/>
          <w:szCs w:val="24"/>
          <w:lang w:eastAsia="ru-RU"/>
        </w:rPr>
        <w:t xml:space="preserve">образованного вращением вокруг оси </w:t>
      </w:r>
      <w:r w:rsidRPr="00B74BC9">
        <w:rPr>
          <w:rFonts w:ascii="Times New Roman" w:hAnsi="Times New Roman"/>
          <w:i/>
          <w:sz w:val="24"/>
          <w:szCs w:val="24"/>
          <w:lang w:eastAsia="ru-RU"/>
        </w:rPr>
        <w:t>Ох</w:t>
      </w:r>
      <w:r w:rsidRPr="00AD3902">
        <w:rPr>
          <w:rFonts w:ascii="Times New Roman" w:hAnsi="Times New Roman"/>
          <w:sz w:val="24"/>
          <w:szCs w:val="24"/>
          <w:lang w:eastAsia="ru-RU"/>
        </w:rPr>
        <w:t xml:space="preserve"> фигуры, ограниченной линиями:</w:t>
      </w:r>
    </w:p>
    <w:tbl>
      <w:tblPr>
        <w:tblW w:w="6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0A0" w:firstRow="1" w:lastRow="0" w:firstColumn="1" w:lastColumn="0" w:noHBand="0" w:noVBand="0"/>
      </w:tblPr>
      <w:tblGrid>
        <w:gridCol w:w="4541"/>
        <w:gridCol w:w="2029"/>
      </w:tblGrid>
      <w:tr w:rsidR="009935A7" w:rsidRPr="00830027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830027" w:rsidRDefault="009935A7" w:rsidP="00AD390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830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br/>
              <w:t>1. </w:t>
            </w:r>
            <w:r w:rsidR="008F086C"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pict>
                <v:shape id="Рисунок 1530" o:spid="_x0000_i2420" type="#_x0000_t75" alt="6193_html_m178c1663" style="width:107.25pt;height:12pt;visibility:visible">
                  <v:imagedata r:id="rId1442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830027" w:rsidRDefault="009935A7" w:rsidP="00AD390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2F5D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1" o:spid="_x0000_i2421" type="#_x0000_t75" alt="6193_html_m2e5c9c6c" style="width:92.25pt;height:13.5pt;visibility:visible">
                  <v:imagedata r:id="rId1443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</w:p>
        </w:tc>
      </w:tr>
      <w:tr w:rsidR="009935A7" w:rsidRPr="00AD3902" w:rsidTr="00891470">
        <w:trPr>
          <w:trHeight w:val="834"/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2F5D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2" o:spid="_x0000_i2422" type="#_x0000_t75" alt="6193_html_388e6d10" style="width:107.25pt;height:27.75pt;visibility:visible">
                  <v:imagedata r:id="rId1444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2F5D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3" o:spid="_x0000_i2423" type="#_x0000_t75" alt="6193_html_416517f4" style="width:123pt;height:13.5pt;visibility:visible">
                  <v:imagedata r:id="rId1445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2F5D02" w:rsidTr="00C34931">
        <w:trPr>
          <w:tblCellSpacing w:w="0" w:type="dxa"/>
        </w:trPr>
        <w:tc>
          <w:tcPr>
            <w:tcW w:w="6570" w:type="dxa"/>
            <w:gridSpan w:val="2"/>
            <w:shd w:val="clear" w:color="auto" w:fill="FFFFFF"/>
            <w:vAlign w:val="center"/>
          </w:tcPr>
          <w:p w:rsidR="009935A7" w:rsidRPr="00AD3902" w:rsidRDefault="009935A7" w:rsidP="00B74BC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ычислить объём тела, образованного вращением вокруг оси </w:t>
            </w:r>
            <w:r w:rsidRPr="00B74BC9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Оу</w:t>
            </w: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фигуры, ограниченной линиями:</w:t>
            </w: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br/>
              <w:t>1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4" o:spid="_x0000_i2424" type="#_x0000_t75" alt="6193_html_m2bf07e2b" style="width:61.5pt;height:12.75pt;visibility:visible">
                  <v:imagedata r:id="rId1446" o:title=""/>
                </v:shape>
              </w:pict>
            </w: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830027" w:rsidRDefault="009935A7" w:rsidP="00AD390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830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2. </w:t>
            </w:r>
            <w:r w:rsidR="008F086C"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pict>
                <v:shape id="Рисунок 1535" o:spid="_x0000_i2425" type="#_x0000_t75" alt="6193_html_18fa79b5" style="width:123pt;height:12pt;visibility:visible">
                  <v:imagedata r:id="rId1447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>3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6" o:spid="_x0000_i2426" type="#_x0000_t75" alt="6193_html_6a1a3f92" style="width:107.25pt;height:27pt;visibility:visible">
                  <v:imagedata r:id="rId1448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7" o:spid="_x0000_i2427" type="#_x0000_t75" alt="6193_html_m2771a0f3" style="width:138pt;height:12.75pt;visibility:visible">
                  <v:imagedata r:id="rId1449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935A7" w:rsidRPr="00AD3902" w:rsidTr="00AD3902">
        <w:trPr>
          <w:tblCellSpacing w:w="0" w:type="dxa"/>
        </w:trPr>
        <w:tc>
          <w:tcPr>
            <w:tcW w:w="4541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D3902">
              <w:rPr>
                <w:rFonts w:ascii="Times New Roman" w:hAnsi="Times New Roman"/>
                <w:sz w:val="24"/>
                <w:szCs w:val="24"/>
                <w:lang w:eastAsia="ru-RU"/>
              </w:rPr>
              <w:t>5.</w:t>
            </w:r>
            <w:r w:rsidRPr="002F5D02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="008F086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1538" o:spid="_x0000_i2428" type="#_x0000_t75" alt="6193_html_m28fcf694" style="width:92.25pt;height:15pt;visibility:visible">
                  <v:imagedata r:id="rId1450" o:title=""/>
                </v:shape>
              </w:pict>
            </w:r>
          </w:p>
        </w:tc>
        <w:tc>
          <w:tcPr>
            <w:tcW w:w="2029" w:type="dxa"/>
            <w:shd w:val="clear" w:color="auto" w:fill="FFFFFF"/>
            <w:vAlign w:val="center"/>
          </w:tcPr>
          <w:p w:rsidR="009935A7" w:rsidRPr="00AD3902" w:rsidRDefault="009935A7" w:rsidP="00AD39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9935A7" w:rsidRPr="002F5D02" w:rsidRDefault="009935A7" w:rsidP="00DD0CF8">
      <w:pPr>
        <w:ind w:right="-190"/>
        <w:rPr>
          <w:rFonts w:ascii="Times New Roman" w:hAnsi="Times New Roman"/>
          <w:b/>
          <w:sz w:val="24"/>
          <w:szCs w:val="24"/>
        </w:rPr>
      </w:pPr>
    </w:p>
    <w:p w:rsidR="009935A7" w:rsidRPr="00830027" w:rsidRDefault="009935A7" w:rsidP="00DD0CF8">
      <w:pPr>
        <w:rPr>
          <w:rFonts w:ascii="Times New Roman" w:hAnsi="Times New Roman"/>
          <w:b/>
          <w:sz w:val="28"/>
          <w:szCs w:val="28"/>
        </w:rPr>
      </w:pPr>
      <w:r w:rsidRPr="00830027">
        <w:rPr>
          <w:rFonts w:ascii="Times New Roman" w:hAnsi="Times New Roman"/>
          <w:b/>
          <w:sz w:val="28"/>
          <w:szCs w:val="28"/>
        </w:rPr>
        <w:t>Задания для совместной работы:</w:t>
      </w:r>
    </w:p>
    <w:p w:rsidR="009935A7" w:rsidRPr="002F5D02" w:rsidRDefault="009935A7" w:rsidP="00DD0CF8">
      <w:pPr>
        <w:rPr>
          <w:rFonts w:ascii="Times New Roman" w:hAnsi="Times New Roman"/>
          <w:b/>
          <w:sz w:val="24"/>
          <w:szCs w:val="24"/>
        </w:rPr>
      </w:pPr>
      <w:r w:rsidRPr="002F5D02">
        <w:rPr>
          <w:rFonts w:ascii="Times New Roman" w:hAnsi="Times New Roman"/>
          <w:b/>
          <w:sz w:val="24"/>
          <w:szCs w:val="24"/>
        </w:rPr>
        <w:t>Вариант – 1.</w:t>
      </w:r>
    </w:p>
    <w:p w:rsidR="009935A7" w:rsidRPr="002F5D02" w:rsidRDefault="009935A7" w:rsidP="00AD3902">
      <w:pPr>
        <w:ind w:right="-190"/>
        <w:rPr>
          <w:rFonts w:ascii="Times New Roman" w:hAnsi="Times New Roman"/>
          <w:sz w:val="24"/>
          <w:szCs w:val="24"/>
        </w:rPr>
      </w:pPr>
      <w:r w:rsidRPr="002F5D02">
        <w:rPr>
          <w:rFonts w:ascii="Times New Roman" w:hAnsi="Times New Roman"/>
          <w:sz w:val="24"/>
          <w:szCs w:val="24"/>
        </w:rPr>
        <w:t>Вычислите площадь фигуры, ограниченной линиями. Выполните рисунок.</w:t>
      </w:r>
    </w:p>
    <w:p w:rsidR="009935A7" w:rsidRPr="002F5D02" w:rsidRDefault="009935A7" w:rsidP="002A3E46">
      <w:pPr>
        <w:numPr>
          <w:ilvl w:val="0"/>
          <w:numId w:val="10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29" type="#_x0000_t75" style="width:99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725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F672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;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30" type="#_x0000_t75" style="width:99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725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F672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4;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1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2A3E46">
      <w:pPr>
        <w:numPr>
          <w:ilvl w:val="0"/>
          <w:numId w:val="10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2431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779A9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779A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2432" type="#_x0000_t75" style="width:3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779A9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779A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27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  <w:r w:rsidRPr="002F5D02">
        <w:rPr>
          <w:rFonts w:ascii="Times New Roman" w:hAnsi="Times New Roman"/>
          <w:sz w:val="24"/>
          <w:szCs w:val="24"/>
          <w:lang w:val="en-US" w:eastAsia="ru-RU"/>
        </w:rPr>
        <w:t xml:space="preserve">;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33" type="#_x0000_t75" style="width:33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A2730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A273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9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34" type="#_x0000_t75" style="width:33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A2730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A2730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9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2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830027" w:rsidRDefault="009935A7" w:rsidP="00DD0CF8">
      <w:pPr>
        <w:numPr>
          <w:ilvl w:val="0"/>
          <w:numId w:val="10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  <w:lang w:eastAsia="ru-RU"/>
        </w:rPr>
        <w:t xml:space="preserve">Вычислить объём тела, </w:t>
      </w:r>
      <w:r w:rsidRPr="00AD3902">
        <w:rPr>
          <w:rFonts w:ascii="Times New Roman" w:hAnsi="Times New Roman"/>
          <w:sz w:val="24"/>
          <w:szCs w:val="24"/>
          <w:lang w:eastAsia="ru-RU"/>
        </w:rPr>
        <w:t>образованного вращением вокруг оси ох фигуры, ограниченной линиями: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2F5D02">
        <w:rPr>
          <w:rFonts w:ascii="Times New Roman" w:hAnsi="Times New Roman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545" o:spid="_x0000_i2435" type="#_x0000_t75" alt="6193_html_m1443924" style="width:92.25pt;height:13.5pt;visibility:visible">
            <v:imagedata r:id="rId1453" o:title=""/>
          </v:shape>
        </w:pict>
      </w:r>
    </w:p>
    <w:p w:rsidR="009935A7" w:rsidRPr="002F5D02" w:rsidRDefault="009935A7" w:rsidP="00DD0CF8">
      <w:pPr>
        <w:rPr>
          <w:rFonts w:ascii="Times New Roman" w:hAnsi="Times New Roman"/>
          <w:b/>
          <w:sz w:val="24"/>
          <w:szCs w:val="24"/>
        </w:rPr>
      </w:pPr>
      <w:r w:rsidRPr="002F5D02">
        <w:rPr>
          <w:rFonts w:ascii="Times New Roman" w:hAnsi="Times New Roman"/>
          <w:b/>
          <w:sz w:val="24"/>
          <w:szCs w:val="24"/>
        </w:rPr>
        <w:t>Вариант – 2.</w:t>
      </w:r>
    </w:p>
    <w:p w:rsidR="009935A7" w:rsidRPr="002F5D02" w:rsidRDefault="009935A7" w:rsidP="00AD3902">
      <w:pPr>
        <w:ind w:right="-190"/>
        <w:rPr>
          <w:rFonts w:ascii="Times New Roman" w:hAnsi="Times New Roman"/>
          <w:sz w:val="24"/>
          <w:szCs w:val="24"/>
        </w:rPr>
      </w:pPr>
      <w:r w:rsidRPr="002F5D02">
        <w:rPr>
          <w:rFonts w:ascii="Times New Roman" w:hAnsi="Times New Roman"/>
          <w:sz w:val="24"/>
          <w:szCs w:val="24"/>
        </w:rPr>
        <w:t>Вычислите площадь фигуры, ограниченной линиями. Выполните рисунок.</w:t>
      </w:r>
    </w:p>
    <w:p w:rsidR="009935A7" w:rsidRPr="002F5D02" w:rsidRDefault="009935A7" w:rsidP="002A3E46">
      <w:pPr>
        <w:numPr>
          <w:ilvl w:val="0"/>
          <w:numId w:val="11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36" type="#_x0000_t75" style="width:162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44B8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344B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3;x=0;x=2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37" type="#_x0000_t75" style="width:162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44B8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344B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+3;x=0;x=2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2A3E46">
      <w:pPr>
        <w:numPr>
          <w:ilvl w:val="0"/>
          <w:numId w:val="11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2438" type="#_x0000_t75" style="width:6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07CA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C07C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+6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2439" type="#_x0000_t75" style="width:65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07CA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EC07C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-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+6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  <w:r w:rsidRPr="002F5D02">
        <w:rPr>
          <w:rFonts w:ascii="Times New Roman" w:hAnsi="Times New Roman"/>
          <w:sz w:val="24"/>
          <w:szCs w:val="24"/>
          <w:lang w:val="en-US" w:eastAsia="ru-RU"/>
        </w:rPr>
        <w:t xml:space="preserve">;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40" type="#_x0000_t75" style="width:33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1EC8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51EC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2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41" type="#_x0000_t75" style="width:33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1EC8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551EC8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2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2F5D02" w:rsidRDefault="009935A7" w:rsidP="002F5D02">
      <w:pPr>
        <w:numPr>
          <w:ilvl w:val="0"/>
          <w:numId w:val="11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  <w:lang w:eastAsia="ru-RU"/>
        </w:rPr>
        <w:t xml:space="preserve">Вычислить объём тела, </w:t>
      </w:r>
      <w:r w:rsidRPr="00AD3902">
        <w:rPr>
          <w:rFonts w:ascii="Times New Roman" w:hAnsi="Times New Roman"/>
          <w:sz w:val="24"/>
          <w:szCs w:val="24"/>
          <w:lang w:eastAsia="ru-RU"/>
        </w:rPr>
        <w:t>образованного вращением вокруг оси ох фигуры, ограниченной линиями:</w:t>
      </w:r>
      <w:r w:rsidRPr="00C34931">
        <w:rPr>
          <w:rFonts w:ascii="Arial" w:hAnsi="Arial" w:cs="Arial"/>
          <w:color w:val="222222"/>
          <w:shd w:val="clear" w:color="auto" w:fill="FFFFFF"/>
        </w:rPr>
        <w:t xml:space="preserve"> </w:t>
      </w:r>
      <w:r w:rsidRPr="00C34931">
        <w:rPr>
          <w:rFonts w:ascii="Arial" w:hAnsi="Arial" w:cs="Arial"/>
          <w:color w:val="222222"/>
        </w:rPr>
        <w:t> </w:t>
      </w:r>
      <w:r w:rsidR="00520E9B">
        <w:rPr>
          <w:noProof/>
          <w:lang w:eastAsia="ru-RU"/>
        </w:rPr>
        <w:pict>
          <v:shape id="Рисунок 1552" o:spid="_x0000_i2442" type="#_x0000_t75" alt="1" style="width:87.75pt;height:27pt;visibility:visible">
            <v:imagedata r:id="rId1457" o:title=""/>
          </v:shape>
        </w:pict>
      </w:r>
    </w:p>
    <w:p w:rsidR="009935A7" w:rsidRPr="002F5D02" w:rsidRDefault="009935A7" w:rsidP="00DD0CF8">
      <w:pPr>
        <w:rPr>
          <w:rFonts w:ascii="Times New Roman" w:hAnsi="Times New Roman"/>
          <w:b/>
          <w:sz w:val="24"/>
          <w:szCs w:val="24"/>
        </w:rPr>
      </w:pPr>
    </w:p>
    <w:p w:rsidR="009935A7" w:rsidRPr="002F5D02" w:rsidRDefault="009935A7" w:rsidP="00DD0CF8">
      <w:pPr>
        <w:rPr>
          <w:rFonts w:ascii="Times New Roman" w:hAnsi="Times New Roman"/>
          <w:b/>
          <w:sz w:val="24"/>
          <w:szCs w:val="24"/>
        </w:rPr>
      </w:pPr>
      <w:r w:rsidRPr="002F5D02">
        <w:rPr>
          <w:rFonts w:ascii="Times New Roman" w:hAnsi="Times New Roman"/>
          <w:b/>
          <w:sz w:val="24"/>
          <w:szCs w:val="24"/>
        </w:rPr>
        <w:t>Вариант – 3.</w:t>
      </w:r>
    </w:p>
    <w:p w:rsidR="009935A7" w:rsidRPr="002F5D02" w:rsidRDefault="009935A7" w:rsidP="00AD3902">
      <w:pPr>
        <w:ind w:right="-190"/>
        <w:rPr>
          <w:rFonts w:ascii="Times New Roman" w:hAnsi="Times New Roman"/>
          <w:sz w:val="24"/>
          <w:szCs w:val="24"/>
        </w:rPr>
      </w:pPr>
      <w:r w:rsidRPr="002F5D02">
        <w:rPr>
          <w:rFonts w:ascii="Times New Roman" w:hAnsi="Times New Roman"/>
          <w:sz w:val="24"/>
          <w:szCs w:val="24"/>
        </w:rPr>
        <w:t>Вычислите площадь фигуры, ограниченной линиями. Выполните рисунок.</w:t>
      </w:r>
    </w:p>
    <w:p w:rsidR="009935A7" w:rsidRPr="002F5D02" w:rsidRDefault="009935A7" w:rsidP="00DD0CF8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  <w:lang w:val="en-US" w:eastAsia="ru-RU"/>
        </w:rPr>
      </w:pPr>
    </w:p>
    <w:p w:rsidR="009935A7" w:rsidRPr="002F5D02" w:rsidRDefault="009935A7" w:rsidP="002A3E46">
      <w:pPr>
        <w:numPr>
          <w:ilvl w:val="0"/>
          <w:numId w:val="12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43" type="#_x0000_t75" style="width:16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0481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7048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x;x=2;x=4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44" type="#_x0000_t75" style="width:16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0481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77048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-2x;x=2;x=4; y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8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2A3E46">
      <w:pPr>
        <w:numPr>
          <w:ilvl w:val="0"/>
          <w:numId w:val="12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QUOTE </w:instrText>
      </w:r>
      <w:r w:rsidR="00520E9B">
        <w:pict>
          <v:shape id="_x0000_i2445" type="#_x0000_t75" style="width:58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4A99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04A9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+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separate"/>
      </w:r>
      <w:r w:rsidR="00520E9B">
        <w:pict>
          <v:shape id="_x0000_i2446" type="#_x0000_t75" style="width:58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4A99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F04A9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+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59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val="en-US" w:eastAsia="ru-RU"/>
        </w:rPr>
        <w:fldChar w:fldCharType="end"/>
      </w:r>
      <w:r w:rsidRPr="002F5D02">
        <w:rPr>
          <w:rFonts w:ascii="Times New Roman" w:hAnsi="Times New Roman"/>
          <w:sz w:val="24"/>
          <w:szCs w:val="24"/>
          <w:lang w:val="en-US" w:eastAsia="ru-RU"/>
        </w:rPr>
        <w:t xml:space="preserve">;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447" type="#_x0000_t75" style="width:54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A4FC1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A4FC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x+4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448" type="#_x0000_t75" style="width:54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A4FC1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8A4FC1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EN-US&quot; w:fareast=&quot;RU&quot;/&gt;&lt;/w:rPr&gt;&lt;m:t&gt;y=x+4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60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2F5D02" w:rsidRDefault="009935A7" w:rsidP="002F5D02">
      <w:pPr>
        <w:numPr>
          <w:ilvl w:val="0"/>
          <w:numId w:val="12"/>
        </w:num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2F5D02">
        <w:rPr>
          <w:rFonts w:ascii="Times New Roman" w:hAnsi="Times New Roman"/>
          <w:sz w:val="24"/>
          <w:szCs w:val="24"/>
          <w:lang w:eastAsia="ru-RU"/>
        </w:rPr>
        <w:t xml:space="preserve">Вычислить объём тела, </w:t>
      </w:r>
      <w:r w:rsidRPr="00AD3902">
        <w:rPr>
          <w:rFonts w:ascii="Times New Roman" w:hAnsi="Times New Roman"/>
          <w:sz w:val="24"/>
          <w:szCs w:val="24"/>
          <w:lang w:eastAsia="ru-RU"/>
        </w:rPr>
        <w:t>образованного вращением вокруг оси о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 w:rsidRPr="00AD3902">
        <w:rPr>
          <w:rFonts w:ascii="Times New Roman" w:hAnsi="Times New Roman"/>
          <w:sz w:val="24"/>
          <w:szCs w:val="24"/>
          <w:lang w:eastAsia="ru-RU"/>
        </w:rPr>
        <w:t xml:space="preserve"> фигуры, ограниченной линиями:</w:t>
      </w:r>
      <w:r w:rsidRPr="00C34931">
        <w:rPr>
          <w:rStyle w:val="10"/>
          <w:rFonts w:ascii="Verdana" w:hAnsi="Verdana"/>
          <w:color w:val="000000"/>
          <w:sz w:val="18"/>
          <w:szCs w:val="18"/>
        </w:rPr>
        <w:t xml:space="preserve"> </w:t>
      </w:r>
      <w:r w:rsidRPr="00C34931">
        <w:rPr>
          <w:rFonts w:ascii="Verdana" w:hAnsi="Verdana"/>
          <w:color w:val="000000"/>
          <w:sz w:val="18"/>
        </w:rPr>
        <w:t> </w:t>
      </w:r>
      <w:r w:rsidRPr="00C34931">
        <w:t xml:space="preserve"> </w:t>
      </w:r>
      <w:r w:rsidR="00520E9B">
        <w:rPr>
          <w:noProof/>
          <w:lang w:eastAsia="ru-RU"/>
        </w:rPr>
        <w:pict>
          <v:shape id="Рисунок 1559" o:spid="_x0000_i2449" type="#_x0000_t75" alt="image550" style="width:39.75pt;height:18pt;visibility:visible">
            <v:imagedata r:id="rId1461" o:title=""/>
          </v:shape>
        </w:pict>
      </w:r>
      <w:r w:rsidRPr="00C34931">
        <w:rPr>
          <w:rFonts w:ascii="Verdana" w:hAnsi="Verdana"/>
          <w:color w:val="000000"/>
          <w:sz w:val="18"/>
          <w:szCs w:val="18"/>
        </w:rPr>
        <w:t>,</w:t>
      </w:r>
      <w:r w:rsidRPr="00C34931">
        <w:rPr>
          <w:rFonts w:ascii="Verdana" w:hAnsi="Verdana"/>
          <w:color w:val="000000"/>
          <w:sz w:val="18"/>
        </w:rPr>
        <w:t> </w:t>
      </w:r>
      <w:r w:rsidR="00520E9B">
        <w:rPr>
          <w:noProof/>
          <w:lang w:eastAsia="ru-RU"/>
        </w:rPr>
        <w:pict>
          <v:shape id="Рисунок 1560" o:spid="_x0000_i2450" type="#_x0000_t75" alt="image552" style="width:29.25pt;height:15.75pt;visibility:visible">
            <v:imagedata r:id="rId1462" o:title=""/>
          </v:shape>
        </w:pict>
      </w:r>
      <w:r w:rsidRPr="00C34931">
        <w:rPr>
          <w:rFonts w:ascii="Verdana" w:hAnsi="Verdana"/>
          <w:color w:val="000000"/>
          <w:sz w:val="18"/>
          <w:szCs w:val="18"/>
        </w:rPr>
        <w:t>,</w:t>
      </w:r>
      <w:r w:rsidRPr="00C34931">
        <w:rPr>
          <w:rFonts w:ascii="Verdana" w:hAnsi="Verdana"/>
          <w:color w:val="000000"/>
          <w:sz w:val="18"/>
        </w:rPr>
        <w:t> </w:t>
      </w:r>
      <w:r w:rsidR="00520E9B">
        <w:rPr>
          <w:noProof/>
          <w:lang w:eastAsia="ru-RU"/>
        </w:rPr>
        <w:pict>
          <v:shape id="Рисунок 1561" o:spid="_x0000_i2451" type="#_x0000_t75" alt="image252" style="width:27.75pt;height:14.25pt;visibility:visible">
            <v:imagedata r:id="rId1463" o:title=""/>
          </v:shape>
        </w:pict>
      </w:r>
    </w:p>
    <w:p w:rsidR="009935A7" w:rsidRPr="002F5D02" w:rsidRDefault="009935A7" w:rsidP="002F5D02">
      <w:pPr>
        <w:spacing w:after="0" w:line="240" w:lineRule="auto"/>
        <w:ind w:left="284" w:right="-190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34CD4" w:rsidRDefault="009935A7" w:rsidP="00DD0CF8">
      <w:p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Pr="00EA157E" w:rsidRDefault="009935A7" w:rsidP="00EA157E">
      <w:pPr>
        <w:rPr>
          <w:rFonts w:ascii="Times New Roman" w:hAnsi="Times New Roman"/>
          <w:sz w:val="24"/>
          <w:szCs w:val="24"/>
        </w:rPr>
      </w:pP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830027">
        <w:rPr>
          <w:rFonts w:ascii="Times New Roman" w:hAnsi="Times New Roman"/>
          <w:b/>
          <w:sz w:val="32"/>
          <w:szCs w:val="32"/>
        </w:rPr>
        <w:t>Практическое занятие №</w:t>
      </w:r>
      <w:r>
        <w:rPr>
          <w:rFonts w:ascii="Times New Roman" w:hAnsi="Times New Roman"/>
          <w:b/>
          <w:sz w:val="32"/>
          <w:szCs w:val="32"/>
        </w:rPr>
        <w:t>19</w:t>
      </w:r>
      <w:r w:rsidRPr="00830027">
        <w:rPr>
          <w:rFonts w:ascii="Times New Roman" w:hAnsi="Times New Roman"/>
          <w:b/>
          <w:sz w:val="32"/>
          <w:szCs w:val="32"/>
        </w:rPr>
        <w:t>.</w:t>
      </w:r>
    </w:p>
    <w:p w:rsidR="009935A7" w:rsidRPr="00B74BC9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r w:rsidRPr="00B74BC9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Решение дифференциальные уравнения первого порядка с разделяющимися переменными</w:t>
      </w:r>
      <w:r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-2ч.</w:t>
      </w:r>
    </w:p>
    <w:p w:rsidR="009935A7" w:rsidRPr="00921E41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9935A7" w:rsidRPr="00830027" w:rsidRDefault="009935A7" w:rsidP="00DB698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830027">
        <w:rPr>
          <w:rFonts w:ascii="Times New Roman" w:hAnsi="Times New Roman"/>
          <w:b/>
          <w:bCs/>
          <w:iCs/>
          <w:color w:val="000000"/>
          <w:sz w:val="24"/>
          <w:szCs w:val="24"/>
          <w:shd w:val="clear" w:color="auto" w:fill="FFFFFF"/>
        </w:rPr>
        <w:t>Цель:</w:t>
      </w:r>
      <w:r w:rsidRPr="00830027">
        <w:rPr>
          <w:rFonts w:ascii="Times New Roman" w:hAnsi="Times New Roman"/>
          <w:b/>
          <w:bCs/>
          <w:iCs/>
          <w:color w:val="000000"/>
          <w:sz w:val="24"/>
          <w:szCs w:val="24"/>
        </w:rPr>
        <w:t> </w:t>
      </w:r>
      <w:r w:rsidRPr="00830027">
        <w:rPr>
          <w:rFonts w:ascii="Times New Roman" w:hAnsi="Times New Roman"/>
          <w:iCs/>
          <w:color w:val="000000"/>
          <w:sz w:val="24"/>
          <w:szCs w:val="24"/>
        </w:rPr>
        <w:t>Научиться находить частное решение  дифференциального уравнения с разделяющимися переменными, используя в своей работе методы дифференциального и интегрального исчисления</w:t>
      </w:r>
    </w:p>
    <w:p w:rsidR="009935A7" w:rsidRPr="00A73436" w:rsidRDefault="009935A7" w:rsidP="00DB698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9935A7" w:rsidRPr="00A73436" w:rsidRDefault="009935A7" w:rsidP="0083002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73436">
        <w:rPr>
          <w:rFonts w:ascii="Times New Roman" w:hAnsi="Times New Roman"/>
          <w:b/>
          <w:i/>
          <w:sz w:val="24"/>
          <w:szCs w:val="24"/>
        </w:rPr>
        <w:t xml:space="preserve">Теоретический материал и примеры решения </w:t>
      </w:r>
      <w:r w:rsidRPr="00A73436">
        <w:rPr>
          <w:rFonts w:ascii="Times New Roman" w:hAnsi="Times New Roman"/>
          <w:b/>
          <w:bCs/>
          <w:i/>
          <w:iCs/>
          <w:sz w:val="24"/>
          <w:szCs w:val="24"/>
        </w:rPr>
        <w:t>дифференциальных уравнений первого порядка с разделяющимися переменными</w:t>
      </w:r>
    </w:p>
    <w:p w:rsidR="009935A7" w:rsidRPr="00A73436" w:rsidRDefault="009935A7" w:rsidP="00A73436">
      <w:pPr>
        <w:pStyle w:val="a3"/>
        <w:rPr>
          <w:color w:val="000000"/>
        </w:rPr>
      </w:pPr>
      <w:r>
        <w:rPr>
          <w:b/>
          <w:color w:val="000000"/>
        </w:rPr>
        <w:t xml:space="preserve">       </w:t>
      </w:r>
      <w:r w:rsidRPr="00A73436">
        <w:rPr>
          <w:b/>
          <w:color w:val="000000"/>
        </w:rPr>
        <w:t>Дифференциальные уравнения вида</w:t>
      </w:r>
      <w:r w:rsidRPr="00A73436">
        <w:rPr>
          <w:color w:val="000000"/>
        </w:rPr>
        <w:t xml:space="preserve">:  </w:t>
      </w:r>
      <w:r w:rsidR="008F086C">
        <w:rPr>
          <w:noProof/>
          <w:color w:val="000000"/>
        </w:rPr>
        <w:pict>
          <v:shape id="Рисунок 1562" o:spid="_x0000_i2452" type="#_x0000_t75" alt="htmlconvd-oCdIXo_html_15d60b77" style="width:138pt;height:16.5pt;visibility:visible">
            <v:imagedata r:id="rId1464" o:title=""/>
          </v:shape>
        </w:pict>
      </w:r>
      <w:r w:rsidRPr="00A73436">
        <w:rPr>
          <w:color w:val="000000"/>
        </w:rPr>
        <w:t>(1)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lastRenderedPageBreak/>
        <w:t xml:space="preserve">называются </w:t>
      </w:r>
      <w:r w:rsidRPr="00A73436">
        <w:rPr>
          <w:b/>
          <w:color w:val="000000"/>
        </w:rPr>
        <w:t>уравнениями с разделяющимися переменными</w:t>
      </w:r>
      <w:r w:rsidRPr="00A73436">
        <w:rPr>
          <w:color w:val="000000"/>
        </w:rPr>
        <w:t xml:space="preserve">. 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Решая такие уравнения, необходимо преобразовать их так, чтобы одна часть уравнения содержала только переменную</w:t>
      </w:r>
      <w:r w:rsidRPr="00A73436">
        <w:rPr>
          <w:rStyle w:val="apple-converted-space"/>
          <w:color w:val="000000"/>
        </w:rPr>
        <w:t> </w:t>
      </w:r>
      <w:r w:rsidRPr="00A73436">
        <w:rPr>
          <w:i/>
          <w:iCs/>
          <w:color w:val="000000"/>
        </w:rPr>
        <w:t>у</w:t>
      </w:r>
      <w:r w:rsidRPr="00A73436">
        <w:rPr>
          <w:color w:val="000000"/>
        </w:rPr>
        <w:t xml:space="preserve">, а другая – только </w:t>
      </w:r>
      <w:r w:rsidRPr="00A73436">
        <w:rPr>
          <w:i/>
          <w:iCs/>
          <w:color w:val="000000"/>
        </w:rPr>
        <w:t>х</w:t>
      </w:r>
      <w:r w:rsidRPr="00A73436">
        <w:rPr>
          <w:color w:val="000000"/>
        </w:rPr>
        <w:t xml:space="preserve">, а затем проинтегрировать обе части (по </w:t>
      </w:r>
      <w:r w:rsidRPr="00A73436">
        <w:rPr>
          <w:i/>
          <w:iCs/>
          <w:color w:val="000000"/>
        </w:rPr>
        <w:t xml:space="preserve">у </w:t>
      </w:r>
      <w:r w:rsidRPr="00A73436">
        <w:rPr>
          <w:color w:val="000000"/>
        </w:rPr>
        <w:t xml:space="preserve">и по </w:t>
      </w:r>
      <w:r w:rsidRPr="00A73436">
        <w:rPr>
          <w:i/>
          <w:iCs/>
          <w:color w:val="000000"/>
        </w:rPr>
        <w:t xml:space="preserve">х </w:t>
      </w:r>
      <w:r w:rsidRPr="00A73436">
        <w:rPr>
          <w:color w:val="000000"/>
        </w:rPr>
        <w:t>соответственно)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Например, уравнение (1) надо разделить на</w:t>
      </w:r>
      <w:r w:rsidRPr="00A73436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563" o:spid="_x0000_i2453" type="#_x0000_t75" alt="htmlconvd-oCdIXo_html_m5304656a" style="width:61.5pt;height:14.25pt;visibility:visible">
            <v:imagedata r:id="rId1465" o:title=""/>
          </v:shape>
        </w:pict>
      </w:r>
      <w:r w:rsidRPr="00A73436">
        <w:rPr>
          <w:color w:val="000000"/>
        </w:rPr>
        <w:t xml:space="preserve">, 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тогда получим</w:t>
      </w:r>
      <w:r w:rsidR="008F086C">
        <w:rPr>
          <w:noProof/>
          <w:color w:val="000000"/>
        </w:rPr>
        <w:pict>
          <v:shape id="Рисунок 1564" o:spid="_x0000_i2454" type="#_x0000_t75" alt="htmlconvd-oCdIXo_html_m7b87b631" style="width:92.25pt;height:32.25pt;visibility:visible">
            <v:imagedata r:id="rId1466" o:title=""/>
          </v:shape>
        </w:pict>
      </w:r>
      <w:r w:rsidRPr="00A73436">
        <w:rPr>
          <w:color w:val="000000"/>
        </w:rPr>
        <w:t xml:space="preserve">. 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Проинтегрировав обе части, найдем общий интеграл:</w:t>
      </w:r>
    </w:p>
    <w:p w:rsidR="009935A7" w:rsidRPr="00A73436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565" o:spid="_x0000_i2455" type="#_x0000_t75" alt="htmlconvd-oCdIXo_html_3d497c0f" style="width:123pt;height:33.75pt;visibility:visible">
            <v:imagedata r:id="rId1467" o:title=""/>
          </v:shape>
        </w:pict>
      </w:r>
      <w:r w:rsidR="009935A7" w:rsidRPr="00A73436">
        <w:rPr>
          <w:color w:val="000000"/>
        </w:rPr>
        <w:t>. (2)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Кроме найденного общего интеграла (2) уравнению (1) могут также удовлетворять решения, получаемые из уравнения</w:t>
      </w:r>
      <w:r w:rsidRPr="00A73436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566" o:spid="_x0000_i2456" type="#_x0000_t75" alt="htmlconvd-oCdIXo_html_56c0e84b" style="width:61.5pt;height:14.25pt;visibility:visible">
            <v:imagedata r:id="rId1468" o:title=""/>
          </v:shape>
        </w:pict>
      </w:r>
      <w:r w:rsidRPr="00A73436">
        <w:rPr>
          <w:color w:val="000000"/>
        </w:rPr>
        <w:t>. Если эти решения не входят в общий интеграл (2), то они будут особыми решениями уравнения (1).</w:t>
      </w:r>
    </w:p>
    <w:p w:rsidR="009935A7" w:rsidRPr="00A73436" w:rsidRDefault="009935A7" w:rsidP="00C34931">
      <w:pPr>
        <w:pStyle w:val="a3"/>
        <w:rPr>
          <w:b/>
          <w:color w:val="000000"/>
        </w:rPr>
      </w:pPr>
      <w:r w:rsidRPr="00A73436">
        <w:rPr>
          <w:b/>
          <w:color w:val="000000"/>
        </w:rPr>
        <w:t>Примеры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 xml:space="preserve">Задача №1. Найти общий интеграл дифференциального уравнения </w:t>
      </w:r>
      <w:r w:rsidR="008F086C">
        <w:rPr>
          <w:noProof/>
          <w:color w:val="000000"/>
        </w:rPr>
        <w:pict>
          <v:shape id="Рисунок 1567" o:spid="_x0000_i2457" type="#_x0000_t75" alt="htmlconvd-oCdIXo_html_m4b7efb37" style="width:153.75pt;height:13.5pt;visibility:visible">
            <v:imagedata r:id="rId1469" o:title=""/>
          </v:shape>
        </w:pict>
      </w:r>
      <w:r w:rsidRPr="00A73436">
        <w:rPr>
          <w:color w:val="000000"/>
        </w:rPr>
        <w:t>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 xml:space="preserve">Решение. </w:t>
      </w:r>
    </w:p>
    <w:p w:rsidR="009935A7" w:rsidRPr="00A73436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568" o:spid="_x0000_i2458" type="#_x0000_t75" alt="htmlconvd-oCdIXo_html_m8f0378d" style="width:168.75pt;height:33.75pt;visibility:visible">
            <v:imagedata r:id="rId1470" o:title=""/>
          </v:shape>
        </w:pic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Разделим обе части уравнения на</w:t>
      </w:r>
      <w:r w:rsidRPr="00A73436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569" o:spid="_x0000_i2459" type="#_x0000_t75" alt="htmlconvd-oCdIXo_html_5c8e3baa" style="width:76.5pt;height:15pt;visibility:visible">
            <v:imagedata r:id="rId1471" o:title=""/>
          </v:shape>
        </w:pict>
      </w:r>
      <w:r w:rsidRPr="00A73436">
        <w:rPr>
          <w:color w:val="000000"/>
        </w:rPr>
        <w:t xml:space="preserve">, </w:t>
      </w:r>
    </w:p>
    <w:p w:rsidR="009935A7" w:rsidRPr="00A73436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570" o:spid="_x0000_i2460" type="#_x0000_t75" alt="htmlconvd-oCdIXo_html_57b35a73" style="width:107.25pt;height:30pt;visibility:visible">
            <v:imagedata r:id="rId1472" o:title=""/>
          </v:shape>
        </w:pict>
      </w:r>
      <w:r w:rsidR="009935A7" w:rsidRPr="00A73436">
        <w:rPr>
          <w:color w:val="000000"/>
        </w:rPr>
        <w:t>.</w:t>
      </w:r>
    </w:p>
    <w:p w:rsidR="009935A7" w:rsidRPr="00A73436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571" o:spid="_x0000_i2461" type="#_x0000_t75" alt="htmlconvd-oCdIXo_html_m68743c04" style="width:276.75pt;height:29.25pt;visibility:visible">
            <v:imagedata r:id="rId1473" o:title=""/>
          </v:shape>
        </w:pict>
      </w:r>
      <w:r w:rsidR="009935A7" w:rsidRPr="00A73436">
        <w:rPr>
          <w:color w:val="000000"/>
        </w:rPr>
        <w:t>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Умножая обе части уравнения на 2 и учитывая свойства логарифма, получим</w:t>
      </w:r>
    </w:p>
    <w:p w:rsidR="009935A7" w:rsidRPr="00A73436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572" o:spid="_x0000_i2462" type="#_x0000_t75" alt="htmlconvd-oCdIXo_html_m5522a87d" style="width:61.5pt;height:37.5pt;visibility:visible">
            <v:imagedata r:id="rId1474" o:title=""/>
          </v:shape>
        </w:pict>
      </w:r>
      <w:r w:rsidR="009935A7" w:rsidRPr="00A73436">
        <w:rPr>
          <w:color w:val="000000"/>
        </w:rPr>
        <w:t>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t>Возможны случаи, когда уравнение разрешено относительно производной, т.е. оно имеет вид</w:t>
      </w:r>
      <w:r w:rsidRPr="00A73436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573" o:spid="_x0000_i2463" type="#_x0000_t75" alt="htmlconvd-oCdIXo_html_624d61a1" style="width:57.75pt;height:16.5pt;visibility:visible">
            <v:imagedata r:id="rId1475" o:title=""/>
          </v:shape>
        </w:pict>
      </w:r>
      <w:r w:rsidRPr="00A73436">
        <w:rPr>
          <w:color w:val="000000"/>
        </w:rPr>
        <w:t>и, когда не разрешено относительно производной -</w:t>
      </w:r>
      <w:r w:rsidR="008F086C">
        <w:rPr>
          <w:noProof/>
          <w:color w:val="000000"/>
        </w:rPr>
        <w:pict>
          <v:shape id="Рисунок 1574" o:spid="_x0000_i2464" type="#_x0000_t75" alt="htmlconvd-oCdIXo_html_760a65dc" style="width:61.5pt;height:15pt;visibility:visible">
            <v:imagedata r:id="rId1476" o:title=""/>
          </v:shape>
        </w:pict>
      </w:r>
      <w:r w:rsidRPr="00A73436">
        <w:rPr>
          <w:color w:val="000000"/>
        </w:rPr>
        <w:t>.</w:t>
      </w:r>
    </w:p>
    <w:p w:rsidR="009935A7" w:rsidRPr="00A73436" w:rsidRDefault="009935A7" w:rsidP="00C34931">
      <w:pPr>
        <w:pStyle w:val="a3"/>
        <w:rPr>
          <w:color w:val="000000"/>
        </w:rPr>
      </w:pPr>
      <w:r w:rsidRPr="00A73436">
        <w:rPr>
          <w:color w:val="000000"/>
        </w:rPr>
        <w:lastRenderedPageBreak/>
        <w:t>Например, для первого случая</w:t>
      </w:r>
      <w:r w:rsidRPr="00A73436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575" o:spid="_x0000_i2465" type="#_x0000_t75" alt="htmlconvd-oCdIXo_html_m3700125e" style="width:33.75pt;height:24pt;visibility:visible">
            <v:imagedata r:id="rId1477" o:title=""/>
          </v:shape>
        </w:pict>
      </w:r>
      <w:r w:rsidRPr="00A73436">
        <w:rPr>
          <w:color w:val="000000"/>
        </w:rPr>
        <w:t>. В таких задачах нужно учитывать, что</w:t>
      </w:r>
      <w:r w:rsidR="008F086C">
        <w:rPr>
          <w:noProof/>
          <w:color w:val="000000"/>
        </w:rPr>
        <w:pict>
          <v:shape id="Рисунок 1576" o:spid="_x0000_i2466" type="#_x0000_t75" alt="htmlconvd-oCdIXo_html_3277d57e" style="width:38.25pt;height:22.5pt;visibility:visible">
            <v:imagedata r:id="rId1478" o:title=""/>
          </v:shape>
        </w:pict>
      </w:r>
      <w:r w:rsidRPr="00A73436">
        <w:rPr>
          <w:color w:val="000000"/>
        </w:rPr>
        <w:t>. Тогда,</w:t>
      </w:r>
      <w:r w:rsidR="008F086C">
        <w:rPr>
          <w:noProof/>
          <w:color w:val="000000"/>
        </w:rPr>
        <w:pict>
          <v:shape id="Рисунок 1577" o:spid="_x0000_i2467" type="#_x0000_t75" alt="htmlconvd-oCdIXo_html_60acda93" style="width:153.75pt;height:26.25pt;visibility:visible">
            <v:imagedata r:id="rId1479" o:title=""/>
          </v:shape>
        </w:pict>
      </w:r>
      <w:r w:rsidRPr="00A73436">
        <w:rPr>
          <w:color w:val="000000"/>
        </w:rPr>
        <w:t>.</w:t>
      </w:r>
    </w:p>
    <w:p w:rsidR="009935A7" w:rsidRPr="00A73436" w:rsidRDefault="009935A7" w:rsidP="00A73436">
      <w:pPr>
        <w:pStyle w:val="solvingtxtmiddle"/>
        <w:shd w:val="clear" w:color="auto" w:fill="CECDD5"/>
        <w:spacing w:line="360" w:lineRule="atLeast"/>
        <w:rPr>
          <w:color w:val="32322E"/>
        </w:rPr>
      </w:pPr>
      <w:r w:rsidRPr="00A73436">
        <w:rPr>
          <w:color w:val="000000"/>
        </w:rPr>
        <w:t>Пример 2.</w:t>
      </w:r>
      <w:r w:rsidRPr="00A73436">
        <w:rPr>
          <w:rStyle w:val="apple-converted-space"/>
          <w:color w:val="000000"/>
        </w:rPr>
        <w:t xml:space="preserve">   </w:t>
      </w:r>
      <w:r w:rsidR="00520E9B">
        <w:rPr>
          <w:noProof/>
          <w:color w:val="32322E"/>
        </w:rPr>
        <w:pict>
          <v:shape id="Рисунок 1578" o:spid="_x0000_i2468" type="#_x0000_t75" alt="формула" style="width:91.5pt;height:27.75pt;visibility:visible">
            <v:imagedata r:id="rId1480" o:title=""/>
          </v:shape>
        </w:pict>
      </w:r>
      <w:r w:rsidRPr="00A73436">
        <w:rPr>
          <w:color w:val="32322E"/>
        </w:rPr>
        <w:t>.</w:t>
      </w:r>
    </w:p>
    <w:p w:rsidR="009935A7" w:rsidRPr="00A73436" w:rsidRDefault="009935A7" w:rsidP="00A73436">
      <w:pPr>
        <w:shd w:val="clear" w:color="auto" w:fill="CECDD5"/>
        <w:spacing w:after="100" w:afterAutospacing="1" w:line="360" w:lineRule="atLeast"/>
        <w:rPr>
          <w:rFonts w:ascii="Times New Roman" w:hAnsi="Times New Roman"/>
          <w:color w:val="32322E"/>
          <w:sz w:val="24"/>
          <w:szCs w:val="24"/>
          <w:lang w:eastAsia="ru-RU"/>
        </w:rPr>
      </w:pP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Это уравнение с разделяющимися переменными, так как мы можем разделить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x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и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y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: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79" o:spid="_x0000_i2469" type="#_x0000_t75" alt="формула" style="width:261.75pt;height:75.75pt;visibility:visible">
            <v:imagedata r:id="rId1481" o:title=""/>
          </v:shape>
        </w:pict>
      </w:r>
    </w:p>
    <w:p w:rsidR="009935A7" w:rsidRPr="00A73436" w:rsidRDefault="009935A7" w:rsidP="00A73436">
      <w:pPr>
        <w:shd w:val="clear" w:color="auto" w:fill="CECDD5"/>
        <w:spacing w:before="100" w:beforeAutospacing="1" w:after="100" w:afterAutospacing="1" w:line="360" w:lineRule="atLeast"/>
        <w:rPr>
          <w:rFonts w:ascii="Times New Roman" w:hAnsi="Times New Roman"/>
          <w:color w:val="32322E"/>
          <w:sz w:val="24"/>
          <w:szCs w:val="24"/>
          <w:lang w:eastAsia="ru-RU"/>
        </w:rPr>
      </w:pP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Для нулевой функции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y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 исходное уравнение обращается в тождество </w:t>
      </w:r>
      <w:r w:rsidR="00520E9B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80" o:spid="_x0000_i2470" type="#_x0000_t75" alt="формула" style="width:160.5pt;height:28.5pt;visibility:visible">
            <v:imagedata r:id="rId1482" o:title=""/>
          </v:shape>
        </w:pic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, поэтому,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y = 0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 xml:space="preserve"> является решением дифференциального уравнения. </w:t>
      </w:r>
      <w:r>
        <w:rPr>
          <w:rFonts w:ascii="Times New Roman" w:hAnsi="Times New Roman"/>
          <w:color w:val="32322E"/>
          <w:sz w:val="24"/>
          <w:szCs w:val="24"/>
          <w:lang w:eastAsia="ru-RU"/>
        </w:rPr>
        <w:t xml:space="preserve"> 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Проинтегрируем дифференциальное уравнение</w:t>
      </w:r>
      <w:r>
        <w:rPr>
          <w:rFonts w:ascii="Times New Roman" w:hAnsi="Times New Roman"/>
          <w:color w:val="32322E"/>
          <w:sz w:val="24"/>
          <w:szCs w:val="24"/>
          <w:lang w:eastAsia="ru-RU"/>
        </w:rPr>
        <w:t xml:space="preserve"> с 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разделенными переменными </w:t>
      </w:r>
      <w:r w:rsidR="008F086C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81" o:spid="_x0000_i2471" type="#_x0000_t75" alt="формула" style="width:75.75pt;height:33.75pt;visibility:visible">
            <v:imagedata r:id="rId1483" o:title=""/>
          </v:shape>
        </w:pic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: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82" o:spid="_x0000_i2472" type="#_x0000_t75" alt="формула" style="width:228.75pt;height:132pt;visibility:visible">
            <v:imagedata r:id="rId1484" o:title=""/>
          </v:shape>
        </w:pict>
      </w:r>
    </w:p>
    <w:p w:rsidR="009935A7" w:rsidRPr="00A73436" w:rsidRDefault="009935A7" w:rsidP="00A73436">
      <w:pPr>
        <w:shd w:val="clear" w:color="auto" w:fill="CECDD5"/>
        <w:spacing w:before="100" w:beforeAutospacing="1" w:after="100" w:afterAutospacing="1" w:line="360" w:lineRule="atLeast"/>
        <w:rPr>
          <w:rFonts w:ascii="Times New Roman" w:hAnsi="Times New Roman"/>
          <w:color w:val="32322E"/>
          <w:sz w:val="24"/>
          <w:szCs w:val="24"/>
          <w:lang w:eastAsia="ru-RU"/>
        </w:rPr>
      </w:pP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В преобразованиях мы заменили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C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vertAlign w:val="subscript"/>
          <w:lang w:eastAsia="ru-RU"/>
        </w:rPr>
        <w:t>2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 - C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vertAlign w:val="subscript"/>
          <w:lang w:eastAsia="ru-RU"/>
        </w:rPr>
        <w:t>1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 на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С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.</w:t>
      </w:r>
    </w:p>
    <w:p w:rsidR="009935A7" w:rsidRPr="00A73436" w:rsidRDefault="009935A7" w:rsidP="00A73436">
      <w:pPr>
        <w:shd w:val="clear" w:color="auto" w:fill="CECDD5"/>
        <w:spacing w:before="100" w:beforeAutospacing="1" w:after="0" w:line="360" w:lineRule="atLeast"/>
        <w:rPr>
          <w:rFonts w:ascii="Times New Roman" w:hAnsi="Times New Roman"/>
          <w:color w:val="32322E"/>
          <w:sz w:val="24"/>
          <w:szCs w:val="24"/>
          <w:lang w:eastAsia="ru-RU"/>
        </w:rPr>
      </w:pP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Мы получили решение ДУ в виде неявно заданной функции </w:t>
      </w:r>
      <w:r w:rsidR="00520E9B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83" o:spid="_x0000_i2473" type="#_x0000_t75" alt="формула" style="width:106.5pt;height:37.5pt;visibility:visible">
            <v:imagedata r:id="rId1485" o:title=""/>
          </v:shape>
        </w:pic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. На этом можно закончить. Однако в нашем случае функцию </w:t>
      </w:r>
      <w:r w:rsidRPr="00A73436">
        <w:rPr>
          <w:rFonts w:ascii="Times New Roman" w:hAnsi="Times New Roman"/>
          <w:i/>
          <w:iCs/>
          <w:color w:val="32322E"/>
          <w:sz w:val="24"/>
          <w:szCs w:val="24"/>
          <w:lang w:eastAsia="ru-RU"/>
        </w:rPr>
        <w:t>y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t> можно выразить явно, проведя потенцирование полученного равенства:</w:t>
      </w:r>
      <w:r w:rsidRPr="00A73436">
        <w:rPr>
          <w:rFonts w:ascii="Times New Roman" w:hAnsi="Times New Roman"/>
          <w:color w:val="32322E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color w:val="32322E"/>
          <w:sz w:val="24"/>
          <w:szCs w:val="24"/>
          <w:lang w:eastAsia="ru-RU"/>
        </w:rPr>
        <w:pict>
          <v:shape id="Рисунок 1584" o:spid="_x0000_i2474" type="#_x0000_t75" alt="формула" style="width:254.25pt;height:72.75pt;visibility:visible">
            <v:imagedata r:id="rId1486" o:title=""/>
          </v:shape>
        </w:pict>
      </w:r>
    </w:p>
    <w:p w:rsidR="009935A7" w:rsidRPr="00A73436" w:rsidRDefault="009935A7" w:rsidP="00AB6FA0">
      <w:pPr>
        <w:pStyle w:val="sampletxt"/>
        <w:shd w:val="clear" w:color="auto" w:fill="CECDD5"/>
        <w:spacing w:before="0" w:beforeAutospacing="0" w:after="0" w:afterAutospacing="0" w:line="360" w:lineRule="atLeast"/>
        <w:rPr>
          <w:color w:val="32322E"/>
        </w:rPr>
      </w:pPr>
      <w:r w:rsidRPr="00A73436">
        <w:rPr>
          <w:color w:val="32322E"/>
        </w:rPr>
        <w:t xml:space="preserve"> </w:t>
      </w:r>
      <w:r>
        <w:rPr>
          <w:color w:val="32322E"/>
        </w:rPr>
        <w:t xml:space="preserve">Пример 3. </w:t>
      </w:r>
      <w:r w:rsidRPr="00A73436">
        <w:rPr>
          <w:color w:val="32322E"/>
        </w:rPr>
        <w:t>Найдите общее решение дифференциального уравнения с разделенными переменными</w:t>
      </w:r>
      <w:r w:rsidRPr="00A73436">
        <w:rPr>
          <w:rStyle w:val="apple-converted-space"/>
          <w:color w:val="32322E"/>
        </w:rPr>
        <w:t> </w:t>
      </w:r>
      <w:r w:rsidR="00520E9B">
        <w:rPr>
          <w:noProof/>
          <w:color w:val="32322E"/>
        </w:rPr>
        <w:pict>
          <v:shape id="Рисунок 1585" o:spid="_x0000_i2475" type="#_x0000_t75" alt="формула" style="width:88.5pt;height:42.75pt;visibility:visible">
            <v:imagedata r:id="rId1487" o:title=""/>
          </v:shape>
        </w:pict>
      </w:r>
      <w:r w:rsidRPr="00A73436">
        <w:rPr>
          <w:color w:val="32322E"/>
        </w:rPr>
        <w:t>.</w:t>
      </w:r>
    </w:p>
    <w:p w:rsidR="009935A7" w:rsidRPr="00A73436" w:rsidRDefault="009935A7" w:rsidP="00AB6FA0">
      <w:pPr>
        <w:pStyle w:val="solvingtitle"/>
        <w:shd w:val="clear" w:color="auto" w:fill="F8F7F7"/>
        <w:spacing w:before="0" w:beforeAutospacing="0" w:line="360" w:lineRule="atLeast"/>
        <w:ind w:left="75"/>
        <w:rPr>
          <w:i/>
          <w:iCs/>
          <w:color w:val="32322E"/>
        </w:rPr>
      </w:pPr>
      <w:r w:rsidRPr="00A73436">
        <w:rPr>
          <w:i/>
          <w:iCs/>
          <w:color w:val="32322E"/>
        </w:rPr>
        <w:lastRenderedPageBreak/>
        <w:t>Решение.</w:t>
      </w:r>
    </w:p>
    <w:p w:rsidR="009935A7" w:rsidRPr="00A73436" w:rsidRDefault="009935A7" w:rsidP="00AB6FA0">
      <w:pPr>
        <w:pStyle w:val="solvingtxtfirst"/>
        <w:shd w:val="clear" w:color="auto" w:fill="CECDD5"/>
        <w:spacing w:before="0" w:beforeAutospacing="0" w:line="360" w:lineRule="atLeast"/>
        <w:rPr>
          <w:color w:val="32322E"/>
        </w:rPr>
      </w:pPr>
      <w:r w:rsidRPr="00A73436">
        <w:rPr>
          <w:color w:val="32322E"/>
        </w:rPr>
        <w:t>Проинтегрируем обе части равенства:</w:t>
      </w:r>
      <w:r w:rsidRPr="00A73436">
        <w:rPr>
          <w:rStyle w:val="apple-converted-space"/>
          <w:color w:val="32322E"/>
        </w:rPr>
        <w:t> </w:t>
      </w:r>
      <w:r w:rsidR="008F086C">
        <w:rPr>
          <w:noProof/>
          <w:color w:val="32322E"/>
        </w:rPr>
        <w:pict>
          <v:shape id="Рисунок 1586" o:spid="_x0000_i2476" type="#_x0000_t75" alt="формула" style="width:90pt;height:33pt;visibility:visible">
            <v:imagedata r:id="rId1488" o:title=""/>
          </v:shape>
        </w:pict>
      </w:r>
      <w:r w:rsidRPr="00A73436">
        <w:rPr>
          <w:color w:val="32322E"/>
        </w:rPr>
        <w:t xml:space="preserve">. </w:t>
      </w:r>
      <w:r w:rsidR="008F086C">
        <w:rPr>
          <w:noProof/>
          <w:color w:val="32322E"/>
        </w:rPr>
        <w:pict>
          <v:shape id="Рисунок 1587" o:spid="_x0000_i2477" type="#_x0000_t75" alt="формула" style="width:257.25pt;height:100.5pt;visibility:visible">
            <v:imagedata r:id="rId1489" o:title=""/>
          </v:shape>
        </w:pict>
      </w:r>
      <w:r w:rsidRPr="00A73436">
        <w:rPr>
          <w:rStyle w:val="apple-converted-space"/>
          <w:color w:val="32322E"/>
        </w:rPr>
        <w:t> </w:t>
      </w:r>
      <w:r>
        <w:rPr>
          <w:rStyle w:val="apple-converted-space"/>
          <w:color w:val="32322E"/>
        </w:rPr>
        <w:t>,</w:t>
      </w:r>
      <w:r>
        <w:rPr>
          <w:color w:val="32322E"/>
        </w:rPr>
        <w:t xml:space="preserve"> </w:t>
      </w:r>
      <w:r w:rsidRPr="00A73436">
        <w:rPr>
          <w:color w:val="32322E"/>
        </w:rPr>
        <w:t>где</w:t>
      </w:r>
      <w:r w:rsidRPr="00A73436">
        <w:rPr>
          <w:rStyle w:val="apple-converted-space"/>
          <w:color w:val="32322E"/>
        </w:rPr>
        <w:t> </w:t>
      </w:r>
      <w:r w:rsidRPr="00A73436">
        <w:rPr>
          <w:rStyle w:val="nobr"/>
          <w:i/>
          <w:iCs/>
          <w:color w:val="32322E"/>
        </w:rPr>
        <w:t>С</w:t>
      </w:r>
      <w:r w:rsidRPr="00A73436">
        <w:rPr>
          <w:rStyle w:val="nobr"/>
          <w:i/>
          <w:iCs/>
          <w:color w:val="32322E"/>
          <w:vertAlign w:val="subscript"/>
        </w:rPr>
        <w:t>1</w:t>
      </w:r>
      <w:r w:rsidRPr="00A73436">
        <w:rPr>
          <w:rStyle w:val="apple-converted-space"/>
          <w:color w:val="32322E"/>
        </w:rPr>
        <w:t> </w:t>
      </w:r>
      <w:r w:rsidRPr="00A73436">
        <w:rPr>
          <w:color w:val="32322E"/>
        </w:rPr>
        <w:t>и</w:t>
      </w:r>
      <w:r w:rsidRPr="00A73436">
        <w:rPr>
          <w:rStyle w:val="apple-converted-space"/>
          <w:color w:val="32322E"/>
        </w:rPr>
        <w:t> </w:t>
      </w:r>
      <w:r w:rsidRPr="00A73436">
        <w:rPr>
          <w:rStyle w:val="nobr"/>
          <w:i/>
          <w:iCs/>
          <w:color w:val="32322E"/>
        </w:rPr>
        <w:t>С</w:t>
      </w:r>
      <w:r w:rsidRPr="00A73436">
        <w:rPr>
          <w:rStyle w:val="nobr"/>
          <w:i/>
          <w:iCs/>
          <w:color w:val="32322E"/>
          <w:vertAlign w:val="subscript"/>
        </w:rPr>
        <w:t>2</w:t>
      </w:r>
      <w:r w:rsidRPr="00A73436">
        <w:rPr>
          <w:rStyle w:val="apple-converted-space"/>
          <w:color w:val="32322E"/>
        </w:rPr>
        <w:t> </w:t>
      </w:r>
      <w:r w:rsidRPr="00A73436">
        <w:rPr>
          <w:color w:val="32322E"/>
        </w:rPr>
        <w:t>– произвольные постоянные.</w:t>
      </w:r>
    </w:p>
    <w:p w:rsidR="009935A7" w:rsidRDefault="008F086C" w:rsidP="00A73436">
      <w:pPr>
        <w:pStyle w:val="solvingtxtmiddle"/>
        <w:shd w:val="clear" w:color="auto" w:fill="CECDD5"/>
        <w:spacing w:line="360" w:lineRule="atLeast"/>
        <w:rPr>
          <w:color w:val="32322E"/>
        </w:rPr>
      </w:pPr>
      <w:r>
        <w:rPr>
          <w:noProof/>
          <w:color w:val="32322E"/>
        </w:rPr>
        <w:pict>
          <v:shape id="Рисунок 1588" o:spid="_x0000_i2478" type="#_x0000_t75" alt="формула" style="width:121.5pt;height:36pt;visibility:visible">
            <v:imagedata r:id="rId1490" o:title=""/>
          </v:shape>
        </w:pict>
      </w:r>
      <w:r w:rsidR="009935A7" w:rsidRPr="00A73436">
        <w:rPr>
          <w:color w:val="32322E"/>
        </w:rPr>
        <w:t xml:space="preserve">, </w:t>
      </w:r>
    </w:p>
    <w:p w:rsidR="009935A7" w:rsidRDefault="009935A7" w:rsidP="00A73436">
      <w:pPr>
        <w:pStyle w:val="solvingtxtmiddle"/>
        <w:shd w:val="clear" w:color="auto" w:fill="CECDD5"/>
        <w:spacing w:line="360" w:lineRule="atLeast"/>
        <w:rPr>
          <w:color w:val="32322E"/>
        </w:rPr>
      </w:pPr>
      <w:r w:rsidRPr="00A73436">
        <w:rPr>
          <w:rStyle w:val="apple-converted-space"/>
          <w:color w:val="32322E"/>
        </w:rPr>
        <w:t> </w:t>
      </w:r>
      <w:r w:rsidR="008F086C">
        <w:rPr>
          <w:noProof/>
          <w:color w:val="32322E"/>
        </w:rPr>
        <w:pict>
          <v:shape id="Рисунок 1589" o:spid="_x0000_i2479" type="#_x0000_t75" alt="формула" style="width:264.75pt;height:47.25pt;visibility:visible">
            <v:imagedata r:id="rId1491" o:title=""/>
          </v:shape>
        </w:pict>
      </w:r>
      <w:r w:rsidRPr="00A73436">
        <w:rPr>
          <w:color w:val="32322E"/>
        </w:rPr>
        <w:t>, где</w:t>
      </w:r>
      <w:r w:rsidRPr="00A73436">
        <w:rPr>
          <w:rStyle w:val="apple-converted-space"/>
          <w:color w:val="32322E"/>
        </w:rPr>
        <w:t> </w:t>
      </w:r>
      <w:r w:rsidR="00520E9B">
        <w:rPr>
          <w:noProof/>
          <w:color w:val="32322E"/>
        </w:rPr>
        <w:pict>
          <v:shape id="Рисунок 1590" o:spid="_x0000_i2480" type="#_x0000_t75" alt="формула" style="width:90pt;height:34.5pt;visibility:visible">
            <v:imagedata r:id="rId1492" o:title=""/>
          </v:shape>
        </w:pict>
      </w:r>
      <w:r w:rsidRPr="00A73436">
        <w:rPr>
          <w:color w:val="32322E"/>
        </w:rPr>
        <w:t xml:space="preserve">. </w:t>
      </w:r>
    </w:p>
    <w:p w:rsidR="009935A7" w:rsidRPr="00A73436" w:rsidRDefault="009935A7" w:rsidP="00A73436">
      <w:pPr>
        <w:pStyle w:val="solvingtxtmiddle"/>
        <w:shd w:val="clear" w:color="auto" w:fill="CECDD5"/>
        <w:spacing w:line="360" w:lineRule="atLeast"/>
        <w:rPr>
          <w:color w:val="32322E"/>
        </w:rPr>
      </w:pPr>
      <w:r w:rsidRPr="00A73436">
        <w:rPr>
          <w:color w:val="32322E"/>
        </w:rPr>
        <w:t>То есть, функция</w:t>
      </w:r>
      <w:r w:rsidRPr="00A73436">
        <w:rPr>
          <w:rStyle w:val="apple-converted-space"/>
          <w:color w:val="32322E"/>
        </w:rPr>
        <w:t> </w:t>
      </w:r>
      <w:r w:rsidR="008F086C">
        <w:rPr>
          <w:noProof/>
          <w:color w:val="32322E"/>
        </w:rPr>
        <w:pict>
          <v:shape id="Рисунок 1591" o:spid="_x0000_i2481" type="#_x0000_t75" alt="формула" style="width:105.75pt;height:45pt;visibility:visible">
            <v:imagedata r:id="rId1493" o:title=""/>
          </v:shape>
        </w:pict>
      </w:r>
      <w:r w:rsidRPr="00A73436">
        <w:rPr>
          <w:rStyle w:val="apple-converted-space"/>
          <w:color w:val="32322E"/>
        </w:rPr>
        <w:t> </w:t>
      </w:r>
      <w:r w:rsidRPr="00A73436">
        <w:rPr>
          <w:color w:val="32322E"/>
        </w:rPr>
        <w:t xml:space="preserve">является общим </w:t>
      </w:r>
      <w:r>
        <w:rPr>
          <w:color w:val="32322E"/>
        </w:rPr>
        <w:t>решением.</w:t>
      </w:r>
    </w:p>
    <w:p w:rsidR="009935A7" w:rsidRPr="00830027" w:rsidRDefault="009935A7" w:rsidP="00830027">
      <w:pPr>
        <w:rPr>
          <w:rFonts w:ascii="Times New Roman" w:hAnsi="Times New Roman"/>
          <w:b/>
          <w:sz w:val="28"/>
          <w:szCs w:val="28"/>
        </w:rPr>
      </w:pPr>
      <w:r w:rsidRPr="00830027">
        <w:rPr>
          <w:rFonts w:ascii="Times New Roman" w:hAnsi="Times New Roman"/>
          <w:b/>
          <w:sz w:val="28"/>
          <w:szCs w:val="28"/>
        </w:rPr>
        <w:t>Задания для совместной работы:</w:t>
      </w:r>
      <w:r>
        <w:rPr>
          <w:rFonts w:ascii="Times New Roman" w:hAnsi="Times New Roman"/>
          <w:b/>
          <w:sz w:val="28"/>
          <w:szCs w:val="28"/>
        </w:rPr>
        <w:t xml:space="preserve"> (на выбор учителя)</w:t>
      </w:r>
    </w:p>
    <w:p w:rsidR="009935A7" w:rsidRPr="00DB6983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Найти общий интеграл дифференциальных уравнений:</w:t>
      </w:r>
    </w:p>
    <w:p w:rsidR="009935A7" w:rsidRPr="00DB6983" w:rsidRDefault="009935A7" w:rsidP="00830027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1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2" o:spid="_x0000_i2482" type="#_x0000_t75" alt="htmlconvd-xqzUC6_html_m70cac455" style="width:107.25pt;height:15pt;visibility:visible">
            <v:imagedata r:id="rId1494" o:title=""/>
          </v:shape>
        </w:pict>
      </w:r>
      <w:r w:rsidRPr="0083002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2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3" o:spid="_x0000_i2483" type="#_x0000_t75" alt="htmlconvd-xqzUC6_html_m2a36d6fb" style="width:76.5pt;height:16.5pt;visibility:visible">
            <v:imagedata r:id="rId1495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3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4" o:spid="_x0000_i2484" type="#_x0000_t75" alt="htmlconvd-xqzUC6_html_m41a6a8a4" style="width:123pt;height:15.75pt;visibility:visible">
            <v:imagedata r:id="rId1496" o:title=""/>
          </v:shape>
        </w:pict>
      </w:r>
      <w:r w:rsidRPr="0083002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4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5" o:spid="_x0000_i2485" type="#_x0000_t75" alt="htmlconvd-xqzUC6_html_m2d2562e9" style="width:123pt;height:14.25pt;visibility:visible">
            <v:imagedata r:id="rId1497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5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6" o:spid="_x0000_i2486" type="#_x0000_t75" alt="htmlconvd-xqzUC6_html_m446c6b0b" style="width:123pt;height:15pt;visibility:visible">
            <v:imagedata r:id="rId1498" o:title=""/>
          </v:shape>
        </w:pict>
      </w:r>
      <w:r w:rsidRPr="0083002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</w:t>
      </w:r>
      <w:r w:rsidRPr="00DB6983">
        <w:rPr>
          <w:rFonts w:ascii="Times New Roman" w:hAnsi="Times New Roman"/>
          <w:color w:val="000000"/>
          <w:sz w:val="24"/>
          <w:szCs w:val="24"/>
          <w:lang w:eastAsia="ru-RU"/>
        </w:rPr>
        <w:t>6)</w:t>
      </w:r>
      <w:r w:rsidRPr="00A73436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597" o:spid="_x0000_i2487" type="#_x0000_t75" alt="htmlconvd-xqzUC6_html_cb3ce8e" style="width:76.5pt;height:12.75pt;visibility:visible">
            <v:imagedata r:id="rId1499" o:title=""/>
          </v:shape>
        </w:pict>
      </w:r>
    </w:p>
    <w:p w:rsidR="009935A7" w:rsidRPr="00830027" w:rsidRDefault="009935A7" w:rsidP="00C34931">
      <w:pPr>
        <w:pStyle w:val="a3"/>
        <w:rPr>
          <w:color w:val="333333"/>
        </w:rPr>
      </w:pPr>
      <w:r>
        <w:rPr>
          <w:color w:val="333333"/>
        </w:rPr>
        <w:t>7)</w:t>
      </w:r>
      <w:r w:rsidRPr="00830027">
        <w:rPr>
          <w:color w:val="333333"/>
        </w:rPr>
        <w:t xml:space="preserve"> </w:t>
      </w:r>
      <w:r w:rsidRPr="001B30DD">
        <w:rPr>
          <w:color w:val="333333"/>
          <w:position w:val="-10"/>
          <w:lang w:val="en-US"/>
        </w:rPr>
        <w:object w:dxaOrig="859" w:dyaOrig="320">
          <v:shape id="_x0000_i2488" type="#_x0000_t75" style="width:42.75pt;height:15.75pt" o:ole="">
            <v:imagedata r:id="rId1500" o:title=""/>
          </v:shape>
          <o:OLEObject Type="Embed" ProgID="Equation.DSMT4" ShapeID="_x0000_i2488" DrawAspect="Content" ObjectID="_1743450523" r:id="rId1501"/>
        </w:object>
      </w:r>
      <w:r w:rsidRPr="00830027">
        <w:rPr>
          <w:color w:val="333333"/>
        </w:rPr>
        <w:t xml:space="preserve">          8) </w:t>
      </w:r>
      <w:r w:rsidRPr="001B30DD">
        <w:rPr>
          <w:color w:val="333333"/>
          <w:position w:val="-10"/>
          <w:lang w:val="en-US"/>
        </w:rPr>
        <w:object w:dxaOrig="1500" w:dyaOrig="340">
          <v:shape id="_x0000_i2489" type="#_x0000_t75" style="width:75pt;height:17.25pt" o:ole="">
            <v:imagedata r:id="rId1502" o:title=""/>
          </v:shape>
          <o:OLEObject Type="Embed" ProgID="Equation.DSMT4" ShapeID="_x0000_i2489" DrawAspect="Content" ObjectID="_1743450524" r:id="rId1503"/>
        </w:object>
      </w:r>
      <w:r>
        <w:rPr>
          <w:color w:val="333333"/>
        </w:rPr>
        <w:t xml:space="preserve">  </w:t>
      </w:r>
      <w:r w:rsidRPr="00830027">
        <w:rPr>
          <w:color w:val="333333"/>
        </w:rPr>
        <w:t xml:space="preserve">  9)</w:t>
      </w:r>
      <w:r w:rsidRPr="001B30DD">
        <w:rPr>
          <w:color w:val="333333"/>
          <w:position w:val="-10"/>
          <w:lang w:val="en-US"/>
        </w:rPr>
        <w:object w:dxaOrig="1700" w:dyaOrig="320">
          <v:shape id="_x0000_i2490" type="#_x0000_t75" style="width:84pt;height:15.75pt" o:ole="">
            <v:imagedata r:id="rId1504" o:title=""/>
          </v:shape>
          <o:OLEObject Type="Embed" ProgID="Equation.DSMT4" ShapeID="_x0000_i2490" DrawAspect="Content" ObjectID="_1743450525" r:id="rId1505"/>
        </w:object>
      </w:r>
      <w:r w:rsidRPr="00830027">
        <w:rPr>
          <w:color w:val="333333"/>
        </w:rPr>
        <w:t xml:space="preserve">                   10)</w:t>
      </w:r>
      <w:r w:rsidRPr="001B30DD">
        <w:rPr>
          <w:color w:val="333333"/>
          <w:position w:val="-10"/>
          <w:lang w:val="en-US"/>
        </w:rPr>
        <w:object w:dxaOrig="1359" w:dyaOrig="320">
          <v:shape id="_x0000_i2491" type="#_x0000_t75" style="width:68.25pt;height:15.75pt" o:ole="">
            <v:imagedata r:id="rId1506" o:title=""/>
          </v:shape>
          <o:OLEObject Type="Embed" ProgID="Equation.DSMT4" ShapeID="_x0000_i2491" DrawAspect="Content" ObjectID="_1743450526" r:id="rId1507"/>
        </w:object>
      </w:r>
      <w:r>
        <w:rPr>
          <w:color w:val="333333"/>
        </w:rPr>
        <w:t xml:space="preserve"> </w:t>
      </w:r>
      <w:r w:rsidRPr="00830027">
        <w:rPr>
          <w:color w:val="333333"/>
        </w:rPr>
        <w:t>11)</w:t>
      </w:r>
      <w:r w:rsidRPr="001B30DD">
        <w:rPr>
          <w:color w:val="333333"/>
          <w:position w:val="-10"/>
          <w:lang w:val="en-US"/>
        </w:rPr>
        <w:object w:dxaOrig="1900" w:dyaOrig="320">
          <v:shape id="_x0000_i2492" type="#_x0000_t75" style="width:95.25pt;height:15.75pt" o:ole="">
            <v:imagedata r:id="rId1508" o:title=""/>
          </v:shape>
          <o:OLEObject Type="Embed" ProgID="Equation.DSMT4" ShapeID="_x0000_i2492" DrawAspect="Content" ObjectID="_1743450527" r:id="rId1509"/>
        </w:object>
      </w:r>
      <w:r w:rsidRPr="00830027">
        <w:rPr>
          <w:color w:val="333333"/>
        </w:rPr>
        <w:t xml:space="preserve">        12)</w:t>
      </w:r>
      <w:r w:rsidRPr="001B30DD">
        <w:rPr>
          <w:color w:val="333333"/>
          <w:position w:val="-10"/>
          <w:lang w:val="en-US"/>
        </w:rPr>
        <w:object w:dxaOrig="920" w:dyaOrig="360">
          <v:shape id="_x0000_i2493" type="#_x0000_t75" style="width:45.75pt;height:18pt" o:ole="">
            <v:imagedata r:id="rId1510" o:title=""/>
          </v:shape>
          <o:OLEObject Type="Embed" ProgID="Equation.DSMT4" ShapeID="_x0000_i2493" DrawAspect="Content" ObjectID="_1743450528" r:id="rId1511"/>
        </w:object>
      </w:r>
      <w:r w:rsidRPr="00830027">
        <w:rPr>
          <w:color w:val="333333"/>
        </w:rPr>
        <w:t xml:space="preserve"> </w:t>
      </w:r>
      <w:r>
        <w:rPr>
          <w:color w:val="333333"/>
        </w:rPr>
        <w:t xml:space="preserve">  </w:t>
      </w:r>
      <w:r w:rsidRPr="001B30DD">
        <w:rPr>
          <w:color w:val="333333"/>
        </w:rPr>
        <w:t xml:space="preserve"> 13)</w:t>
      </w:r>
      <w:r w:rsidRPr="001B30DD">
        <w:rPr>
          <w:color w:val="333333"/>
          <w:position w:val="-10"/>
          <w:lang w:val="en-US"/>
        </w:rPr>
        <w:object w:dxaOrig="1660" w:dyaOrig="340">
          <v:shape id="_x0000_i2494" type="#_x0000_t75" style="width:83.25pt;height:17.25pt" o:ole="">
            <v:imagedata r:id="rId1512" o:title=""/>
          </v:shape>
          <o:OLEObject Type="Embed" ProgID="Equation.DSMT4" ShapeID="_x0000_i2494" DrawAspect="Content" ObjectID="_1743450529" r:id="rId1513"/>
        </w:object>
      </w:r>
      <w:r w:rsidRPr="001B30DD">
        <w:rPr>
          <w:color w:val="333333"/>
        </w:rPr>
        <w:t xml:space="preserve">                   14)</w:t>
      </w:r>
      <w:r w:rsidRPr="001B30DD">
        <w:rPr>
          <w:color w:val="333333"/>
          <w:position w:val="-10"/>
          <w:lang w:val="en-US"/>
        </w:rPr>
        <w:object w:dxaOrig="1400" w:dyaOrig="320">
          <v:shape id="_x0000_i2495" type="#_x0000_t75" style="width:69pt;height:15.75pt" o:ole="">
            <v:imagedata r:id="rId1514" o:title=""/>
          </v:shape>
          <o:OLEObject Type="Embed" ProgID="Equation.DSMT4" ShapeID="_x0000_i2495" DrawAspect="Content" ObjectID="_1743450530" r:id="rId1515"/>
        </w:object>
      </w:r>
      <w:r w:rsidRPr="001B30DD">
        <w:rPr>
          <w:color w:val="333333"/>
        </w:rPr>
        <w:t xml:space="preserve">           </w:t>
      </w:r>
      <w:r w:rsidRPr="001B30DD">
        <w:rPr>
          <w:color w:val="333333"/>
        </w:rPr>
        <w:lastRenderedPageBreak/>
        <w:t>15)</w:t>
      </w:r>
      <w:r w:rsidRPr="001B30DD">
        <w:rPr>
          <w:color w:val="333333"/>
          <w:position w:val="-10"/>
          <w:lang w:val="en-US"/>
        </w:rPr>
        <w:object w:dxaOrig="1380" w:dyaOrig="520">
          <v:shape id="_x0000_i2496" type="#_x0000_t75" style="width:69pt;height:26.25pt" o:ole="">
            <v:imagedata r:id="rId1516" o:title=""/>
          </v:shape>
          <o:OLEObject Type="Embed" ProgID="Equation.DSMT4" ShapeID="_x0000_i2496" DrawAspect="Content" ObjectID="_1743450531" r:id="rId1517"/>
        </w:object>
      </w:r>
      <w:r>
        <w:tab/>
        <w:t xml:space="preserve"> </w:t>
      </w:r>
      <w:r w:rsidRPr="00A73436">
        <w:rPr>
          <w:color w:val="333333"/>
        </w:rPr>
        <w:br/>
      </w:r>
      <w:r w:rsidR="008F086C">
        <w:rPr>
          <w:noProof/>
        </w:rPr>
        <w:pict>
          <v:shape id="Рисунок 1607" o:spid="_x0000_i2497" type="#_x0000_t75" alt="уравнение с разделенными переменными" style="width:211.5pt;height:399pt;visibility:visible">
            <v:imagedata r:id="rId1518" o:title=""/>
          </v:shape>
        </w:pict>
      </w:r>
    </w:p>
    <w:p w:rsidR="009935A7" w:rsidRPr="00830027" w:rsidRDefault="009935A7" w:rsidP="00C34931">
      <w:pPr>
        <w:pStyle w:val="a3"/>
        <w:rPr>
          <w:b/>
          <w:bCs/>
          <w:color w:val="333333"/>
          <w:sz w:val="28"/>
          <w:szCs w:val="28"/>
          <w:lang w:eastAsia="en-US"/>
        </w:rPr>
      </w:pPr>
      <w:r w:rsidRPr="00830027">
        <w:rPr>
          <w:b/>
          <w:bCs/>
          <w:color w:val="333333"/>
          <w:sz w:val="28"/>
          <w:szCs w:val="28"/>
          <w:lang w:eastAsia="en-US"/>
        </w:rPr>
        <w:t>Самостоятельная работа.</w:t>
      </w:r>
    </w:p>
    <w:p w:rsidR="009935A7" w:rsidRDefault="009935A7" w:rsidP="00C34931">
      <w:pPr>
        <w:pStyle w:val="a3"/>
        <w:rPr>
          <w:b/>
          <w:bCs/>
          <w:color w:val="333333"/>
          <w:lang w:eastAsia="en-US"/>
        </w:rPr>
      </w:pPr>
      <w:r>
        <w:rPr>
          <w:b/>
          <w:bCs/>
          <w:color w:val="333333"/>
          <w:lang w:eastAsia="en-US"/>
        </w:rPr>
        <w:t>Вариант 1.</w:t>
      </w:r>
    </w:p>
    <w:p w:rsidR="009935A7" w:rsidRPr="00B74BC9" w:rsidRDefault="009935A7" w:rsidP="00C34931">
      <w:pPr>
        <w:pStyle w:val="a3"/>
        <w:rPr>
          <w:lang w:eastAsia="en-US"/>
        </w:rPr>
      </w:pPr>
      <w:r w:rsidRPr="00B74BC9">
        <w:rPr>
          <w:b/>
          <w:bCs/>
          <w:color w:val="333333"/>
          <w:lang w:eastAsia="en-US"/>
        </w:rPr>
        <w:t>Решить дифференциальные уравнения:</w:t>
      </w:r>
      <w:r w:rsidRPr="00B74BC9">
        <w:rPr>
          <w:color w:val="333333"/>
          <w:lang w:eastAsia="en-US"/>
        </w:rPr>
        <w:br/>
      </w:r>
      <w:r w:rsidRPr="00B74BC9">
        <w:rPr>
          <w:position w:val="-44"/>
          <w:lang w:eastAsia="en-US"/>
        </w:rPr>
        <w:object w:dxaOrig="1719" w:dyaOrig="1040">
          <v:shape id="_x0000_i2498" type="#_x0000_t75" style="width:99.75pt;height:60pt" o:ole="">
            <v:imagedata r:id="rId1519" o:title=""/>
          </v:shape>
          <o:OLEObject Type="Embed" ProgID="Equation.DSMT4" ShapeID="_x0000_i2498" DrawAspect="Content" ObjectID="_1743450532" r:id="rId1520"/>
        </w:object>
      </w:r>
    </w:p>
    <w:p w:rsidR="009935A7" w:rsidRPr="00B74BC9" w:rsidRDefault="009935A7" w:rsidP="001B30DD">
      <w:pPr>
        <w:pStyle w:val="a3"/>
        <w:rPr>
          <w:b/>
          <w:bCs/>
          <w:color w:val="333333"/>
          <w:lang w:eastAsia="en-US"/>
        </w:rPr>
      </w:pPr>
      <w:r w:rsidRPr="00B74BC9">
        <w:rPr>
          <w:b/>
          <w:bCs/>
          <w:color w:val="333333"/>
          <w:lang w:eastAsia="en-US"/>
        </w:rPr>
        <w:t>Вариант 2.</w:t>
      </w:r>
    </w:p>
    <w:p w:rsidR="009935A7" w:rsidRPr="00B74BC9" w:rsidRDefault="009935A7" w:rsidP="001B30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333333"/>
          <w:sz w:val="24"/>
          <w:szCs w:val="24"/>
        </w:rPr>
      </w:pPr>
      <w:r w:rsidRPr="00B74BC9">
        <w:rPr>
          <w:rFonts w:ascii="Times New Roman" w:hAnsi="Times New Roman"/>
          <w:b/>
          <w:bCs/>
          <w:color w:val="333333"/>
          <w:sz w:val="24"/>
          <w:szCs w:val="24"/>
        </w:rPr>
        <w:t>Решить дифференциальные уравнения:</w:t>
      </w:r>
    </w:p>
    <w:p w:rsidR="009935A7" w:rsidRDefault="009935A7" w:rsidP="001B30DD">
      <w:pPr>
        <w:widowControl w:val="0"/>
        <w:autoSpaceDE w:val="0"/>
        <w:autoSpaceDN w:val="0"/>
        <w:adjustRightInd w:val="0"/>
        <w:spacing w:after="0" w:line="240" w:lineRule="auto"/>
        <w:rPr>
          <w:bCs/>
          <w:iCs/>
          <w:sz w:val="20"/>
          <w:szCs w:val="20"/>
        </w:rPr>
      </w:pPr>
      <w:r w:rsidRPr="00B74BC9">
        <w:rPr>
          <w:rFonts w:ascii="Times New Roman" w:hAnsi="Times New Roman"/>
          <w:color w:val="333333"/>
          <w:position w:val="-44"/>
          <w:sz w:val="24"/>
          <w:szCs w:val="24"/>
        </w:rPr>
        <w:object w:dxaOrig="1840" w:dyaOrig="999">
          <v:shape id="_x0000_i2499" type="#_x0000_t75" style="width:106.5pt;height:58.5pt" o:ole="">
            <v:imagedata r:id="rId1521" o:title=""/>
          </v:shape>
          <o:OLEObject Type="Embed" ProgID="Equation.DSMT4" ShapeID="_x0000_i2499" DrawAspect="Content" ObjectID="_1743450533" r:id="rId1522"/>
        </w:object>
      </w:r>
      <w:r w:rsidRPr="00B74BC9">
        <w:rPr>
          <w:rFonts w:ascii="Times New Roman" w:hAnsi="Times New Roman"/>
          <w:color w:val="333333"/>
          <w:sz w:val="24"/>
          <w:szCs w:val="24"/>
        </w:rPr>
        <w:br/>
      </w:r>
    </w:p>
    <w:p w:rsidR="009935A7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</w:rPr>
      </w:pPr>
      <w:r w:rsidRPr="00830027">
        <w:rPr>
          <w:rFonts w:ascii="Times New Roman" w:hAnsi="Times New Roman"/>
          <w:b/>
          <w:sz w:val="32"/>
          <w:szCs w:val="32"/>
        </w:rPr>
        <w:lastRenderedPageBreak/>
        <w:t>Практическое занятие №2</w:t>
      </w:r>
      <w:r>
        <w:rPr>
          <w:rFonts w:ascii="Times New Roman" w:hAnsi="Times New Roman"/>
          <w:b/>
          <w:sz w:val="32"/>
          <w:szCs w:val="32"/>
        </w:rPr>
        <w:t>0</w:t>
      </w:r>
      <w:r w:rsidRPr="00C46B39">
        <w:rPr>
          <w:rFonts w:ascii="Times New Roman" w:hAnsi="Times New Roman"/>
          <w:b/>
          <w:sz w:val="28"/>
          <w:szCs w:val="28"/>
        </w:rPr>
        <w:t>.</w:t>
      </w:r>
    </w:p>
    <w:p w:rsidR="009935A7" w:rsidRPr="00B74BC9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B74BC9">
        <w:rPr>
          <w:rFonts w:ascii="Times New Roman" w:hAnsi="Times New Roman"/>
          <w:b/>
          <w:bCs/>
          <w:i/>
          <w:iCs/>
          <w:sz w:val="28"/>
          <w:szCs w:val="28"/>
        </w:rPr>
        <w:t>Решение однородных дифференциальных уравнений первого порядка-2ч.</w:t>
      </w:r>
    </w:p>
    <w:p w:rsidR="009935A7" w:rsidRPr="001B30DD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9935A7" w:rsidRPr="00830027" w:rsidRDefault="009935A7" w:rsidP="00D64E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830027">
        <w:rPr>
          <w:rFonts w:ascii="Times New Roman" w:hAnsi="Times New Roman"/>
          <w:b/>
          <w:bCs/>
          <w:iCs/>
          <w:color w:val="000000"/>
          <w:sz w:val="24"/>
          <w:szCs w:val="24"/>
          <w:shd w:val="clear" w:color="auto" w:fill="FFFFFF"/>
        </w:rPr>
        <w:t>Цель:</w:t>
      </w:r>
      <w:r w:rsidRPr="00830027">
        <w:rPr>
          <w:rFonts w:ascii="Times New Roman" w:hAnsi="Times New Roman"/>
          <w:bCs/>
          <w:iCs/>
          <w:color w:val="000000"/>
          <w:sz w:val="24"/>
          <w:szCs w:val="24"/>
        </w:rPr>
        <w:t> </w:t>
      </w:r>
      <w:r w:rsidRPr="00830027">
        <w:rPr>
          <w:rFonts w:ascii="Times New Roman" w:hAnsi="Times New Roman"/>
          <w:iCs/>
          <w:color w:val="000000"/>
          <w:sz w:val="24"/>
          <w:szCs w:val="24"/>
        </w:rPr>
        <w:t xml:space="preserve">Научиться находить частное решение  дифференциальных </w:t>
      </w:r>
      <w:r w:rsidRPr="00830027">
        <w:rPr>
          <w:rFonts w:ascii="Times New Roman" w:hAnsi="Times New Roman"/>
          <w:bCs/>
          <w:iCs/>
          <w:sz w:val="24"/>
          <w:szCs w:val="24"/>
        </w:rPr>
        <w:t>однородных  уравнений первого порядка</w:t>
      </w:r>
      <w:r w:rsidRPr="00830027">
        <w:rPr>
          <w:rFonts w:ascii="Times New Roman" w:hAnsi="Times New Roman"/>
          <w:iCs/>
          <w:color w:val="000000"/>
          <w:sz w:val="24"/>
          <w:szCs w:val="24"/>
        </w:rPr>
        <w:t>, используя в своей работе методы дифференциального и интегрального исчисления</w:t>
      </w:r>
    </w:p>
    <w:p w:rsidR="009935A7" w:rsidRPr="00D64E0D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</w:p>
    <w:p w:rsidR="009935A7" w:rsidRPr="00D64E0D" w:rsidRDefault="009935A7" w:rsidP="0083002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64E0D">
        <w:rPr>
          <w:rFonts w:ascii="Times New Roman" w:hAnsi="Times New Roman"/>
          <w:b/>
          <w:i/>
          <w:sz w:val="24"/>
          <w:szCs w:val="24"/>
        </w:rPr>
        <w:t xml:space="preserve">Теоретический материал и примеры решения </w:t>
      </w:r>
      <w:r w:rsidRPr="00D64E0D">
        <w:rPr>
          <w:rFonts w:ascii="Times New Roman" w:hAnsi="Times New Roman"/>
          <w:b/>
          <w:bCs/>
          <w:i/>
          <w:iCs/>
          <w:sz w:val="24"/>
          <w:szCs w:val="24"/>
        </w:rPr>
        <w:t xml:space="preserve"> однородных дифференциальных уравнений первого порядка.</w:t>
      </w:r>
    </w:p>
    <w:p w:rsidR="009935A7" w:rsidRPr="00D64E0D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 xml:space="preserve">     </w:t>
      </w:r>
      <w:r w:rsidRPr="00D64E0D">
        <w:rPr>
          <w:b/>
          <w:color w:val="000000"/>
        </w:rPr>
        <w:t>Уравнение первого порядка называется однородным</w:t>
      </w:r>
      <w:r w:rsidRPr="00D64E0D">
        <w:rPr>
          <w:color w:val="000000"/>
        </w:rPr>
        <w:t>, если</w:t>
      </w:r>
      <w:r w:rsidRPr="00D64E0D">
        <w:rPr>
          <w:rStyle w:val="apple-converted-space"/>
          <w:color w:val="000000"/>
        </w:rPr>
        <w:t> </w:t>
      </w:r>
      <w:r w:rsidRPr="00D64E0D">
        <w:rPr>
          <w:i/>
          <w:iCs/>
          <w:color w:val="000000"/>
        </w:rPr>
        <w:t xml:space="preserve">f(x,y) </w:t>
      </w:r>
      <w:r w:rsidRPr="00D64E0D">
        <w:rPr>
          <w:color w:val="000000"/>
        </w:rPr>
        <w:t>можно представить как функцию только одного отношения переменных</w:t>
      </w:r>
      <w:r w:rsidR="008F086C">
        <w:rPr>
          <w:noProof/>
          <w:color w:val="000000"/>
        </w:rPr>
        <w:pict>
          <v:shape id="Рисунок 1610" o:spid="_x0000_i2500" type="#_x0000_t75" alt="htmlconvd-oCdIXo_html_2ff80358" style="width:76.5pt;height:27pt;visibility:visible">
            <v:imagedata r:id="rId1523" o:title=""/>
          </v:shape>
        </w:pict>
      </w:r>
      <w:r w:rsidRPr="00D64E0D">
        <w:rPr>
          <w:color w:val="000000"/>
        </w:rPr>
        <w:t xml:space="preserve">, 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т.е. уравнение вида</w:t>
      </w:r>
      <w:r w:rsidR="008F086C">
        <w:rPr>
          <w:noProof/>
          <w:color w:val="000000"/>
        </w:rPr>
        <w:pict>
          <v:shape id="Рисунок 1611" o:spid="_x0000_i2501" type="#_x0000_t75" alt="htmlconvd-oCdIXo_html_660c395c" style="width:51.75pt;height:24.75pt;visibility:visible">
            <v:imagedata r:id="rId1524" o:title=""/>
          </v:shape>
        </w:pict>
      </w:r>
      <w:r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Однородное уравнение приводится к уравнению с разделяющимися переменными посредством замены функции</w:t>
      </w:r>
      <w:r w:rsidRPr="00D64E0D">
        <w:rPr>
          <w:rStyle w:val="apple-converted-space"/>
          <w:color w:val="000000"/>
        </w:rPr>
        <w:t> </w:t>
      </w:r>
      <w:r w:rsidRPr="00D64E0D">
        <w:rPr>
          <w:i/>
          <w:iCs/>
          <w:color w:val="000000"/>
        </w:rPr>
        <w:t>у</w:t>
      </w:r>
      <w:r w:rsidRPr="00D64E0D">
        <w:rPr>
          <w:color w:val="000000"/>
        </w:rPr>
        <w:t>(или</w:t>
      </w:r>
      <w:r w:rsidRPr="00D64E0D">
        <w:rPr>
          <w:i/>
          <w:iCs/>
          <w:color w:val="000000"/>
        </w:rPr>
        <w:t>х</w:t>
      </w:r>
      <w:r w:rsidRPr="00D64E0D">
        <w:rPr>
          <w:color w:val="000000"/>
        </w:rPr>
        <w:t>) новой функцией</w:t>
      </w:r>
      <w:r w:rsidRPr="00D64E0D">
        <w:rPr>
          <w:i/>
          <w:iCs/>
          <w:color w:val="000000"/>
        </w:rPr>
        <w:t>t</w:t>
      </w:r>
      <w:r w:rsidRPr="00D64E0D">
        <w:rPr>
          <w:color w:val="000000"/>
        </w:rPr>
        <w:t xml:space="preserve">по формуле </w:t>
      </w:r>
      <w:r w:rsidRPr="00D64E0D">
        <w:rPr>
          <w:i/>
          <w:iCs/>
          <w:color w:val="000000"/>
        </w:rPr>
        <w:t>y=tx</w:t>
      </w:r>
      <w:r w:rsidRPr="00D64E0D">
        <w:rPr>
          <w:color w:val="000000"/>
        </w:rPr>
        <w:t>(</w:t>
      </w:r>
      <w:r w:rsidRPr="00D64E0D">
        <w:rPr>
          <w:i/>
          <w:iCs/>
          <w:color w:val="000000"/>
        </w:rPr>
        <w:t>x=ty</w:t>
      </w:r>
      <w:r w:rsidRPr="00D64E0D">
        <w:rPr>
          <w:color w:val="000000"/>
        </w:rPr>
        <w:t>),  причем</w:t>
      </w:r>
      <w:r w:rsidR="008F086C">
        <w:rPr>
          <w:noProof/>
          <w:color w:val="000000"/>
        </w:rPr>
        <w:pict>
          <v:shape id="Рисунок 1612" o:spid="_x0000_i2502" type="#_x0000_t75" alt="htmlconvd-oCdIXo_html_63e440c3" style="width:51pt;height:11.25pt;visibility:visible">
            <v:imagedata r:id="rId1525" o:title=""/>
          </v:shape>
        </w:pict>
      </w:r>
      <w:r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Дифференциальное уравнение типа: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13" o:spid="_x0000_i2503" type="#_x0000_t75" alt="htmlconvd-oCdIXo_html_m2ae22f02" style="width:107.25pt;height:34.5pt;visibility:visible">
            <v:imagedata r:id="rId1526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приводится к однородному с помощью переноса начала координат в точку</w:t>
      </w:r>
      <w:r w:rsidRPr="00D64E0D">
        <w:rPr>
          <w:rStyle w:val="apple-converted-space"/>
          <w:color w:val="000000"/>
        </w:rPr>
        <w:t> </w:t>
      </w:r>
      <w:r w:rsidRPr="00D64E0D">
        <w:rPr>
          <w:i/>
          <w:iCs/>
          <w:color w:val="000000"/>
        </w:rPr>
        <w:t>(х</w:t>
      </w:r>
      <w:r w:rsidRPr="00D64E0D">
        <w:rPr>
          <w:i/>
          <w:iCs/>
          <w:color w:val="000000"/>
          <w:vertAlign w:val="subscript"/>
        </w:rPr>
        <w:t>0</w:t>
      </w:r>
      <w:r w:rsidRPr="00D64E0D">
        <w:rPr>
          <w:i/>
          <w:iCs/>
          <w:color w:val="000000"/>
        </w:rPr>
        <w:t>,у</w:t>
      </w:r>
      <w:r w:rsidRPr="00D64E0D">
        <w:rPr>
          <w:i/>
          <w:iCs/>
          <w:color w:val="000000"/>
          <w:vertAlign w:val="subscript"/>
        </w:rPr>
        <w:t>0</w:t>
      </w:r>
      <w:r w:rsidRPr="00D64E0D">
        <w:rPr>
          <w:i/>
          <w:iCs/>
          <w:color w:val="000000"/>
        </w:rPr>
        <w:t>)</w:t>
      </w:r>
      <w:r w:rsidRPr="00D64E0D">
        <w:rPr>
          <w:color w:val="000000"/>
        </w:rPr>
        <w:t>пересечения прямых</w:t>
      </w:r>
      <w:r w:rsidR="008F086C">
        <w:rPr>
          <w:noProof/>
          <w:color w:val="000000"/>
        </w:rPr>
        <w:pict>
          <v:shape id="Рисунок 1614" o:spid="_x0000_i2504" type="#_x0000_t75" alt="htmlconvd-oCdIXo_html_39f9588b" style="width:153.75pt;height:15pt;visibility:visible">
            <v:imagedata r:id="rId1527" o:title=""/>
          </v:shape>
        </w:pict>
      </w:r>
      <w:r w:rsidRPr="00D64E0D">
        <w:rPr>
          <w:color w:val="000000"/>
        </w:rPr>
        <w:t>, т.е. замена переменных</w:t>
      </w:r>
      <w:r w:rsidRPr="00D64E0D">
        <w:rPr>
          <w:i/>
          <w:iCs/>
          <w:color w:val="000000"/>
        </w:rPr>
        <w:t>Х=х-х</w:t>
      </w:r>
      <w:r w:rsidRPr="00D64E0D">
        <w:rPr>
          <w:i/>
          <w:iCs/>
          <w:color w:val="000000"/>
          <w:vertAlign w:val="subscript"/>
        </w:rPr>
        <w:t>0</w:t>
      </w:r>
      <w:r w:rsidRPr="00D64E0D">
        <w:rPr>
          <w:i/>
          <w:iCs/>
          <w:color w:val="000000"/>
        </w:rPr>
        <w:t>, У=у-у</w:t>
      </w:r>
      <w:r w:rsidRPr="00D64E0D">
        <w:rPr>
          <w:i/>
          <w:iCs/>
          <w:color w:val="000000"/>
          <w:vertAlign w:val="subscript"/>
        </w:rPr>
        <w:t>0</w:t>
      </w:r>
      <w:r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Если эти прямые не пересекаются, то</w:t>
      </w:r>
      <w:r w:rsidRPr="00D64E0D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15" o:spid="_x0000_i2505" type="#_x0000_t75" alt="htmlconvd-oCdIXo_html_m6129fb8b" style="width:138pt;height:16.5pt;visibility:visible">
            <v:imagedata r:id="rId1528" o:title=""/>
          </v:shape>
        </w:pict>
      </w:r>
      <w:r w:rsidRPr="00D64E0D">
        <w:rPr>
          <w:color w:val="000000"/>
        </w:rPr>
        <w:t>, и рассматриваемое уравнение сводится к виду</w:t>
      </w:r>
      <w:r w:rsidR="008F086C">
        <w:rPr>
          <w:noProof/>
          <w:color w:val="000000"/>
        </w:rPr>
        <w:pict>
          <v:shape id="Рисунок 1616" o:spid="_x0000_i2506" type="#_x0000_t75" alt="htmlconvd-oCdIXo_html_4b06d97b" style="width:107.25pt;height:33pt;visibility:visible">
            <v:imagedata r:id="rId1529" o:title=""/>
          </v:shape>
        </w:pict>
      </w:r>
      <w:r w:rsidRPr="00D64E0D">
        <w:rPr>
          <w:color w:val="000000"/>
        </w:rPr>
        <w:t>, которое</w:t>
      </w:r>
      <w:r w:rsidR="008F086C">
        <w:rPr>
          <w:noProof/>
          <w:color w:val="000000"/>
        </w:rPr>
        <w:pict>
          <v:shape id="Рисунок 1617" o:spid="_x0000_i2507" type="#_x0000_t75" alt="htmlconvd-oCdIXo_html_m53d4ecad" style="width:4.5pt;height:12pt;visibility:visible">
            <v:imagedata r:id="rId1530" o:title=""/>
          </v:shape>
        </w:pict>
      </w:r>
      <w:r w:rsidRPr="00D64E0D">
        <w:rPr>
          <w:color w:val="000000"/>
        </w:rPr>
        <w:t>приводится к уравнению с разделяющимися переменными заменой</w:t>
      </w:r>
      <w:r w:rsidR="008F086C">
        <w:rPr>
          <w:noProof/>
          <w:color w:val="000000"/>
        </w:rPr>
        <w:pict>
          <v:shape id="Рисунок 1618" o:spid="_x0000_i2508" type="#_x0000_t75" alt="htmlconvd-oCdIXo_html_2819b009" style="width:123pt;height:13.5pt;visibility:visible">
            <v:imagedata r:id="rId1531" o:title=""/>
          </v:shape>
        </w:pict>
      </w:r>
      <w:r w:rsidRPr="00D64E0D">
        <w:rPr>
          <w:color w:val="000000"/>
        </w:rPr>
        <w:t>, тогда</w:t>
      </w:r>
    </w:p>
    <w:p w:rsidR="009935A7" w:rsidRPr="00D64E0D" w:rsidRDefault="008F086C" w:rsidP="00C34931">
      <w:pPr>
        <w:pStyle w:val="a3"/>
        <w:jc w:val="center"/>
        <w:rPr>
          <w:b/>
          <w:color w:val="000000"/>
        </w:rPr>
      </w:pPr>
      <w:r>
        <w:rPr>
          <w:b/>
          <w:noProof/>
          <w:color w:val="000000"/>
        </w:rPr>
        <w:pict>
          <v:shape id="Рисунок 1619" o:spid="_x0000_i2509" type="#_x0000_t75" alt="htmlconvd-oCdIXo_html_m2ee02a3e" style="width:138pt;height:114pt;visibility:visible">
            <v:imagedata r:id="rId1532" o:title=""/>
          </v:shape>
        </w:pict>
      </w:r>
    </w:p>
    <w:p w:rsidR="009935A7" w:rsidRPr="00D64E0D" w:rsidRDefault="009935A7" w:rsidP="00D64E0D">
      <w:pPr>
        <w:pStyle w:val="a3"/>
        <w:rPr>
          <w:color w:val="000000"/>
        </w:rPr>
      </w:pPr>
      <w:r w:rsidRPr="00D64E0D">
        <w:rPr>
          <w:b/>
          <w:color w:val="000000"/>
        </w:rPr>
        <w:t>Примеры</w:t>
      </w:r>
      <w:r w:rsidRPr="00D64E0D">
        <w:rPr>
          <w:color w:val="000000"/>
        </w:rPr>
        <w:t>: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1) . Найти общий интеграл дифференциального уравнения</w:t>
      </w:r>
    </w:p>
    <w:p w:rsidR="009935A7" w:rsidRPr="00D64E0D" w:rsidRDefault="008F086C" w:rsidP="00C34931">
      <w:pPr>
        <w:pStyle w:val="a3"/>
        <w:rPr>
          <w:color w:val="000000"/>
        </w:rPr>
      </w:pPr>
      <w:r>
        <w:rPr>
          <w:noProof/>
          <w:color w:val="000000"/>
        </w:rPr>
        <w:lastRenderedPageBreak/>
        <w:pict>
          <v:shape id="Рисунок 1620" o:spid="_x0000_i2510" type="#_x0000_t75" alt="htmlconvd-oCdIXo_html_6f30aacf" style="width:92.25pt;height:27.75pt;visibility:visible">
            <v:imagedata r:id="rId1533" o:title=""/>
          </v:shape>
        </w:pict>
      </w:r>
      <w:r w:rsidR="009935A7" w:rsidRPr="00D64E0D">
        <w:rPr>
          <w:color w:val="000000"/>
        </w:rPr>
        <w:t>.</w:t>
      </w:r>
    </w:p>
    <w:p w:rsidR="009935A7" w:rsidRPr="00D64E0D" w:rsidRDefault="009935A7" w:rsidP="00D64E0D">
      <w:pPr>
        <w:pStyle w:val="a3"/>
        <w:rPr>
          <w:i/>
          <w:iCs/>
          <w:color w:val="000000"/>
          <w:vertAlign w:val="superscript"/>
        </w:rPr>
      </w:pPr>
      <w:r w:rsidRPr="00D64E0D">
        <w:rPr>
          <w:color w:val="000000"/>
        </w:rPr>
        <w:t xml:space="preserve">Решение. Данное уравнение первого порядка уже разрешено относительно производной. Для этого числитель и знаменатель дроби разделим на </w:t>
      </w:r>
      <w:r w:rsidRPr="00D64E0D">
        <w:rPr>
          <w:i/>
          <w:iCs/>
          <w:color w:val="000000"/>
        </w:rPr>
        <w:t>x</w:t>
      </w:r>
      <w:r w:rsidRPr="00D64E0D">
        <w:rPr>
          <w:i/>
          <w:iCs/>
          <w:color w:val="000000"/>
          <w:vertAlign w:val="superscript"/>
        </w:rPr>
        <w:t>2</w:t>
      </w:r>
    </w:p>
    <w:p w:rsidR="009935A7" w:rsidRPr="00D64E0D" w:rsidRDefault="008F086C" w:rsidP="00D64E0D">
      <w:pPr>
        <w:pStyle w:val="a3"/>
        <w:rPr>
          <w:color w:val="000000"/>
        </w:rPr>
      </w:pPr>
      <w:r>
        <w:rPr>
          <w:noProof/>
          <w:color w:val="000000"/>
        </w:rPr>
        <w:pict>
          <v:shape id="Рисунок 1621" o:spid="_x0000_i2511" type="#_x0000_t75" alt="htmlconvd-oCdIXo_html_193bd7c4" style="width:138pt;height:57pt;visibility:visible">
            <v:imagedata r:id="rId1534" o:title=""/>
          </v:shape>
        </w:pict>
      </w:r>
      <w:r w:rsidR="009935A7"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Далее вводим новую функцию</w:t>
      </w:r>
      <w:r w:rsidRPr="00D64E0D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22" o:spid="_x0000_i2512" type="#_x0000_t75" alt="htmlconvd-oCdIXo_html_4814a17c" style="width:61.5pt;height:24.75pt;visibility:visible">
            <v:imagedata r:id="rId1535" o:title=""/>
          </v:shape>
        </w:pict>
      </w:r>
      <w:r w:rsidRPr="00D64E0D">
        <w:rPr>
          <w:color w:val="000000"/>
        </w:rPr>
        <w:t xml:space="preserve">. 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Отсюда,</w:t>
      </w:r>
      <w:r w:rsidR="008F086C">
        <w:rPr>
          <w:noProof/>
          <w:color w:val="000000"/>
        </w:rPr>
        <w:pict>
          <v:shape id="Рисунок 1623" o:spid="_x0000_i2513" type="#_x0000_t75" alt="htmlconvd-oCdIXo_html_549c9d50" style="width:61.5pt;height:28.5pt;visibility:visible">
            <v:imagedata r:id="rId1536" o:title=""/>
          </v:shape>
        </w:pict>
      </w:r>
      <w:r w:rsidRPr="00D64E0D">
        <w:rPr>
          <w:color w:val="000000"/>
        </w:rPr>
        <w:t xml:space="preserve">. 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После подстановки данное уравнение преобразуется в уравнение с разделяющимися переменными</w:t>
      </w:r>
      <w:r w:rsidR="008F086C">
        <w:rPr>
          <w:noProof/>
          <w:color w:val="000000"/>
        </w:rPr>
        <w:pict>
          <v:shape id="Рисунок 1624" o:spid="_x0000_i2514" type="#_x0000_t75" alt="htmlconvd-oCdIXo_html_17a2848d" style="width:92.25pt;height:28.5pt;visibility:visible">
            <v:imagedata r:id="rId1537" o:title=""/>
          </v:shape>
        </w:pict>
      </w:r>
      <w:r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 xml:space="preserve"> Разделим переменные:</w:t>
      </w:r>
      <w:r w:rsidR="008F086C">
        <w:rPr>
          <w:noProof/>
          <w:color w:val="000000"/>
        </w:rPr>
        <w:pict>
          <v:shape id="Рисунок 1625" o:spid="_x0000_i2515" type="#_x0000_t75" alt="htmlconvd-oCdIXo_html_m6506776c" style="width:61.5pt;height:27pt;visibility:visible">
            <v:imagedata r:id="rId1538" o:title=""/>
          </v:shape>
        </w:pict>
      </w:r>
      <w:r w:rsidRPr="00D64E0D">
        <w:rPr>
          <w:color w:val="000000"/>
        </w:rPr>
        <w:t xml:space="preserve">   и, интегрируя, найдем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26" o:spid="_x0000_i2516" type="#_x0000_t75" alt="htmlconvd-oCdIXo_html_15ffe41d" style="width:153.75pt;height:48pt;visibility:visible">
            <v:imagedata r:id="rId1539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Возвращаясь к старым переменным, получим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27" o:spid="_x0000_i2517" type="#_x0000_t75" alt="htmlconvd-oCdIXo_html_4f00cafc" style="width:123pt;height:30.75pt;visibility:visible">
            <v:imagedata r:id="rId1540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Ответ:</w:t>
      </w:r>
      <w:r w:rsidRPr="00D64E0D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28" o:spid="_x0000_i2518" type="#_x0000_t75" alt="htmlconvd-oCdIXo_html_m44896113" style="width:92.25pt;height:30.75pt;visibility:visible">
            <v:imagedata r:id="rId1541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2) . Найти общий интеграл дифференциального уравнения</w:t>
      </w:r>
    </w:p>
    <w:p w:rsidR="009935A7" w:rsidRPr="00D64E0D" w:rsidRDefault="008F086C" w:rsidP="00C34931">
      <w:pPr>
        <w:pStyle w:val="a3"/>
        <w:rPr>
          <w:color w:val="000000"/>
        </w:rPr>
      </w:pPr>
      <w:r>
        <w:rPr>
          <w:noProof/>
          <w:color w:val="000000"/>
        </w:rPr>
        <w:pict>
          <v:shape id="Рисунок 1629" o:spid="_x0000_i2519" type="#_x0000_t75" alt="htmlconvd-oCdIXo_html_m131364f5" style="width:61.5pt;height:27pt;visibility:visible">
            <v:imagedata r:id="rId1542" o:title=""/>
          </v:shape>
        </w:pict>
      </w:r>
    </w:p>
    <w:p w:rsidR="009935A7" w:rsidRPr="00D64E0D" w:rsidRDefault="009935A7" w:rsidP="00D64E0D">
      <w:pPr>
        <w:pStyle w:val="a3"/>
        <w:rPr>
          <w:color w:val="000000"/>
        </w:rPr>
      </w:pPr>
      <w:r w:rsidRPr="00D64E0D">
        <w:rPr>
          <w:color w:val="000000"/>
        </w:rPr>
        <w:t xml:space="preserve">Решение. </w:t>
      </w:r>
    </w:p>
    <w:p w:rsidR="009935A7" w:rsidRPr="00D64E0D" w:rsidRDefault="008F086C" w:rsidP="00C34931">
      <w:pPr>
        <w:pStyle w:val="a3"/>
        <w:rPr>
          <w:color w:val="000000"/>
        </w:rPr>
      </w:pPr>
      <w:r>
        <w:rPr>
          <w:noProof/>
          <w:color w:val="000000"/>
        </w:rPr>
        <w:pict>
          <v:shape id="Рисунок 1630" o:spid="_x0000_i2520" type="#_x0000_t75" alt="htmlconvd-oCdIXo_html_1a4005d7" style="width:45.75pt;height:22.5pt;visibility:visible">
            <v:imagedata r:id="rId1543" o:title=""/>
          </v:shape>
        </w:pict>
      </w:r>
      <w:r w:rsidR="009935A7" w:rsidRPr="00D64E0D">
        <w:rPr>
          <w:color w:val="000000"/>
        </w:rPr>
        <w:t xml:space="preserve">. Подставим найденные </w:t>
      </w:r>
      <w:r w:rsidR="009935A7" w:rsidRPr="00D64E0D">
        <w:rPr>
          <w:i/>
          <w:iCs/>
          <w:color w:val="000000"/>
        </w:rPr>
        <w:t xml:space="preserve">х </w:t>
      </w:r>
      <w:r w:rsidR="009935A7" w:rsidRPr="00D64E0D">
        <w:rPr>
          <w:color w:val="000000"/>
        </w:rPr>
        <w:t xml:space="preserve">и </w:t>
      </w:r>
      <w:r w:rsidR="009935A7" w:rsidRPr="00D64E0D">
        <w:rPr>
          <w:i/>
          <w:iCs/>
          <w:color w:val="000000"/>
        </w:rPr>
        <w:t xml:space="preserve">у </w:t>
      </w:r>
      <w:r w:rsidR="009935A7" w:rsidRPr="00D64E0D">
        <w:rPr>
          <w:color w:val="000000"/>
        </w:rPr>
        <w:t>в исходное уравнение, получим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31" o:spid="_x0000_i2521" type="#_x0000_t75" alt="htmlconvd-oCdIXo_html_2db94dae" style="width:138pt;height:45.75pt;visibility:visible">
            <v:imagedata r:id="rId1544" o:title=""/>
          </v:shape>
        </w:pict>
      </w:r>
      <w:r w:rsidR="009935A7" w:rsidRPr="00D64E0D">
        <w:rPr>
          <w:color w:val="000000"/>
        </w:rPr>
        <w:t>.</w: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lastRenderedPageBreak/>
        <w:t>Далее решаем полученное однородное уравнение путем замены.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32" o:spid="_x0000_i2522" type="#_x0000_t75" alt="htmlconvd-oCdIXo_html_m3ed3c87a" style="width:123pt;height:114.75pt;visibility:visible">
            <v:imagedata r:id="rId1545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D64E0D">
        <w:rPr>
          <w:color w:val="000000"/>
        </w:rPr>
        <w:t>Возвращаясь к старым переменным, получим:</w:t>
      </w:r>
    </w:p>
    <w:p w:rsidR="009935A7" w:rsidRPr="00D64E0D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33" o:spid="_x0000_i2523" type="#_x0000_t75" alt="htmlconvd-oCdIXo_html_m5432c319" style="width:138pt;height:31.5pt;visibility:visible">
            <v:imagedata r:id="rId1546" o:title=""/>
          </v:shape>
        </w:pict>
      </w:r>
      <w:r w:rsidR="009935A7" w:rsidRPr="00D64E0D">
        <w:rPr>
          <w:color w:val="000000"/>
        </w:rPr>
        <w:t>,</w:t>
      </w:r>
    </w:p>
    <w:p w:rsidR="009935A7" w:rsidRPr="00830027" w:rsidRDefault="009935A7" w:rsidP="00830027">
      <w:pPr>
        <w:rPr>
          <w:rFonts w:ascii="Times New Roman" w:hAnsi="Times New Roman"/>
          <w:b/>
          <w:sz w:val="28"/>
          <w:szCs w:val="28"/>
        </w:rPr>
      </w:pPr>
      <w:r w:rsidRPr="00830027">
        <w:rPr>
          <w:rFonts w:ascii="Times New Roman" w:hAnsi="Times New Roman"/>
          <w:b/>
          <w:sz w:val="28"/>
          <w:szCs w:val="28"/>
        </w:rPr>
        <w:t>Задания для совместной работы:</w: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Найти общий интеграл дифференциальных уравнений:</w: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1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4" o:spid="_x0000_i2524" type="#_x0000_t75" alt="htmlconvd-xqzUC6_html_m7c673c5c" style="width:76.5pt;height:32.25pt;visibility:visible">
            <v:imagedata r:id="rId1547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       2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5" o:spid="_x0000_i2525" type="#_x0000_t75" alt="htmlconvd-xqzUC6_html_m3b9b7af0" style="width:76.5pt;height:32.25pt;visibility:visible">
            <v:imagedata r:id="rId1548" o:title=""/>
          </v:shape>
        </w:pic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3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6" o:spid="_x0000_i2526" type="#_x0000_t75" alt="htmlconvd-xqzUC6_html_1047437d" style="width:92.25pt;height:13.5pt;visibility:visible">
            <v:imagedata r:id="rId1549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   4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7" o:spid="_x0000_i2527" type="#_x0000_t75" alt="htmlconvd-xqzUC6_html_7f726d8b" style="width:76.5pt;height:25.5pt;visibility:visible">
            <v:imagedata r:id="rId1550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5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8" o:spid="_x0000_i2528" type="#_x0000_t75" alt="htmlconvd-xqzUC6_html_474225fb" style="width:76.5pt;height:24.75pt;visibility:visible">
            <v:imagedata r:id="rId1551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          6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39" o:spid="_x0000_i2529" type="#_x0000_t75" alt="htmlconvd-xqzUC6_html_m64a42446" style="width:61.5pt;height:24.75pt;visibility:visible">
            <v:imagedata r:id="rId1552" o:title=""/>
          </v:shape>
        </w:pic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7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0" o:spid="_x0000_i2530" type="#_x0000_t75" alt="htmlconvd-xqzUC6_html_m127cb611" style="width:76.5pt;height:30pt;visibility:visible">
            <v:imagedata r:id="rId1553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        8) Решить задачу Коши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1" o:spid="_x0000_i2531" type="#_x0000_t75" alt="htmlconvd-xqzUC6_html_m3d6fe11" style="width:138pt;height:21.75pt;visibility:visible">
            <v:imagedata r:id="rId1554" o:title=""/>
          </v:shape>
        </w:pict>
      </w:r>
    </w:p>
    <w:p w:rsidR="009935A7" w:rsidRPr="00891470" w:rsidRDefault="009935A7" w:rsidP="00D64E0D">
      <w:pPr>
        <w:spacing w:before="100" w:beforeAutospacing="1" w:after="100" w:afterAutospacing="1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ru-RU"/>
        </w:rPr>
      </w:pPr>
      <w:r w:rsidRPr="0089147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ru-RU"/>
        </w:rPr>
        <w:t>Самостоятельная работа.</w:t>
      </w:r>
    </w:p>
    <w:p w:rsidR="009935A7" w:rsidRPr="00D64E0D" w:rsidRDefault="009935A7" w:rsidP="00D64E0D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Вариант 1</w:t>
      </w:r>
    </w:p>
    <w:p w:rsidR="009935A7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1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2" o:spid="_x0000_i2532" type="#_x0000_t75" alt="htmlconvd-xqzUC6_html_m6863ced9" style="width:76.5pt;height:32.25pt;visibility:visible">
            <v:imagedata r:id="rId1555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;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2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3" o:spid="_x0000_i2533" type="#_x0000_t75" alt="htmlconvd-xqzUC6_html_7605f9ac" style="width:76.5pt;height:24.75pt;visibility:visible">
            <v:imagedata r:id="rId1556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 Решить задачи Коши 1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4" o:spid="_x0000_i2534" type="#_x0000_t75" alt="htmlconvd-xqzUC6_html_m40dfdbec" style="width:123pt;height:16.5pt;visibility:visible">
            <v:imagedata r:id="rId1557" o:title=""/>
          </v:shape>
        </w:pic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</w: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D64E0D">
        <w:rPr>
          <w:rFonts w:ascii="Times New Roman" w:hAnsi="Times New Roman"/>
          <w:b/>
          <w:color w:val="000000"/>
          <w:sz w:val="24"/>
          <w:szCs w:val="24"/>
          <w:lang w:eastAsia="ru-RU"/>
        </w:rPr>
        <w:t>Вариант 2</w:t>
      </w:r>
    </w:p>
    <w:p w:rsidR="009935A7" w:rsidRPr="00D64E0D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1) </w:t>
      </w:r>
      <w:r>
        <w:t xml:space="preserve"> </w:t>
      </w:r>
      <w:r w:rsidR="00520E9B">
        <w:rPr>
          <w:noProof/>
          <w:lang w:eastAsia="ru-RU"/>
        </w:rPr>
        <w:pict>
          <v:shape id="Рисунок 1645" o:spid="_x0000_i2535" type="#_x0000_t75" alt="дифференциальное уравнение" style="width:93.75pt;height:22.5pt;visibility:visible">
            <v:imagedata r:id="rId1558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2</w: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6" o:spid="_x0000_i2536" type="#_x0000_t75" alt="htmlconvd-xqzUC6_html_6d56e3fd" style="width:76.5pt;height:33pt;visibility:visible">
            <v:imagedata r:id="rId1559" o:title=""/>
          </v:shape>
        </w:pi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3</w:t>
      </w:r>
      <w:r w:rsidRPr="00D64E0D">
        <w:rPr>
          <w:rFonts w:ascii="Times New Roman" w:hAnsi="Times New Roman"/>
          <w:color w:val="000000"/>
          <w:sz w:val="24"/>
          <w:szCs w:val="24"/>
          <w:lang w:eastAsia="ru-RU"/>
        </w:rPr>
        <w:t>)Решить задачи Коши 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7" o:spid="_x0000_i2537" type="#_x0000_t75" alt="htmlconvd-xqzUC6_html_m199438a0" style="width:123pt;height:26.25pt;visibility:visible">
            <v:imagedata r:id="rId1560" o:title=""/>
          </v:shape>
        </w:pict>
      </w:r>
    </w:p>
    <w:p w:rsidR="009935A7" w:rsidRPr="00D64E0D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</w:p>
    <w:p w:rsidR="009935A7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935A7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935A7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830027">
        <w:rPr>
          <w:rFonts w:ascii="Times New Roman" w:hAnsi="Times New Roman"/>
          <w:b/>
          <w:sz w:val="32"/>
          <w:szCs w:val="32"/>
        </w:rPr>
        <w:t>Практическое занятие №2</w:t>
      </w:r>
      <w:r>
        <w:rPr>
          <w:rFonts w:ascii="Times New Roman" w:hAnsi="Times New Roman"/>
          <w:b/>
          <w:sz w:val="32"/>
          <w:szCs w:val="32"/>
        </w:rPr>
        <w:t>1</w:t>
      </w:r>
      <w:r w:rsidRPr="00830027">
        <w:rPr>
          <w:rFonts w:ascii="Times New Roman" w:hAnsi="Times New Roman"/>
          <w:b/>
          <w:sz w:val="32"/>
          <w:szCs w:val="32"/>
        </w:rPr>
        <w:t>.</w:t>
      </w:r>
    </w:p>
    <w:p w:rsidR="009935A7" w:rsidRPr="00B74BC9" w:rsidRDefault="009935A7" w:rsidP="00B74BC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r w:rsidRPr="00B74BC9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lastRenderedPageBreak/>
        <w:t>Решение линейных обыкновенных дифференциальных уравнений первого порядка</w:t>
      </w:r>
      <w:r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-2ч.</w:t>
      </w:r>
    </w:p>
    <w:p w:rsidR="009935A7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color w:val="000000"/>
          <w:sz w:val="24"/>
          <w:szCs w:val="24"/>
          <w:shd w:val="clear" w:color="auto" w:fill="FFFFFF"/>
        </w:rPr>
      </w:pPr>
    </w:p>
    <w:p w:rsidR="009935A7" w:rsidRPr="00D64E0D" w:rsidRDefault="009935A7" w:rsidP="00DF18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30027">
        <w:rPr>
          <w:rFonts w:ascii="Times New Roman" w:hAnsi="Times New Roman"/>
          <w:b/>
          <w:bCs/>
          <w:iCs/>
          <w:color w:val="000000"/>
          <w:sz w:val="24"/>
          <w:szCs w:val="24"/>
          <w:shd w:val="clear" w:color="auto" w:fill="FFFFFF"/>
        </w:rPr>
        <w:t>Цель:</w:t>
      </w:r>
      <w:r w:rsidRPr="00830027">
        <w:rPr>
          <w:rFonts w:ascii="Times New Roman" w:hAnsi="Times New Roman"/>
          <w:b/>
          <w:bCs/>
          <w:iCs/>
          <w:color w:val="000000"/>
          <w:sz w:val="24"/>
          <w:szCs w:val="24"/>
        </w:rPr>
        <w:t> </w:t>
      </w:r>
      <w:r w:rsidRPr="00830027">
        <w:rPr>
          <w:rFonts w:ascii="Times New Roman" w:hAnsi="Times New Roman"/>
          <w:iCs/>
          <w:color w:val="000000"/>
          <w:sz w:val="24"/>
          <w:szCs w:val="24"/>
        </w:rPr>
        <w:t>Научиться находить общее решение линейных дифференциальных уравнений, используя в своей работе методы дифференциального и интегрального исчисления</w:t>
      </w:r>
      <w:r w:rsidRPr="00D64E0D">
        <w:rPr>
          <w:rFonts w:ascii="Times New Roman" w:hAnsi="Times New Roman"/>
          <w:i/>
          <w:iCs/>
          <w:color w:val="000000"/>
          <w:sz w:val="24"/>
          <w:szCs w:val="24"/>
        </w:rPr>
        <w:t>.</w:t>
      </w:r>
    </w:p>
    <w:p w:rsidR="009935A7" w:rsidRDefault="009935A7" w:rsidP="009577D5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935A7" w:rsidRPr="00656600" w:rsidRDefault="009935A7" w:rsidP="001102F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64E0D">
        <w:rPr>
          <w:rFonts w:ascii="Times New Roman" w:hAnsi="Times New Roman"/>
          <w:b/>
          <w:i/>
          <w:sz w:val="24"/>
          <w:szCs w:val="24"/>
        </w:rPr>
        <w:t>Теоретический материал и примеры решени</w:t>
      </w:r>
      <w:r>
        <w:rPr>
          <w:rFonts w:ascii="Times New Roman" w:hAnsi="Times New Roman"/>
          <w:b/>
          <w:i/>
          <w:sz w:val="24"/>
          <w:szCs w:val="24"/>
        </w:rPr>
        <w:t xml:space="preserve">я </w:t>
      </w:r>
      <w:r w:rsidRPr="00656600">
        <w:rPr>
          <w:rFonts w:ascii="Times New Roman" w:hAnsi="Times New Roman"/>
          <w:b/>
          <w:bCs/>
          <w:i/>
          <w:iCs/>
          <w:sz w:val="24"/>
          <w:szCs w:val="24"/>
        </w:rPr>
        <w:t>линейных обыкновенных дифференциальных уравнений первого порядка</w:t>
      </w:r>
    </w:p>
    <w:p w:rsidR="009935A7" w:rsidRPr="00D64E0D" w:rsidRDefault="009935A7" w:rsidP="009577D5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Линейным дифференциальным уравнением первого порядка 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называется уравнение вида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8" o:spid="_x0000_i2538" type="#_x0000_t75" alt="ODEf_05000000_29" style="width:108pt;height:36.75pt;visibility:visible">
            <v:imagedata r:id="rId1561" o:title=""/>
          </v:shape>
        </w:pic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Здесь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— известные, непрерывные на [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] функции.</w: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Доказано, что если функци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непрерывны на [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] , то для любой начальной точки 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0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,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DF6DE3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0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,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0</w:t>
      </w:r>
      <w:r w:rsidRPr="00DF6DE3">
        <w:rPr>
          <w:rFonts w:ascii="Cambria Math" w:hAnsi="Cambria Math"/>
          <w:color w:val="000000"/>
          <w:sz w:val="24"/>
          <w:szCs w:val="24"/>
          <w:lang w:eastAsia="ru-RU"/>
        </w:rPr>
        <w:t>∈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[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;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] , задача Коши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49" o:spid="_x0000_i2539" type="#_x0000_t75" alt="ODEf_05000000_31" style="width:171.75pt;height:36.75pt;visibility:visible">
            <v:imagedata r:id="rId1562" o:title=""/>
          </v:shape>
        </w:pict>
      </w:r>
    </w:p>
    <w:tbl>
      <w:tblPr>
        <w:tblW w:w="5000" w:type="pct"/>
        <w:tblCellSpacing w:w="0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9385"/>
      </w:tblGrid>
      <w:tr w:rsidR="009935A7" w:rsidRPr="00DF6DE3" w:rsidTr="00266490">
        <w:trPr>
          <w:tblCellSpacing w:w="0" w:type="dxa"/>
        </w:trPr>
        <w:tc>
          <w:tcPr>
            <w:tcW w:w="500" w:type="pct"/>
            <w:vAlign w:val="center"/>
          </w:tcPr>
          <w:p w:rsidR="009935A7" w:rsidRPr="00DF6DE3" w:rsidRDefault="009935A7" w:rsidP="0026649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имеет единственное решение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=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на [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].</w: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Рассматривают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однородные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неоднородные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линейные уравнения первого порядка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0" o:spid="_x0000_i2540" type="#_x0000_t75" alt="ODEf_05000000_30" style="width:186.75pt;height:38.25pt;visibility:visible">
            <v:imagedata r:id="rId1563" o:title=""/>
          </v:shape>
        </w:pic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9935A7" w:rsidRPr="00DF6DE3" w:rsidRDefault="009935A7" w:rsidP="00266490">
      <w:pPr>
        <w:pStyle w:val="a3"/>
        <w:rPr>
          <w:color w:val="000000"/>
        </w:rPr>
      </w:pPr>
      <w:r w:rsidRPr="00DF6DE3">
        <w:rPr>
          <w:color w:val="000000"/>
        </w:rPr>
        <w:t>Общее решение линейного уравнения 1-го порядка можно найти с помощью замены </w:t>
      </w:r>
      <w:r w:rsidRPr="00DF6DE3">
        <w:rPr>
          <w:i/>
          <w:iCs/>
          <w:color w:val="000000"/>
        </w:rPr>
        <w:t>y</w:t>
      </w:r>
      <w:r w:rsidRPr="00DF6DE3">
        <w:rPr>
          <w:color w:val="000000"/>
        </w:rPr>
        <w:t>(</w:t>
      </w:r>
      <w:r w:rsidRPr="00DF6DE3">
        <w:rPr>
          <w:i/>
          <w:iCs/>
          <w:color w:val="000000"/>
        </w:rPr>
        <w:t>x</w:t>
      </w:r>
      <w:r w:rsidRPr="00DF6DE3">
        <w:rPr>
          <w:color w:val="000000"/>
        </w:rPr>
        <w:t>) = </w:t>
      </w:r>
      <w:r w:rsidRPr="00DF6DE3">
        <w:rPr>
          <w:i/>
          <w:iCs/>
          <w:color w:val="000000"/>
        </w:rPr>
        <w:t>u</w:t>
      </w:r>
      <w:r w:rsidRPr="00DF6DE3">
        <w:rPr>
          <w:color w:val="000000"/>
        </w:rPr>
        <w:t>(</w:t>
      </w:r>
      <w:r w:rsidRPr="00DF6DE3">
        <w:rPr>
          <w:i/>
          <w:iCs/>
          <w:color w:val="000000"/>
        </w:rPr>
        <w:t>x</w:t>
      </w:r>
      <w:r w:rsidRPr="00DF6DE3">
        <w:rPr>
          <w:color w:val="000000"/>
        </w:rPr>
        <w:t>) · </w:t>
      </w:r>
      <w:r w:rsidRPr="00DF6DE3">
        <w:rPr>
          <w:i/>
          <w:iCs/>
          <w:color w:val="000000"/>
        </w:rPr>
        <w:t>v</w:t>
      </w:r>
      <w:r w:rsidRPr="00DF6DE3">
        <w:rPr>
          <w:color w:val="000000"/>
        </w:rPr>
        <w:t>(</w:t>
      </w:r>
      <w:r w:rsidRPr="00DF6DE3">
        <w:rPr>
          <w:i/>
          <w:iCs/>
          <w:color w:val="000000"/>
        </w:rPr>
        <w:t>x</w:t>
      </w:r>
      <w:r w:rsidRPr="00DF6DE3">
        <w:rPr>
          <w:color w:val="000000"/>
        </w:rPr>
        <w:t>) .</w: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74BC9">
        <w:rPr>
          <w:rFonts w:ascii="Times New Roman" w:hAnsi="Times New Roman"/>
          <w:b/>
          <w:color w:val="000000"/>
          <w:sz w:val="24"/>
          <w:szCs w:val="24"/>
          <w:lang w:eastAsia="ru-RU"/>
        </w:rPr>
        <w:t>Пример 1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Найти 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бщее решение линейного дифференциального уравнения 1-го порядка</w:t>
      </w:r>
    </w:p>
    <w:p w:rsidR="009935A7" w:rsidRPr="00DF6DE3" w:rsidRDefault="00520E9B" w:rsidP="001102F3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1" o:spid="_x0000_i2541" type="#_x0000_t75" alt="ODEf_05000000_34" style="width:63pt;height:36.75pt;visibility:visible">
            <v:imagedata r:id="rId1564" o:title=""/>
          </v:shape>
        </w:pict>
      </w:r>
      <w:r w:rsidR="009935A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9935A7" w:rsidRPr="00DF6DE3">
        <w:rPr>
          <w:rFonts w:ascii="Times New Roman" w:hAnsi="Times New Roman"/>
          <w:color w:val="000000"/>
          <w:sz w:val="24"/>
          <w:szCs w:val="24"/>
          <w:lang w:eastAsia="ru-RU"/>
        </w:rPr>
        <w:t>и решение задачи Коши</w:t>
      </w:r>
      <w:r w:rsidR="009935A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</w: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2" o:spid="_x0000_i2542" type="#_x0000_t75" alt="ODEf_05000000_35" style="width:115.5pt;height:36.75pt;visibility:visible">
            <v:imagedata r:id="rId1565" o:title=""/>
          </v:shape>
        </w:pic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Выполним в уравнении замену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 =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u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 ·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v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3" o:spid="_x0000_i2543" type="#_x0000_t75" alt="ODEf_05000000_36" style="width:426.75pt;height:39.75pt;visibility:visible">
            <v:imagedata r:id="rId1566" o:title=""/>
          </v:shape>
        </w:pic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Выберем функцию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v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так, чтобы она удовлетворяла уравнению с разделяющимися переменным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v'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−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v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 = 0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4" o:spid="_x0000_i2544" type="#_x0000_t75" alt="ODEf_05000000_37" style="width:156.75pt;height:39.75pt;visibility:visible">
            <v:imagedata r:id="rId1567" o:title=""/>
          </v:shape>
        </w:pic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Подставив вычисленное значение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v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в последнее уравнение, имеем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5" o:spid="_x0000_i2545" type="#_x0000_t75" alt="ODEf_05000000_38" style="width:306pt;height:39.75pt;visibility:visible">
            <v:imagedata r:id="rId1568" o:title=""/>
          </v:shape>
        </w:pic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Для функции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u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) получили уравнение с разделёнными переменными, решение которого легко вычислить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6" o:spid="_x0000_i2546" type="#_x0000_t75" alt="ODEf_05000000_39" style="width:188.25pt;height:26.25pt;visibility:visible">
            <v:imagedata r:id="rId1569" o:title=""/>
          </v:shape>
        </w:pic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Выполнив обратную подстановку, получим общее решение уравнения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7" o:spid="_x0000_i2547" type="#_x0000_t75" alt="ODEf_05000000_40" style="width:294.75pt;height:26.25pt;visibility:visible">
            <v:imagedata r:id="rId1570" o:title=""/>
          </v:shape>
        </w:pict>
      </w:r>
    </w:p>
    <w:p w:rsidR="009935A7" w:rsidRPr="00DF6DE3" w:rsidRDefault="009935A7" w:rsidP="00266490">
      <w:pPr>
        <w:spacing w:before="60" w:after="6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найдено общее решение линейного уравнения 1-го порядка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8" o:spid="_x0000_i2548" type="#_x0000_t75" alt="ODEf_05000000_41" style="width:103.5pt;height:26.25pt;visibility:visible">
            <v:imagedata r:id="rId1571" o:title=""/>
          </v:shape>
        </w:pict>
      </w:r>
    </w:p>
    <w:p w:rsidR="009935A7" w:rsidRPr="00DF6DE3" w:rsidRDefault="009935A7" w:rsidP="00266490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Найдём решение задачи Коши, решение, удовлетворяющее условию </w:t>
      </w:r>
      <w:r w:rsidRPr="00DF6DE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DF6DE3">
        <w:rPr>
          <w:rFonts w:ascii="Times New Roman" w:hAnsi="Times New Roman"/>
          <w:color w:val="000000"/>
          <w:sz w:val="24"/>
          <w:szCs w:val="24"/>
          <w:lang w:eastAsia="ru-RU"/>
        </w:rPr>
        <w:t>(1) = 2:</w: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59" o:spid="_x0000_i2549" type="#_x0000_t75" alt="ODEf_05000000_42" style="width:408.75pt;height:33.75pt;visibility:visible">
            <v:imagedata r:id="rId1572" o:title=""/>
          </v:shape>
        </w:pict>
      </w:r>
    </w:p>
    <w:p w:rsidR="009935A7" w:rsidRPr="00DF6DE3" w:rsidRDefault="00520E9B" w:rsidP="00266490">
      <w:pPr>
        <w:spacing w:before="60" w:after="6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60" o:spid="_x0000_i2550" type="#_x0000_t75" alt="ODEf_05000000_43" style="width:107.25pt;height:27pt;visibility:visible">
            <v:imagedata r:id="rId1573" o:title=""/>
          </v:shape>
        </w:pict>
      </w:r>
    </w:p>
    <w:p w:rsidR="009935A7" w:rsidRPr="00D64E0D" w:rsidRDefault="009935A7" w:rsidP="00C34931">
      <w:pPr>
        <w:pStyle w:val="a3"/>
        <w:rPr>
          <w:color w:val="000000"/>
        </w:rPr>
      </w:pPr>
      <w:r w:rsidRPr="00B74BC9">
        <w:rPr>
          <w:b/>
          <w:color w:val="000000"/>
        </w:rPr>
        <w:t>Пример 2.</w:t>
      </w:r>
      <w:r>
        <w:rPr>
          <w:color w:val="000000"/>
        </w:rPr>
        <w:t xml:space="preserve"> Н</w:t>
      </w:r>
      <w:r w:rsidRPr="00D64E0D">
        <w:rPr>
          <w:color w:val="000000"/>
        </w:rPr>
        <w:t>айти решение задачи Коши:</w:t>
      </w:r>
    </w:p>
    <w:p w:rsidR="009935A7" w:rsidRPr="00DF6DE3" w:rsidRDefault="008F086C" w:rsidP="00C34931">
      <w:pPr>
        <w:pStyle w:val="a3"/>
        <w:rPr>
          <w:color w:val="000000"/>
        </w:rPr>
      </w:pPr>
      <w:r>
        <w:rPr>
          <w:noProof/>
          <w:color w:val="000000"/>
        </w:rPr>
        <w:pict>
          <v:shape id="Рисунок 1661" o:spid="_x0000_i2551" type="#_x0000_t75" alt="htmlconvd-oCdIXo_html_69431426" style="width:107.25pt;height:29.25pt;visibility:visible">
            <v:imagedata r:id="rId1574" o:title=""/>
          </v:shape>
        </w:pict>
      </w:r>
      <w:r w:rsidR="009935A7"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  <w:u w:val="single"/>
        </w:rPr>
        <w:t>I-способ</w:t>
      </w:r>
      <w:r w:rsidRPr="00DF6DE3">
        <w:rPr>
          <w:color w:val="000000"/>
        </w:rPr>
        <w:t>. Решение уравнения ищется в виде произведения двух функций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U=U(X)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и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V=V(X)</w:t>
      </w:r>
      <w:r w:rsidRPr="00DF6DE3">
        <w:rPr>
          <w:color w:val="000000"/>
        </w:rPr>
        <w:t>, т.е.</w:t>
      </w:r>
      <w:r w:rsidRPr="00DF6DE3">
        <w:rPr>
          <w:i/>
          <w:iCs/>
          <w:color w:val="000000"/>
        </w:rPr>
        <w:t>y=UV</w:t>
      </w:r>
      <w:r w:rsidRPr="00DF6DE3">
        <w:rPr>
          <w:color w:val="000000"/>
        </w:rPr>
        <w:t>, одна из которых выбирается произвольным образом;</w:t>
      </w:r>
      <w:r>
        <w:rPr>
          <w:color w:val="000000"/>
        </w:rPr>
        <w:t xml:space="preserve"> </w:t>
      </w:r>
      <w:r w:rsidR="008F086C">
        <w:rPr>
          <w:noProof/>
          <w:color w:val="000000"/>
        </w:rPr>
        <w:pict>
          <v:shape id="Рисунок 1662" o:spid="_x0000_i2552" type="#_x0000_t75" alt="htmlconvd-oCdIXo_html_487479ee" style="width:76.5pt;height:12.75pt;visibility:visible">
            <v:imagedata r:id="rId1575" o:title=""/>
          </v:shape>
        </w:pict>
      </w:r>
      <w:r w:rsidRPr="00DF6DE3">
        <w:rPr>
          <w:color w:val="000000"/>
        </w:rPr>
        <w:t>. Подставляя в исходное уравнение, получим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63" o:spid="_x0000_i2553" type="#_x0000_t75" alt="htmlconvd-oCdIXo_html_m67c67ebb" style="width:123pt;height:47.25pt;visibility:visible">
            <v:imagedata r:id="rId1576" o:title=""/>
          </v:shape>
        </w:pict>
      </w:r>
      <w:r w:rsidR="009935A7"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Исходя из того, что одну из функций ищут произвольным образом, полученное уравнение разбивают на два следующим способом: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64" o:spid="_x0000_i2554" type="#_x0000_t75" alt="htmlconvd-oCdIXo_html_6e43034b" style="width:60.75pt;height:45.75pt;visibility:visible">
            <v:imagedata r:id="rId1577" o:title=""/>
          </v:shape>
        </w:pict>
      </w:r>
      <w:r w:rsidR="009935A7"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Выпишем первое уравнение из системы и решим его: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65" o:spid="_x0000_i2555" type="#_x0000_t75" alt="htmlconvd-oCdIXo_html_28d82973" style="width:399pt;height:54.75pt;visibility:visible">
            <v:imagedata r:id="rId1578" o:title=""/>
          </v:shape>
        </w:pict>
      </w:r>
    </w:p>
    <w:p w:rsidR="009935A7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Мы можем воспользоваться частным случаем функции</w:t>
      </w:r>
      <w:r w:rsidRPr="00DF6DE3">
        <w:rPr>
          <w:rStyle w:val="apple-converted-space"/>
          <w:color w:val="000000"/>
        </w:rPr>
        <w:t> </w:t>
      </w:r>
      <w:r w:rsidRPr="00DF6DE3">
        <w:rPr>
          <w:i/>
          <w:iCs/>
          <w:color w:val="000000"/>
        </w:rPr>
        <w:t>V</w:t>
      </w:r>
      <w:r w:rsidRPr="00DF6DE3">
        <w:rPr>
          <w:color w:val="000000"/>
        </w:rPr>
        <w:t>, например, когда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c=1,</w:t>
      </w:r>
      <w:r w:rsidRPr="00DF6DE3">
        <w:rPr>
          <w:rStyle w:val="apple-converted-space"/>
          <w:i/>
          <w:iCs/>
          <w:color w:val="000000"/>
        </w:rPr>
        <w:t> </w:t>
      </w:r>
      <w:r w:rsidRPr="00DF6DE3">
        <w:rPr>
          <w:i/>
          <w:iCs/>
          <w:color w:val="000000"/>
        </w:rPr>
        <w:t>V=x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(Подставим найденное значение для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V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во второе уравнение системы и найдем функцию</w:t>
      </w:r>
    </w:p>
    <w:p w:rsidR="009935A7" w:rsidRPr="00DF6DE3" w:rsidRDefault="009935A7" w:rsidP="00C34931">
      <w:pPr>
        <w:pStyle w:val="a3"/>
        <w:rPr>
          <w:color w:val="000000"/>
        </w:rPr>
      </w:pP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U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:</w:t>
      </w:r>
      <w:r w:rsidR="008F086C">
        <w:rPr>
          <w:noProof/>
          <w:color w:val="000000"/>
        </w:rPr>
        <w:pict>
          <v:shape id="Рисунок 1666" o:spid="_x0000_i2556" type="#_x0000_t75" alt="htmlconvd-oCdIXo_html_m3de3164a" style="width:61.5pt;height:11.25pt;visibility:visible">
            <v:imagedata r:id="rId1579" o:title=""/>
          </v:shape>
        </w:pict>
      </w:r>
      <w:r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lastRenderedPageBreak/>
        <w:t>Следовательно, функция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67" o:spid="_x0000_i2557" type="#_x0000_t75" alt="htmlconvd-oCdIXo_html_m424baecc" style="width:107.25pt;height:25.5pt;visibility:visible">
            <v:imagedata r:id="rId1580" o:title=""/>
          </v:shape>
        </w:pict>
      </w:r>
      <w:r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Таким образом, найдено общее решение исходного уравнения. Подставляя начальное условие, найдем</w:t>
      </w:r>
      <w:r w:rsidRPr="00DF6DE3">
        <w:rPr>
          <w:rStyle w:val="apple-converted-space"/>
          <w:color w:val="000000"/>
        </w:rPr>
        <w:t> </w:t>
      </w:r>
      <w:r w:rsidRPr="00DF6DE3">
        <w:rPr>
          <w:i/>
          <w:iCs/>
          <w:color w:val="000000"/>
        </w:rPr>
        <w:t>c</w:t>
      </w:r>
      <w:r w:rsidRPr="00DF6DE3">
        <w:rPr>
          <w:color w:val="000000"/>
        </w:rPr>
        <w:t>: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c=0</w:t>
      </w:r>
      <w:r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Т.е. решением задачи Коши, удовлетворяющем данному начальному условию является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68" o:spid="_x0000_i2558" type="#_x0000_t75" alt="htmlconvd-oCdIXo_html_m1934626f" style="width:30.75pt;height:22.5pt;visibility:visible">
            <v:imagedata r:id="rId1581" o:title=""/>
          </v:shape>
        </w:pict>
      </w:r>
      <w:r w:rsidRPr="00DF6DE3">
        <w:rPr>
          <w:color w:val="000000"/>
        </w:rPr>
        <w:t>, что и будет ответом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  <w:u w:val="single"/>
        </w:rPr>
        <w:t>II-способ</w:t>
      </w:r>
      <w:r w:rsidRPr="00DF6DE3">
        <w:rPr>
          <w:color w:val="000000"/>
        </w:rPr>
        <w:t>. Метод вариации произвольной постоянной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Составим и решим соответствующее однородное уравнение: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69" o:spid="_x0000_i2559" type="#_x0000_t75" alt="htmlconvd-oCdIXo_html_d95de91" style="width:92.25pt;height:27.75pt;visibility:visible">
            <v:imagedata r:id="rId1582" o:title=""/>
          </v:shape>
        </w:pict>
      </w:r>
      <w:r w:rsidR="009935A7"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Теперь предположим, что константа</w:t>
      </w:r>
      <w:r w:rsidRPr="00DF6DE3">
        <w:rPr>
          <w:rStyle w:val="apple-converted-space"/>
          <w:color w:val="000000"/>
        </w:rPr>
        <w:t> </w:t>
      </w:r>
      <w:r w:rsidRPr="00DF6DE3">
        <w:rPr>
          <w:i/>
          <w:iCs/>
          <w:color w:val="000000"/>
        </w:rPr>
        <w:t>c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является функцией от переменной</w:t>
      </w:r>
      <w:r w:rsidRPr="00DF6DE3">
        <w:rPr>
          <w:i/>
          <w:iCs/>
          <w:color w:val="000000"/>
        </w:rPr>
        <w:t>x</w:t>
      </w:r>
      <w:r w:rsidRPr="00DF6DE3">
        <w:rPr>
          <w:color w:val="000000"/>
        </w:rPr>
        <w:t>, т.е.</w:t>
      </w:r>
      <w:r w:rsidRPr="00DF6DE3">
        <w:rPr>
          <w:i/>
          <w:iCs/>
          <w:color w:val="000000"/>
        </w:rPr>
        <w:t>c=c(x)</w:t>
      </w:r>
      <w:r w:rsidRPr="00DF6DE3">
        <w:rPr>
          <w:color w:val="000000"/>
        </w:rPr>
        <w:t>, тогда</w:t>
      </w:r>
      <w:r w:rsidRPr="00DF6DE3">
        <w:rPr>
          <w:i/>
          <w:iCs/>
          <w:color w:val="000000"/>
        </w:rPr>
        <w:t>y=xc(x)</w:t>
      </w:r>
      <w:r w:rsidRPr="00DF6DE3">
        <w:rPr>
          <w:color w:val="000000"/>
        </w:rPr>
        <w:t>. Найдем и подставим в исходное уравнение: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70" o:spid="_x0000_i2560" type="#_x0000_t75" alt="htmlconvd-oCdIXo_html_6fcd0f73" style="width:123pt;height:56.25pt;visibility:visible">
            <v:imagedata r:id="rId1583" o:title=""/>
          </v:shape>
        </w:pict>
      </w:r>
      <w:r w:rsidR="009935A7" w:rsidRPr="00DF6DE3">
        <w:rPr>
          <w:color w:val="000000"/>
        </w:rPr>
        <w:t>.</w:t>
      </w:r>
    </w:p>
    <w:p w:rsidR="009935A7" w:rsidRPr="00DF6DE3" w:rsidRDefault="009935A7" w:rsidP="001102F3">
      <w:pPr>
        <w:pStyle w:val="a3"/>
        <w:rPr>
          <w:color w:val="000000"/>
        </w:rPr>
      </w:pPr>
      <w:r w:rsidRPr="00DF6DE3">
        <w:rPr>
          <w:color w:val="000000"/>
        </w:rPr>
        <w:t>Интегрируя обе части уравнения, получим</w:t>
      </w:r>
      <w:r>
        <w:rPr>
          <w:color w:val="000000"/>
        </w:rPr>
        <w:t xml:space="preserve"> </w:t>
      </w:r>
      <w:r w:rsidR="008F086C">
        <w:rPr>
          <w:noProof/>
          <w:color w:val="000000"/>
        </w:rPr>
        <w:pict>
          <v:shape id="Рисунок 1671" o:spid="_x0000_i2561" type="#_x0000_t75" alt="htmlconvd-oCdIXo_html_2db196ce" style="width:61.5pt;height:16.5pt;visibility:visible">
            <v:imagedata r:id="rId1584" o:title=""/>
          </v:shape>
        </w:pict>
      </w:r>
      <w:r w:rsidRPr="00DF6DE3">
        <w:rPr>
          <w:color w:val="000000"/>
        </w:rPr>
        <w:t>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Тогда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72" o:spid="_x0000_i2562" type="#_x0000_t75" alt="htmlconvd-oCdIXo_html_6590c448" style="width:107.25pt;height:25.5pt;visibility:visible">
            <v:imagedata r:id="rId1585" o:title=""/>
          </v:shape>
        </w:pict>
      </w:r>
      <w:r w:rsidRPr="00DF6DE3">
        <w:rPr>
          <w:color w:val="000000"/>
        </w:rPr>
        <w:t>- общее решение исходного дифференциального уравнения. Подставляя начальное условие, найдем, что</w:t>
      </w:r>
      <w:r w:rsidRPr="00DF6DE3">
        <w:rPr>
          <w:i/>
          <w:iCs/>
          <w:color w:val="000000"/>
        </w:rPr>
        <w:t>c=0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и - частное решение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B74BC9">
        <w:rPr>
          <w:b/>
          <w:color w:val="000000"/>
        </w:rPr>
        <w:t>Пример №3.</w:t>
      </w:r>
      <w:r>
        <w:rPr>
          <w:color w:val="000000"/>
        </w:rPr>
        <w:t xml:space="preserve"> </w:t>
      </w:r>
      <w:r w:rsidRPr="001102F3">
        <w:rPr>
          <w:color w:val="000000"/>
        </w:rPr>
        <w:t>Решить</w:t>
      </w:r>
      <w:r w:rsidRPr="00DF6DE3">
        <w:rPr>
          <w:color w:val="000000"/>
        </w:rPr>
        <w:t xml:space="preserve"> задачу Коши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73" o:spid="_x0000_i2563" type="#_x0000_t75" alt="htmlconvd-oCdIXo_html_3f8bcc8" style="width:215.25pt;height:18pt;visibility:visible">
            <v:imagedata r:id="rId1586" o:title=""/>
          </v:shape>
        </w:pic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 xml:space="preserve">Решение. </w:t>
      </w:r>
      <w:r>
        <w:rPr>
          <w:color w:val="000000"/>
        </w:rPr>
        <w:t>Э</w:t>
      </w:r>
      <w:r w:rsidRPr="00DF6DE3">
        <w:rPr>
          <w:color w:val="000000"/>
        </w:rPr>
        <w:t>то линейное уравнение 1-го порядка, если рассматривать</w:t>
      </w:r>
      <w:r w:rsidRPr="00DF6DE3">
        <w:rPr>
          <w:rStyle w:val="apple-converted-space"/>
          <w:color w:val="000000"/>
        </w:rPr>
        <w:t> </w:t>
      </w:r>
      <w:r w:rsidRPr="00DF6DE3">
        <w:rPr>
          <w:i/>
          <w:iCs/>
          <w:color w:val="000000"/>
        </w:rPr>
        <w:t>x</w:t>
      </w:r>
      <w:r>
        <w:rPr>
          <w:i/>
          <w:iCs/>
          <w:color w:val="000000"/>
        </w:rPr>
        <w:t xml:space="preserve"> </w:t>
      </w:r>
      <w:r w:rsidRPr="00DF6DE3">
        <w:rPr>
          <w:color w:val="000000"/>
        </w:rPr>
        <w:t>как функцию от</w:t>
      </w:r>
      <w:r>
        <w:rPr>
          <w:color w:val="000000"/>
        </w:rPr>
        <w:t xml:space="preserve"> </w:t>
      </w:r>
      <w:r w:rsidRPr="00DF6DE3">
        <w:rPr>
          <w:i/>
          <w:iCs/>
          <w:color w:val="000000"/>
        </w:rPr>
        <w:t>y</w:t>
      </w:r>
      <w:r w:rsidRPr="00DF6DE3">
        <w:rPr>
          <w:color w:val="000000"/>
        </w:rPr>
        <w:t>. Преобразуем уравнение:</w:t>
      </w:r>
    </w:p>
    <w:p w:rsidR="009935A7" w:rsidRPr="00DF6DE3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74" o:spid="_x0000_i2564" type="#_x0000_t75" alt="htmlconvd-oCdIXo_html_2f3cb63b" style="width:123pt;height:26.25pt;visibility:visible">
            <v:imagedata r:id="rId1587" o:title=""/>
          </v:shape>
        </w:pic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Решим его методом вариации произвольной постоянной.</w: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1)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75" o:spid="_x0000_i2565" type="#_x0000_t75" alt="htmlconvd-oCdIXo_html_m65e78b85" style="width:107.25pt;height:14.25pt;visibility:visible">
            <v:imagedata r:id="rId1588" o:title=""/>
          </v:shape>
        </w:pic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2)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76" o:spid="_x0000_i2566" type="#_x0000_t75" alt="htmlconvd-oCdIXo_html_m2336994d" style="width:107.25pt;height:14.25pt;visibility:visible">
            <v:imagedata r:id="rId1589" o:title=""/>
          </v:shape>
        </w:pict>
      </w:r>
    </w:p>
    <w:p w:rsidR="009935A7" w:rsidRPr="00DF6DE3" w:rsidRDefault="009935A7" w:rsidP="00C34931">
      <w:pPr>
        <w:pStyle w:val="a3"/>
        <w:rPr>
          <w:color w:val="000000"/>
        </w:rPr>
      </w:pPr>
      <w:r w:rsidRPr="00DF6DE3">
        <w:rPr>
          <w:color w:val="000000"/>
        </w:rPr>
        <w:t>3)</w:t>
      </w:r>
      <w:r w:rsidRPr="00DF6DE3">
        <w:rPr>
          <w:rStyle w:val="apple-converted-space"/>
          <w:color w:val="000000"/>
        </w:rPr>
        <w:t> </w:t>
      </w:r>
      <w:r w:rsidR="008F086C">
        <w:rPr>
          <w:noProof/>
          <w:color w:val="000000"/>
        </w:rPr>
        <w:pict>
          <v:shape id="Рисунок 1677" o:spid="_x0000_i2567" type="#_x0000_t75" alt="htmlconvd-oCdIXo_html_342d1d5e" style="width:123pt;height:15.75pt;visibility:visible">
            <v:imagedata r:id="rId1590" o:title=""/>
          </v:shape>
        </w:pict>
      </w:r>
    </w:p>
    <w:p w:rsidR="009935A7" w:rsidRPr="00BC17E4" w:rsidRDefault="009935A7" w:rsidP="00C34931">
      <w:pPr>
        <w:pStyle w:val="a3"/>
        <w:rPr>
          <w:color w:val="000000"/>
        </w:rPr>
      </w:pPr>
      <w:r w:rsidRPr="00BC17E4">
        <w:rPr>
          <w:color w:val="000000"/>
        </w:rPr>
        <w:t>Подставляя 2) и 3) в исходное уравнение, получим</w:t>
      </w:r>
    </w:p>
    <w:p w:rsidR="009935A7" w:rsidRPr="00BC17E4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lastRenderedPageBreak/>
        <w:pict>
          <v:shape id="Рисунок 1678" o:spid="_x0000_i2568" type="#_x0000_t75" alt="htmlconvd-oCdIXo_html_m1325d7c9" style="width:138pt;height:63.75pt;visibility:visible">
            <v:imagedata r:id="rId1591" o:title=""/>
          </v:shape>
        </w:pict>
      </w:r>
    </w:p>
    <w:p w:rsidR="009935A7" w:rsidRPr="00BC17E4" w:rsidRDefault="009935A7" w:rsidP="00C34931">
      <w:pPr>
        <w:pStyle w:val="a3"/>
        <w:rPr>
          <w:color w:val="000000"/>
        </w:rPr>
      </w:pPr>
      <w:r w:rsidRPr="00BC17E4">
        <w:rPr>
          <w:color w:val="000000"/>
        </w:rPr>
        <w:t>(Интегрировать уравнение (*) удобнее, если преобразовать правую часть, воспользовавшись тригонометрическими формулами.)</w:t>
      </w:r>
    </w:p>
    <w:p w:rsidR="009935A7" w:rsidRPr="00BC17E4" w:rsidRDefault="009935A7" w:rsidP="00C34931">
      <w:pPr>
        <w:pStyle w:val="a3"/>
        <w:rPr>
          <w:color w:val="000000"/>
        </w:rPr>
      </w:pPr>
      <w:r w:rsidRPr="00BC17E4">
        <w:rPr>
          <w:color w:val="000000"/>
        </w:rPr>
        <w:t xml:space="preserve">Тогда  </w:t>
      </w:r>
      <w:r w:rsidR="008F086C">
        <w:rPr>
          <w:noProof/>
          <w:color w:val="000000"/>
        </w:rPr>
        <w:pict>
          <v:shape id="Рисунок 1679" o:spid="_x0000_i2569" type="#_x0000_t75" alt="htmlconvd-oCdIXo_html_m7425ef3c" style="width:107.25pt;height:28.5pt;visibility:visible">
            <v:imagedata r:id="rId1592" o:title=""/>
          </v:shape>
        </w:pict>
      </w:r>
      <w:r w:rsidRPr="00BC17E4">
        <w:rPr>
          <w:color w:val="000000"/>
        </w:rPr>
        <w:t>- общее решение исходного уравнения.</w:t>
      </w:r>
    </w:p>
    <w:p w:rsidR="009935A7" w:rsidRPr="00BC17E4" w:rsidRDefault="009935A7" w:rsidP="00C34931">
      <w:pPr>
        <w:pStyle w:val="a3"/>
        <w:rPr>
          <w:color w:val="000000"/>
        </w:rPr>
      </w:pPr>
      <w:r w:rsidRPr="00BC17E4">
        <w:rPr>
          <w:color w:val="000000"/>
        </w:rPr>
        <w:t>Подставляя начальное условие, найдем, что</w:t>
      </w:r>
      <w:r w:rsidRPr="00BC17E4">
        <w:rPr>
          <w:rStyle w:val="apple-converted-space"/>
          <w:color w:val="000000"/>
        </w:rPr>
        <w:t> </w:t>
      </w:r>
      <w:r w:rsidRPr="00BC17E4">
        <w:rPr>
          <w:i/>
          <w:iCs/>
          <w:color w:val="000000"/>
        </w:rPr>
        <w:t>c=-2</w:t>
      </w:r>
      <w:r w:rsidRPr="00BC17E4">
        <w:rPr>
          <w:color w:val="000000"/>
        </w:rPr>
        <w:t>. Тогда решением задачи Коши будет</w:t>
      </w:r>
    </w:p>
    <w:p w:rsidR="009935A7" w:rsidRPr="00BC17E4" w:rsidRDefault="008F086C" w:rsidP="00C34931">
      <w:pPr>
        <w:pStyle w:val="a3"/>
        <w:jc w:val="center"/>
        <w:rPr>
          <w:color w:val="000000"/>
        </w:rPr>
      </w:pPr>
      <w:r>
        <w:rPr>
          <w:noProof/>
          <w:color w:val="000000"/>
        </w:rPr>
        <w:pict>
          <v:shape id="Рисунок 1680" o:spid="_x0000_i2570" type="#_x0000_t75" alt="htmlconvd-oCdIXo_html_2ea67185" style="width:107.25pt;height:24.75pt;visibility:visible">
            <v:imagedata r:id="rId1593" o:title=""/>
          </v:shape>
        </w:pict>
      </w:r>
    </w:p>
    <w:p w:rsidR="009935A7" w:rsidRDefault="009935A7" w:rsidP="00B74BC9">
      <w:pPr>
        <w:rPr>
          <w:rFonts w:ascii="Times New Roman" w:hAnsi="Times New Roman"/>
          <w:b/>
          <w:sz w:val="28"/>
          <w:szCs w:val="28"/>
        </w:rPr>
      </w:pPr>
      <w:r w:rsidRPr="00830027">
        <w:rPr>
          <w:rFonts w:ascii="Times New Roman" w:hAnsi="Times New Roman"/>
          <w:b/>
          <w:sz w:val="28"/>
          <w:szCs w:val="28"/>
        </w:rPr>
        <w:t>Задания для совместной работы:</w:t>
      </w:r>
      <w:r>
        <w:rPr>
          <w:rFonts w:ascii="Times New Roman" w:hAnsi="Times New Roman"/>
          <w:b/>
          <w:sz w:val="28"/>
          <w:szCs w:val="28"/>
        </w:rPr>
        <w:t xml:space="preserve"> (на выбор учителя)</w:t>
      </w:r>
    </w:p>
    <w:p w:rsidR="009935A7" w:rsidRPr="00BC17E4" w:rsidRDefault="009935A7" w:rsidP="00B74BC9">
      <w:pPr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Найти общий интеграл дифференциальных уравнений: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1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1" o:spid="_x0000_i2571" type="#_x0000_t75" alt="htmlconvd-xqzUC6_html_39ed1160" style="width:92.25pt;height:27.75pt;visibility:visible">
            <v:imagedata r:id="rId1594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2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2" o:spid="_x0000_i2572" type="#_x0000_t75" alt="htmlconvd-xqzUC6_html_1bee263b" style="width:76.5pt;height:12.75pt;visibility:visible">
            <v:imagedata r:id="rId1595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3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3" o:spid="_x0000_i2573" type="#_x0000_t75" alt="htmlconvd-xqzUC6_html_m46877857" style="width:107.25pt;height:15pt;visibility:visible">
            <v:imagedata r:id="rId1596" o:title=""/>
          </v:shape>
        </w:pic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4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4" o:spid="_x0000_i2574" type="#_x0000_t75" alt="htmlconvd-xqzUC6_html_m33f5df76" style="width:92.25pt;height:13.5pt;visibility:visible">
            <v:imagedata r:id="rId1597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5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5" o:spid="_x0000_i2575" type="#_x0000_t75" alt="htmlconvd-xqzUC6_html_m3ae791ef" style="width:61.5pt;height:15pt;visibility:visible">
            <v:imagedata r:id="rId1598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6)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6" o:spid="_x0000_i2576" type="#_x0000_t75" alt="htmlconvd-xqzUC6_html_2cd3947d" style="width:153.75pt;height:30pt;visibility:visible">
            <v:imagedata r:id="rId1599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7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7" o:spid="_x0000_i2577" type="#_x0000_t75" alt="htmlconvd-xqzUC6_html_m352ff2bd" style="width:107.25pt;height:15pt;visibility:visible">
            <v:imagedata r:id="rId1600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8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8" o:spid="_x0000_i2578" type="#_x0000_t75" alt="htmlconvd-xqzUC6_html_5068e688" style="width:92.25pt;height:12pt;visibility:visible">
            <v:imagedata r:id="rId1601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9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89" o:spid="_x0000_i2579" type="#_x0000_t75" alt="htmlconvd-xqzUC6_html_m4c918f5f" style="width:61.5pt;height:12pt;visibility:visible">
            <v:imagedata r:id="rId1602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10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90" o:spid="_x0000_i2580" type="#_x0000_t75" alt="htmlconvd-xqzUC6_html_m3b0669b0" style="width:199.5pt;height:15.75pt;visibility:visible">
            <v:imagedata r:id="rId1603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11)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91" o:spid="_x0000_i2581" type="#_x0000_t75" alt="htmlconvd-oCdIXo_html_12a3998" style="width:107.25pt;height:15.75pt;visibility:visible">
            <v:imagedata r:id="rId1604" o:title=""/>
          </v:shape>
        </w:pict>
      </w:r>
      <w:r w:rsidRPr="00BC17E4">
        <w:rPr>
          <w:rFonts w:ascii="Times New Roman" w:hAnsi="Times New Roman"/>
          <w:sz w:val="24"/>
          <w:szCs w:val="24"/>
        </w:rPr>
        <w:t xml:space="preserve">    12)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692" o:spid="_x0000_i2582" type="#_x0000_t75" alt="lineinye_differencialnye_uravnenija_clip_image129" style="width:84pt;height:30.75pt;visibility:visible">
            <v:imagedata r:id="rId1605" o:title=""/>
          </v:shape>
        </w:pic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sz w:val="24"/>
          <w:szCs w:val="24"/>
        </w:rPr>
        <w:t>13)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93" o:spid="_x0000_i2583" type="#_x0000_t75" alt="htmlconvd-xqzUC6_html_m39ca412e" style="width:138pt;height:30.75pt;visibility:visible">
            <v:imagedata r:id="rId1606" o:title=""/>
          </v:shape>
        </w:pic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14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94" o:spid="_x0000_i2584" type="#_x0000_t75" alt="htmlconvd-xqzUC6_html_2915a19" style="width:107.25pt;height:13.5pt;visibility:visible">
            <v:imagedata r:id="rId1607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15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695" o:spid="_x0000_i2585" type="#_x0000_t75" alt="htmlconvd-xqzUC6_html_m49ae87ab" style="width:123pt;height:15pt;visibility:visible">
            <v:imagedata r:id="rId1608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891470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/>
          <w:sz w:val="28"/>
          <w:szCs w:val="28"/>
          <w:u w:val="single"/>
          <w:lang w:eastAsia="ru-RU"/>
        </w:rPr>
      </w:pPr>
      <w:r w:rsidRPr="00891470">
        <w:rPr>
          <w:rFonts w:ascii="Times New Roman" w:hAnsi="Times New Roman"/>
          <w:b/>
          <w:color w:val="000000"/>
          <w:sz w:val="28"/>
          <w:szCs w:val="28"/>
          <w:u w:val="single"/>
          <w:lang w:eastAsia="ru-RU"/>
        </w:rPr>
        <w:t>Самостоятельная работа.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BC17E4">
        <w:rPr>
          <w:rFonts w:ascii="Times New Roman" w:hAnsi="Times New Roman"/>
          <w:b/>
          <w:color w:val="000000"/>
          <w:sz w:val="24"/>
          <w:szCs w:val="24"/>
        </w:rPr>
        <w:t>Вариант 1.</w:t>
      </w:r>
    </w:p>
    <w:p w:rsidR="009935A7" w:rsidRPr="00BC17E4" w:rsidRDefault="009935A7" w:rsidP="00DB6983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BC17E4">
        <w:rPr>
          <w:rFonts w:ascii="Times New Roman" w:hAnsi="Times New Roman"/>
          <w:color w:val="000000"/>
          <w:sz w:val="24"/>
          <w:szCs w:val="24"/>
        </w:rPr>
        <w:t>1) 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696" o:spid="_x0000_i2586" type="#_x0000_t75" alt="lineinye_differencialnye_uravnenija_clip_image031" style="width:50.25pt;height:17.25pt;visibility:visible">
            <v:imagedata r:id="rId1609" o:title=""/>
          </v:shape>
        </w:pict>
      </w:r>
      <w:r w:rsidRPr="00BC17E4">
        <w:rPr>
          <w:rFonts w:ascii="Times New Roman" w:hAnsi="Times New Roman"/>
          <w:sz w:val="24"/>
          <w:szCs w:val="24"/>
        </w:rPr>
        <w:t xml:space="preserve">          2)</w:t>
      </w:r>
      <w:r w:rsidRPr="00BC17E4">
        <w:rPr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697" o:spid="_x0000_i2587" type="#_x0000_t75" alt="lineinye_differencialnye_uravnenija_clip_image092" style="width:78.75pt;height:20.25pt;visibility:visible">
            <v:imagedata r:id="rId1610" o:title=""/>
          </v:shape>
        </w:pict>
      </w:r>
      <w:r w:rsidRPr="00BC17E4">
        <w:rPr>
          <w:rFonts w:ascii="Times New Roman" w:hAnsi="Times New Roman"/>
          <w:sz w:val="24"/>
          <w:szCs w:val="24"/>
        </w:rPr>
        <w:t xml:space="preserve">  </w:t>
      </w:r>
      <w:r w:rsidRPr="00BC17E4">
        <w:rPr>
          <w:rFonts w:ascii="Times New Roman" w:hAnsi="Times New Roman"/>
          <w:color w:val="000000"/>
          <w:sz w:val="24"/>
          <w:szCs w:val="24"/>
        </w:rPr>
        <w:t> </w:t>
      </w:r>
    </w:p>
    <w:p w:rsidR="009935A7" w:rsidRPr="00BC17E4" w:rsidRDefault="009935A7" w:rsidP="00BC17E4">
      <w:pPr>
        <w:rPr>
          <w:rFonts w:ascii="Times New Roman" w:hAnsi="Times New Roman"/>
          <w:sz w:val="24"/>
          <w:szCs w:val="24"/>
        </w:rPr>
      </w:pPr>
      <w:r w:rsidRPr="00BC17E4">
        <w:rPr>
          <w:rFonts w:ascii="Times New Roman" w:hAnsi="Times New Roman"/>
          <w:color w:val="000000"/>
          <w:sz w:val="24"/>
          <w:szCs w:val="24"/>
        </w:rPr>
        <w:t xml:space="preserve">3)Найти решение задачи Коши  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698" o:spid="_x0000_i2588" type="#_x0000_t75" alt="lineinye_differencialnye_uravnenija_clip_image168" style="width:93pt;height:30.75pt;visibility:visible">
            <v:imagedata r:id="rId1611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</w:rPr>
        <w:t>,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699" o:spid="_x0000_i2589" type="#_x0000_t75" alt="lineinye_differencialnye_uravnenija_clip_image170" style="width:45pt;height:30.75pt;visibility:visible">
            <v:imagedata r:id="rId1612" o:title=""/>
          </v:shape>
        </w:pict>
      </w:r>
    </w:p>
    <w:p w:rsidR="009935A7" w:rsidRPr="00BC17E4" w:rsidRDefault="009935A7" w:rsidP="00BC17E4">
      <w:pPr>
        <w:rPr>
          <w:rFonts w:ascii="Times New Roman" w:hAnsi="Times New Roman"/>
          <w:b/>
          <w:sz w:val="24"/>
          <w:szCs w:val="24"/>
        </w:rPr>
      </w:pPr>
      <w:r w:rsidRPr="00BC17E4">
        <w:rPr>
          <w:rFonts w:ascii="Times New Roman" w:hAnsi="Times New Roman"/>
          <w:b/>
          <w:sz w:val="24"/>
          <w:szCs w:val="24"/>
        </w:rPr>
        <w:t>Вариант 2.</w:t>
      </w:r>
    </w:p>
    <w:p w:rsidR="009935A7" w:rsidRPr="00BC17E4" w:rsidRDefault="009935A7" w:rsidP="00BC17E4">
      <w:pPr>
        <w:rPr>
          <w:rFonts w:ascii="Times New Roman" w:hAnsi="Times New Roman"/>
          <w:b/>
          <w:sz w:val="24"/>
          <w:szCs w:val="24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1)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700" o:spid="_x0000_i2590" type="#_x0000_t75" alt="htmlconvd-xqzUC6_html_156648ff" style="width:107.25pt;height:15pt;visibility:visible">
            <v:imagedata r:id="rId1613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     2) 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701" o:spid="_x0000_i2591" type="#_x0000_t75" alt="htmlconvd-xqzUC6_html_m616301c" style="width:92.25pt;height:14.25pt;visibility:visible">
            <v:imagedata r:id="rId1614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3)</w:t>
      </w:r>
      <w:r w:rsidRPr="00BC17E4">
        <w:rPr>
          <w:rFonts w:ascii="Times New Roman" w:hAnsi="Times New Roman"/>
          <w:color w:val="000000"/>
          <w:sz w:val="24"/>
          <w:szCs w:val="24"/>
        </w:rPr>
        <w:t>Найти решение задачи Коши</w: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="008F086C"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Рисунок 1702" o:spid="_x0000_i2592" type="#_x0000_t75" alt="htmlconvd-xqzUC6_html_4f84abf7" style="width:168.75pt;height:15.75pt;visibility:visible">
            <v:imagedata r:id="rId1615" o:title=""/>
          </v:shape>
        </w:pict>
      </w:r>
    </w:p>
    <w:p w:rsidR="009935A7" w:rsidRPr="00FD7DA7" w:rsidRDefault="009935A7" w:rsidP="00FD7DA7">
      <w:pPr>
        <w:jc w:val="center"/>
        <w:rPr>
          <w:rFonts w:ascii="Times New Roman" w:hAnsi="Times New Roman"/>
          <w:sz w:val="24"/>
          <w:szCs w:val="24"/>
        </w:rPr>
      </w:pPr>
      <w:r w:rsidRPr="00BC17E4">
        <w:rPr>
          <w:rFonts w:ascii="Times New Roman" w:hAnsi="Times New Roman"/>
          <w:color w:val="000000"/>
          <w:sz w:val="24"/>
          <w:szCs w:val="24"/>
        </w:rPr>
        <w:t>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03" o:spid="_x0000_i2593" type="#_x0000_t75" alt="lineinye_differencialnye_uravnenija_clip_image131" style="width:81.75pt;height:30.75pt;visibility:visible">
            <v:imagedata r:id="rId1616" o:title=""/>
          </v:shape>
        </w:pict>
      </w:r>
      <w:r w:rsidRPr="00BC17E4">
        <w:rPr>
          <w:rFonts w:ascii="Times New Roman" w:hAnsi="Times New Roman"/>
          <w:color w:val="000000"/>
          <w:sz w:val="24"/>
          <w:szCs w:val="24"/>
        </w:rPr>
        <w:t>, удовлетворяющее начальному условию 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04" o:spid="_x0000_i2594" type="#_x0000_t75" alt="lineinye_differencialnye_uravnenija_clip_image133" style="width:39.75pt;height:15.75pt;visibility:visible">
            <v:imagedata r:id="rId1617" o:title=""/>
          </v:shape>
        </w:pict>
      </w:r>
      <w:r w:rsidRPr="00BC17E4">
        <w:rPr>
          <w:rFonts w:ascii="Times New Roman" w:hAnsi="Times New Roman"/>
          <w:sz w:val="24"/>
          <w:szCs w:val="24"/>
        </w:rPr>
        <w:t xml:space="preserve">  </w:t>
      </w:r>
    </w:p>
    <w:p w:rsidR="009935A7" w:rsidRPr="00E34CD4" w:rsidRDefault="009935A7" w:rsidP="00D45C8D">
      <w:pPr>
        <w:spacing w:after="0" w:line="240" w:lineRule="auto"/>
        <w:ind w:right="-190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EA157E">
      <w:pPr>
        <w:spacing w:after="0" w:line="240" w:lineRule="auto"/>
        <w:ind w:right="-622"/>
        <w:rPr>
          <w:rFonts w:ascii="Times New Roman" w:hAnsi="Times New Roman"/>
          <w:sz w:val="24"/>
          <w:szCs w:val="24"/>
        </w:rPr>
      </w:pPr>
    </w:p>
    <w:p w:rsidR="009935A7" w:rsidRPr="008A1F7E" w:rsidRDefault="009935A7" w:rsidP="00826F5C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</w:p>
    <w:p w:rsidR="009935A7" w:rsidRDefault="009935A7" w:rsidP="00C37F6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830027">
        <w:rPr>
          <w:rFonts w:ascii="Times New Roman" w:hAnsi="Times New Roman"/>
          <w:b/>
          <w:sz w:val="32"/>
          <w:szCs w:val="32"/>
        </w:rPr>
        <w:t>Практическое занятие № 2</w:t>
      </w:r>
      <w:r>
        <w:rPr>
          <w:rFonts w:ascii="Times New Roman" w:hAnsi="Times New Roman"/>
          <w:b/>
          <w:sz w:val="32"/>
          <w:szCs w:val="32"/>
        </w:rPr>
        <w:t>2</w:t>
      </w:r>
      <w:r>
        <w:rPr>
          <w:rFonts w:ascii="Times New Roman" w:hAnsi="Times New Roman"/>
          <w:b/>
          <w:i/>
          <w:sz w:val="24"/>
          <w:szCs w:val="24"/>
        </w:rPr>
        <w:t>.</w:t>
      </w:r>
    </w:p>
    <w:p w:rsidR="009935A7" w:rsidRPr="00C37F6A" w:rsidRDefault="009935A7" w:rsidP="00C37F6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C37F6A">
        <w:rPr>
          <w:rFonts w:ascii="Times New Roman" w:hAnsi="Times New Roman"/>
          <w:b/>
          <w:i/>
          <w:sz w:val="28"/>
          <w:szCs w:val="28"/>
          <w:u w:val="single"/>
        </w:rPr>
        <w:t>Действия над комплексными числами в алгебраической форме-2ч.</w:t>
      </w:r>
    </w:p>
    <w:p w:rsidR="009935A7" w:rsidRDefault="009935A7" w:rsidP="00C37F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BC17E4">
        <w:rPr>
          <w:rFonts w:ascii="Times New Roman" w:hAnsi="Times New Roman"/>
          <w:b/>
          <w:sz w:val="24"/>
          <w:szCs w:val="24"/>
          <w:u w:val="single"/>
        </w:rPr>
        <w:t>Цели:</w:t>
      </w:r>
      <w:r w:rsidRPr="00BC17E4">
        <w:rPr>
          <w:rFonts w:ascii="Times New Roman" w:hAnsi="Times New Roman"/>
          <w:sz w:val="24"/>
          <w:szCs w:val="24"/>
        </w:rPr>
        <w:t xml:space="preserve"> </w:t>
      </w:r>
      <w:r w:rsidRPr="00BC17E4">
        <w:rPr>
          <w:rFonts w:ascii="Times New Roman" w:hAnsi="Times New Roman"/>
          <w:color w:val="000000"/>
          <w:sz w:val="24"/>
          <w:szCs w:val="24"/>
          <w:lang w:eastAsia="ru-RU"/>
        </w:rPr>
        <w:t>формировать навыки  выполнения алгебраических действий над комплексными числами; актуализировать, обобщить и систематизировать знания, умения и навыки студентов о комплексных числах, развивать мыслительную деятельность студентов на занятии посредством разнообразия форм заданий; способствовать формированию навыков самостоятельной работы </w:t>
      </w:r>
    </w:p>
    <w:p w:rsidR="009935A7" w:rsidRPr="00BC17E4" w:rsidRDefault="009935A7" w:rsidP="00BC17E4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</w:rPr>
      </w:pPr>
      <w:r w:rsidRPr="00D30EFD">
        <w:rPr>
          <w:rFonts w:ascii="Times New Roman" w:hAnsi="Times New Roman"/>
          <w:b/>
          <w:i/>
          <w:sz w:val="24"/>
          <w:szCs w:val="24"/>
          <w:lang w:eastAsia="ru-RU"/>
        </w:rPr>
        <w:t>Задачи:</w:t>
      </w:r>
      <w:r w:rsidRPr="00D30EFD">
        <w:rPr>
          <w:rFonts w:ascii="Times New Roman" w:hAnsi="Times New Roman"/>
          <w:sz w:val="24"/>
          <w:szCs w:val="24"/>
        </w:rPr>
        <w:t xml:space="preserve"> 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развитие творческого профессионального мышления; 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познавательная мотивация; 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овладение языком науки, навыки оперирования понятиями; 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овладение умениями и навыками постановки и решения задач;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 xml:space="preserve">• углубление теоретической и практической подготовки; </w:t>
      </w:r>
    </w:p>
    <w:p w:rsidR="009935A7" w:rsidRPr="00D30EFD" w:rsidRDefault="009935A7" w:rsidP="00CA6E35">
      <w:pPr>
        <w:pStyle w:val="ae"/>
        <w:rPr>
          <w:rFonts w:ascii="Times New Roman" w:hAnsi="Times New Roman"/>
          <w:sz w:val="24"/>
          <w:szCs w:val="24"/>
          <w:lang w:eastAsia="ru-RU"/>
        </w:rPr>
      </w:pPr>
      <w:r w:rsidRPr="00D30EFD">
        <w:rPr>
          <w:rFonts w:ascii="Times New Roman" w:hAnsi="Times New Roman"/>
          <w:sz w:val="24"/>
          <w:szCs w:val="24"/>
          <w:lang w:eastAsia="ru-RU"/>
        </w:rPr>
        <w:t>• развитие инициативы и самостоятельности студентов.</w:t>
      </w:r>
    </w:p>
    <w:p w:rsidR="009935A7" w:rsidRDefault="009935A7" w:rsidP="00CA6E35">
      <w:pPr>
        <w:rPr>
          <w:rFonts w:ascii="Times New Roman" w:hAnsi="Times New Roman"/>
          <w:sz w:val="24"/>
          <w:szCs w:val="24"/>
        </w:rPr>
      </w:pPr>
    </w:p>
    <w:p w:rsidR="009935A7" w:rsidRPr="00D30EFD" w:rsidRDefault="009935A7" w:rsidP="00C37F6A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>Теоретические сведения и методические рекомендации</w:t>
      </w:r>
    </w:p>
    <w:p w:rsidR="009935A7" w:rsidRPr="00D30EFD" w:rsidRDefault="009935A7" w:rsidP="00CA6E35">
      <w:pPr>
        <w:pStyle w:val="ae"/>
        <w:jc w:val="center"/>
        <w:rPr>
          <w:rFonts w:ascii="Times New Roman" w:hAnsi="Times New Roman"/>
          <w:b/>
          <w:iCs/>
          <w:sz w:val="24"/>
          <w:szCs w:val="24"/>
          <w:lang w:eastAsia="ru-RU"/>
        </w:rPr>
      </w:pPr>
      <w:r w:rsidRPr="00D30EFD">
        <w:rPr>
          <w:rFonts w:ascii="Times New Roman" w:hAnsi="Times New Roman"/>
          <w:b/>
          <w:iCs/>
          <w:sz w:val="24"/>
          <w:szCs w:val="24"/>
          <w:lang w:eastAsia="ru-RU"/>
        </w:rPr>
        <w:t xml:space="preserve"> по решению задач.</w:t>
      </w:r>
    </w:p>
    <w:p w:rsidR="009935A7" w:rsidRDefault="009935A7" w:rsidP="00CA6E35">
      <w:pPr>
        <w:pStyle w:val="a3"/>
      </w:pPr>
      <w:r>
        <w:rPr>
          <w:i/>
          <w:iCs/>
        </w:rPr>
        <w:t>Комплексное число</w:t>
      </w:r>
      <w:r>
        <w:t xml:space="preserve"> — это выражение вида </w:t>
      </w:r>
      <w:r>
        <w:rPr>
          <w:i/>
          <w:iCs/>
        </w:rPr>
        <w:t>a</w:t>
      </w:r>
      <w:r>
        <w:t> + </w:t>
      </w:r>
      <w:r>
        <w:rPr>
          <w:i/>
          <w:iCs/>
        </w:rPr>
        <w:t>bi</w:t>
      </w:r>
      <w:r>
        <w:t xml:space="preserve">, где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 — действительные числа, </w:t>
      </w:r>
    </w:p>
    <w:p w:rsidR="009935A7" w:rsidRDefault="009935A7" w:rsidP="00CA6E35">
      <w:pPr>
        <w:pStyle w:val="a3"/>
      </w:pPr>
      <w:r>
        <w:t xml:space="preserve">а </w:t>
      </w:r>
      <w:r>
        <w:rPr>
          <w:i/>
          <w:iCs/>
        </w:rPr>
        <w:t>i</w:t>
      </w:r>
      <w:r>
        <w:t xml:space="preserve"> — так называемая </w:t>
      </w:r>
      <w:r>
        <w:rPr>
          <w:i/>
          <w:iCs/>
        </w:rPr>
        <w:t>мнимая единица</w:t>
      </w:r>
      <w:r>
        <w:t xml:space="preserve">, символ, квадрат которого равен –1, то есть </w:t>
      </w:r>
      <w:r>
        <w:rPr>
          <w:i/>
          <w:iCs/>
        </w:rPr>
        <w:t>i</w:t>
      </w:r>
      <w:r>
        <w:rPr>
          <w:vertAlign w:val="superscript"/>
        </w:rPr>
        <w:t>2</w:t>
      </w:r>
      <w:r>
        <w:t> = –1. Число </w:t>
      </w:r>
      <w:r>
        <w:rPr>
          <w:i/>
          <w:iCs/>
        </w:rPr>
        <w:t>a</w:t>
      </w:r>
      <w:r>
        <w:t xml:space="preserve"> называется </w:t>
      </w:r>
      <w:r>
        <w:rPr>
          <w:i/>
          <w:iCs/>
        </w:rPr>
        <w:t>действительной частью</w:t>
      </w:r>
      <w:r>
        <w:t xml:space="preserve">, а число </w:t>
      </w:r>
      <w:r>
        <w:rPr>
          <w:i/>
          <w:iCs/>
        </w:rPr>
        <w:t>b</w:t>
      </w:r>
      <w:r>
        <w:t xml:space="preserve"> — </w:t>
      </w:r>
      <w:r>
        <w:rPr>
          <w:i/>
          <w:iCs/>
        </w:rPr>
        <w:t>мнимой частью</w:t>
      </w:r>
      <w:r>
        <w:t xml:space="preserve"> комплексного числа </w:t>
      </w:r>
      <w:r>
        <w:rPr>
          <w:i/>
          <w:iCs/>
        </w:rPr>
        <w:t>z</w:t>
      </w:r>
      <w:r>
        <w:t> = </w:t>
      </w:r>
      <w:r>
        <w:rPr>
          <w:i/>
          <w:iCs/>
        </w:rPr>
        <w:t>a</w:t>
      </w:r>
      <w:r>
        <w:t> + </w:t>
      </w:r>
      <w:r>
        <w:rPr>
          <w:i/>
          <w:iCs/>
        </w:rPr>
        <w:t>bi</w:t>
      </w:r>
      <w:r>
        <w:t xml:space="preserve">. Если </w:t>
      </w:r>
      <w:r>
        <w:rPr>
          <w:i/>
          <w:iCs/>
        </w:rPr>
        <w:t>b</w:t>
      </w:r>
      <w:r>
        <w:t xml:space="preserve"> = 0, то вместо </w:t>
      </w:r>
      <w:r>
        <w:rPr>
          <w:i/>
          <w:iCs/>
        </w:rPr>
        <w:t>a</w:t>
      </w:r>
      <w:r>
        <w:t> + 0</w:t>
      </w:r>
      <w:r>
        <w:rPr>
          <w:i/>
          <w:iCs/>
        </w:rPr>
        <w:t>i</w:t>
      </w:r>
      <w:r>
        <w:t xml:space="preserve"> пишут просто </w:t>
      </w:r>
      <w:r>
        <w:rPr>
          <w:i/>
          <w:iCs/>
        </w:rPr>
        <w:t>a</w:t>
      </w:r>
      <w:r>
        <w:t>. Видно, что действительные числа — это частный случай комплексных чисел.</w:t>
      </w:r>
    </w:p>
    <w:p w:rsidR="009935A7" w:rsidRDefault="009935A7" w:rsidP="00CA6E35">
      <w:pPr>
        <w:pStyle w:val="a3"/>
      </w:pPr>
      <w:r>
        <w:t xml:space="preserve">Арифметические действия над комплексными числами те же, что и над действительными: их можно складывать, вычитать, умножать и делить друг на друга. </w:t>
      </w:r>
    </w:p>
    <w:p w:rsidR="009935A7" w:rsidRDefault="009935A7" w:rsidP="00CA6E35">
      <w:pPr>
        <w:pStyle w:val="a3"/>
      </w:pPr>
      <w:r>
        <w:t>Сложение и вычитание происходят по правилу (</w:t>
      </w:r>
      <w:r>
        <w:rPr>
          <w:i/>
          <w:iCs/>
        </w:rPr>
        <w:t>a</w:t>
      </w:r>
      <w:r>
        <w:t> + </w:t>
      </w:r>
      <w:r>
        <w:rPr>
          <w:i/>
          <w:iCs/>
        </w:rPr>
        <w:t>bi</w:t>
      </w:r>
      <w:r>
        <w:t>) ± (</w:t>
      </w:r>
      <w:r>
        <w:rPr>
          <w:i/>
          <w:iCs/>
        </w:rPr>
        <w:t>c</w:t>
      </w:r>
      <w:r>
        <w:t> + </w:t>
      </w:r>
      <w:r>
        <w:rPr>
          <w:i/>
          <w:iCs/>
        </w:rPr>
        <w:t>di</w:t>
      </w:r>
      <w:r>
        <w:t>) = (</w:t>
      </w:r>
      <w:r>
        <w:rPr>
          <w:i/>
          <w:iCs/>
        </w:rPr>
        <w:t>a</w:t>
      </w:r>
      <w:r>
        <w:t> ± </w:t>
      </w:r>
      <w:r>
        <w:rPr>
          <w:i/>
          <w:iCs/>
        </w:rPr>
        <w:t>c</w:t>
      </w:r>
      <w:r>
        <w:t>) + (</w:t>
      </w:r>
      <w:r>
        <w:rPr>
          <w:i/>
          <w:iCs/>
        </w:rPr>
        <w:t>b</w:t>
      </w:r>
      <w:r>
        <w:t> ± </w:t>
      </w:r>
      <w:r>
        <w:rPr>
          <w:i/>
          <w:iCs/>
        </w:rPr>
        <w:t>d</w:t>
      </w:r>
      <w:r>
        <w:t>)</w:t>
      </w:r>
      <w:r>
        <w:rPr>
          <w:i/>
          <w:iCs/>
        </w:rPr>
        <w:t>i</w:t>
      </w:r>
      <w:r>
        <w:t>,</w:t>
      </w:r>
    </w:p>
    <w:p w:rsidR="009935A7" w:rsidRDefault="009935A7" w:rsidP="00CA6E35">
      <w:pPr>
        <w:pStyle w:val="a3"/>
      </w:pPr>
      <w:r>
        <w:t xml:space="preserve"> а умножение — по правилу (</w:t>
      </w:r>
      <w:r>
        <w:rPr>
          <w:i/>
          <w:iCs/>
        </w:rPr>
        <w:t>a</w:t>
      </w:r>
      <w:r>
        <w:t> + </w:t>
      </w:r>
      <w:r>
        <w:rPr>
          <w:i/>
          <w:iCs/>
        </w:rPr>
        <w:t>bi</w:t>
      </w:r>
      <w:r>
        <w:t>) · (</w:t>
      </w:r>
      <w:r>
        <w:rPr>
          <w:i/>
          <w:iCs/>
        </w:rPr>
        <w:t>c</w:t>
      </w:r>
      <w:r>
        <w:t> + </w:t>
      </w:r>
      <w:r>
        <w:rPr>
          <w:i/>
          <w:iCs/>
        </w:rPr>
        <w:t>di</w:t>
      </w:r>
      <w:r>
        <w:t>) = (</w:t>
      </w:r>
      <w:r>
        <w:rPr>
          <w:i/>
          <w:iCs/>
        </w:rPr>
        <w:t>ac</w:t>
      </w:r>
      <w:r>
        <w:t> – </w:t>
      </w:r>
      <w:r>
        <w:rPr>
          <w:i/>
          <w:iCs/>
        </w:rPr>
        <w:t>bd</w:t>
      </w:r>
      <w:r>
        <w:t>) + (</w:t>
      </w:r>
      <w:r>
        <w:rPr>
          <w:i/>
          <w:iCs/>
        </w:rPr>
        <w:t>ad</w:t>
      </w:r>
      <w:r>
        <w:t> + </w:t>
      </w:r>
      <w:r>
        <w:rPr>
          <w:i/>
          <w:iCs/>
        </w:rPr>
        <w:t>bc</w:t>
      </w:r>
      <w:r>
        <w:t>)</w:t>
      </w:r>
      <w:r>
        <w:rPr>
          <w:i/>
          <w:iCs/>
        </w:rPr>
        <w:t>i</w:t>
      </w:r>
      <w:r>
        <w:t xml:space="preserve"> (здесь как раз используется, что </w:t>
      </w:r>
      <w:r>
        <w:rPr>
          <w:i/>
          <w:iCs/>
        </w:rPr>
        <w:t>i</w:t>
      </w:r>
      <w:r>
        <w:rPr>
          <w:vertAlign w:val="superscript"/>
        </w:rPr>
        <w:t>2</w:t>
      </w:r>
      <w:r>
        <w:t xml:space="preserve"> = –1). </w:t>
      </w:r>
    </w:p>
    <w:p w:rsidR="009935A7" w:rsidRDefault="009935A7" w:rsidP="00CA6E35">
      <w:pPr>
        <w:pStyle w:val="a3"/>
      </w:pPr>
      <w:r>
        <w:t xml:space="preserve">Число </w:t>
      </w:r>
      <w:r w:rsidR="00520E9B">
        <w:rPr>
          <w:noProof/>
        </w:rPr>
        <w:pict>
          <v:shape id="Рисунок 1705" o:spid="_x0000_i2595" type="#_x0000_t75" alt="http://elementy.ru/images/posters/complexnumbers_form1_12.gif" style="width:9pt;height:10.5pt;visibility:visible">
            <v:imagedata r:id="rId1618" o:title=""/>
          </v:shape>
        </w:pict>
      </w:r>
      <w:r>
        <w:t> = </w:t>
      </w:r>
      <w:r>
        <w:rPr>
          <w:i/>
          <w:iCs/>
        </w:rPr>
        <w:t>a</w:t>
      </w:r>
      <w:r>
        <w:t> – </w:t>
      </w:r>
      <w:r>
        <w:rPr>
          <w:i/>
          <w:iCs/>
        </w:rPr>
        <w:t>bi</w:t>
      </w:r>
      <w:r>
        <w:t xml:space="preserve"> называется </w:t>
      </w:r>
      <w:r>
        <w:rPr>
          <w:i/>
          <w:iCs/>
        </w:rPr>
        <w:t>комплексно-сопряженным</w:t>
      </w:r>
      <w:r>
        <w:t xml:space="preserve"> к </w:t>
      </w:r>
      <w:r>
        <w:rPr>
          <w:i/>
          <w:iCs/>
        </w:rPr>
        <w:t>z</w:t>
      </w:r>
      <w:r>
        <w:t> = </w:t>
      </w:r>
      <w:r>
        <w:rPr>
          <w:i/>
          <w:iCs/>
        </w:rPr>
        <w:t>a</w:t>
      </w:r>
      <w:r>
        <w:t> + </w:t>
      </w:r>
      <w:r>
        <w:rPr>
          <w:i/>
          <w:iCs/>
        </w:rPr>
        <w:t>bi</w:t>
      </w:r>
      <w:r>
        <w:t xml:space="preserve">. </w:t>
      </w:r>
    </w:p>
    <w:p w:rsidR="009935A7" w:rsidRDefault="009935A7" w:rsidP="00CA6E35">
      <w:pPr>
        <w:pStyle w:val="a3"/>
      </w:pPr>
      <w:r>
        <w:t xml:space="preserve">Равенство </w:t>
      </w:r>
      <w:r>
        <w:rPr>
          <w:i/>
          <w:iCs/>
        </w:rPr>
        <w:t>z</w:t>
      </w:r>
      <w:r>
        <w:t> · </w:t>
      </w:r>
      <w:r w:rsidR="00520E9B">
        <w:rPr>
          <w:noProof/>
        </w:rPr>
        <w:pict>
          <v:shape id="Рисунок 1706" o:spid="_x0000_i2596" type="#_x0000_t75" alt="http://elementy.ru/images/posters/complexnumbers_form1_12.gif" style="width:9pt;height:10.5pt;visibility:visible">
            <v:imagedata r:id="rId1618" o:title=""/>
          </v:shape>
        </w:pict>
      </w:r>
      <w:r>
        <w:t> = </w:t>
      </w:r>
      <w:r>
        <w:rPr>
          <w:i/>
          <w:iCs/>
        </w:rPr>
        <w:t>a</w:t>
      </w:r>
      <w:r>
        <w:rPr>
          <w:vertAlign w:val="superscript"/>
        </w:rPr>
        <w:t>2</w:t>
      </w:r>
      <w:r>
        <w:t> + </w:t>
      </w:r>
      <w:r>
        <w:rPr>
          <w:i/>
          <w:iCs/>
        </w:rPr>
        <w:t>b</w:t>
      </w:r>
      <w:r>
        <w:rPr>
          <w:vertAlign w:val="superscript"/>
        </w:rPr>
        <w:t>2</w:t>
      </w:r>
      <w:r>
        <w:t xml:space="preserve"> позволяет понять, как делить одно комплексное число на другое (ненулевое) комплексное число:</w:t>
      </w:r>
    </w:p>
    <w:p w:rsidR="009935A7" w:rsidRDefault="00520E9B" w:rsidP="00CA6E35">
      <w:pPr>
        <w:pStyle w:val="a3"/>
      </w:pPr>
      <w:r>
        <w:rPr>
          <w:noProof/>
        </w:rPr>
        <w:lastRenderedPageBreak/>
        <w:pict>
          <v:shape id="Рисунок 1707" o:spid="_x0000_i2597" type="#_x0000_t75" alt="http://elementy.ru/images/posters/complexnumbers_form2_493.gif" style="width:369.75pt;height:26.25pt;visibility:visible">
            <v:imagedata r:id="rId1619" o:title=""/>
          </v:shape>
        </w:pict>
      </w:r>
      <w:r w:rsidR="009935A7">
        <w:t>.</w:t>
      </w:r>
    </w:p>
    <w:p w:rsidR="009935A7" w:rsidRDefault="009935A7" w:rsidP="00CA6E35">
      <w:pPr>
        <w:pStyle w:val="a3"/>
      </w:pPr>
      <w:r>
        <w:t xml:space="preserve">(Например, </w:t>
      </w:r>
      <w:r w:rsidR="00520E9B">
        <w:rPr>
          <w:noProof/>
        </w:rPr>
        <w:pict>
          <v:shape id="Рисунок 1708" o:spid="_x0000_i2598" type="#_x0000_t75" alt="http://elementy.ru/images/posters/complexnumbers_form3_138.gif" style="width:103.5pt;height:22.5pt;visibility:visible">
            <v:imagedata r:id="rId1620" o:title=""/>
          </v:shape>
        </w:pict>
      </w:r>
      <w:r>
        <w:t>.)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Любое комплексное число (кроме нуля)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09" o:spid="_x0000_i2599" type="#_x0000_t75" alt="http://www.mathprofi.ru/h/kompleksnye_chisla_dlya_chainikov_clip_image008_0002.gif" style="width:48.75pt;height:14.25pt;visibility:visible">
            <v:imagedata r:id="rId1621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можно записать в тригонометрической форме: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0" o:spid="_x0000_i2600" type="#_x0000_t75" alt="http://www.mathprofi.ru/h/kompleksnye_chisla_dlya_chainikov_clip_image145.gif" style="width:108pt;height:20.25pt;visibility:visible">
            <v:imagedata r:id="rId1622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гд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1" o:spid="_x0000_i2601" type="#_x0000_t75" alt="http://www.mathprofi.ru/h/kompleksnye_chisla_dlya_chainikov_clip_image147.gif" style="width:12.75pt;height:20.25pt;visibility:visible">
            <v:imagedata r:id="rId162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– это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модуль комплексного числ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2" o:spid="_x0000_i2602" type="#_x0000_t75" alt="http://www.mathprofi.ru/h/kompleksnye_chisla_dlya_chainikov_clip_image149.gif" style="width:11.25pt;height:12.75pt;visibility:visible">
            <v:imagedata r:id="rId162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–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аргумент комплексного числ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3" o:spid="_x0000_i2603" type="#_x0000_t75" alt="Модуль и аргумент комплексного числа" style="width:168.75pt;height:134.25pt;visibility:visible">
            <v:imagedata r:id="rId1625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Модулем комплексного числ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4" o:spid="_x0000_i2604" type="#_x0000_t75" alt="http://www.mathprofi.ru/h/kompleksnye_chisla_dlya_chainikov_clip_image006_0002.gif" style="width:9.75pt;height:9.75pt;visibility:visible">
            <v:imagedata r:id="rId162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называется расстояние от начала координат до соответствующей точки комплексной плоскости. Попросту говоря,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модуль – это длин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 радиус-вектора, который на чертеже обозначен красным цветом. 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Модуль комплексного числ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5" o:spid="_x0000_i2605" type="#_x0000_t75" alt="http://www.mathprofi.ru/h/kompleksnye_chisla_dlya_chainikov_clip_image006_0003.gif" style="width:9.75pt;height:9.75pt;visibility:visible">
            <v:imagedata r:id="rId162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стандартно обозначают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6" o:spid="_x0000_i2606" type="#_x0000_t75" alt="http://www.mathprofi.ru/h/kompleksnye_chisla_dlya_chainikov_clip_image147_0000.gif" style="width:12.75pt;height:20.25pt;visibility:visible">
            <v:imagedata r:id="rId162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и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7" o:spid="_x0000_i2607" type="#_x0000_t75" alt="http://www.mathprofi.ru/h/kompleksnye_chisla_dlya_chainikov_clip_image158.gif" style="width:9pt;height:9.75pt;visibility:visible">
            <v:imagedata r:id="rId1627" o:title=""/>
          </v:shape>
        </w:pict>
      </w:r>
    </w:p>
    <w:p w:rsidR="009935A7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По теореме Пифагора легко вывести формулу для нахождения модуля комплексного числ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8" o:spid="_x0000_i2608" type="#_x0000_t75" alt="http://www.mathprofi.ru/h/kompleksnye_chisla_dlya_chainikov_clip_image160.gif" style="width:66.75pt;height:23.25pt;visibility:visible">
            <v:imagedata r:id="rId1628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Аргументом комплексного числ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19" o:spid="_x0000_i2609" type="#_x0000_t75" alt="http://www.mathprofi.ru/h/kompleksnye_chisla_dlya_chainikov_clip_image006_0004.gif" style="width:9.75pt;height:9.75pt;visibility:visible">
            <v:imagedata r:id="rId162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называется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 xml:space="preserve">угол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0" o:spid="_x0000_i2610" type="#_x0000_t75" alt="http://www.mathprofi.ru/h/kompleksnye_chisla_dlya_chainikov_clip_image149_0000.gif" style="width:11.25pt;height:12.75pt;visibility:visible">
            <v:imagedata r:id="rId162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между </w:t>
      </w:r>
      <w:r w:rsidRPr="008E0C20">
        <w:rPr>
          <w:rFonts w:ascii="Times New Roman" w:hAnsi="Times New Roman"/>
          <w:sz w:val="24"/>
          <w:szCs w:val="24"/>
          <w:u w:val="single"/>
          <w:lang w:eastAsia="ru-RU"/>
        </w:rPr>
        <w:t>положительной полуосью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 действительной ос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1" o:spid="_x0000_i2611" type="#_x0000_t75" alt="http://www.mathprofi.ru/h/kompleksnye_chisla_dlya_chainikov_clip_image016_0003.gif" style="width:24pt;height:14.25pt;visibility:visible">
            <v:imagedata r:id="rId1629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и радиус-вектором, проведенным из начала координат к соответствующей точке. Аргумент не определён для единственного числ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2" o:spid="_x0000_i2612" type="#_x0000_t75" alt="http://www.mathprofi.ru/h/kompleksnye_chisla_dlya_chainikov_clip_image163.gif" style="width:27.75pt;height:14.25pt;visibility:visible">
            <v:imagedata r:id="rId1630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Аргумент комплексного числ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3" o:spid="_x0000_i2613" type="#_x0000_t75" alt="http://www.mathprofi.ru/h/kompleksnye_chisla_dlya_chainikov_clip_image006_0005.gif" style="width:9.75pt;height:9.75pt;visibility:visible">
            <v:imagedata r:id="rId162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стандартно обозначают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4" o:spid="_x0000_i2614" type="#_x0000_t75" alt="http://www.mathprofi.ru/h/kompleksnye_chisla_dlya_chainikov_clip_image149_0001.gif" style="width:11.25pt;height:12.75pt;visibility:visible">
            <v:imagedata r:id="rId162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ил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5" o:spid="_x0000_i2615" type="#_x0000_t75" alt="http://www.mathprofi.ru/h/kompleksnye_chisla_dlya_chainikov_clip_image165.gif" style="width:26.25pt;height:12.75pt;visibility:visible">
            <v:imagedata r:id="rId1631" o:title=""/>
          </v:shape>
        </w:pict>
      </w:r>
    </w:p>
    <w:p w:rsidR="009935A7" w:rsidRDefault="009935A7" w:rsidP="00FD7DA7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>Из геометрических соображений получается следующая формула для нахождения аргумента: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6" o:spid="_x0000_i2616" type="#_x0000_t75" alt="http://www.mathprofi.ru/h/kompleksnye_chisla_dlya_chainikov_clip_image167.gif" style="width:74.25pt;height:30.75pt;visibility:visible">
            <v:imagedata r:id="rId1632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C37F6A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1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Представить в тригонометрической форме комплексные числ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7" o:spid="_x0000_i2617" type="#_x0000_t75" alt="http://www.mathprofi.ru/h/kompleksnye_chisla_dlya_chainikov_clip_image169.gif" style="width:29.25pt;height:17.25pt;visibility:visible">
            <v:imagedata r:id="rId163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28" o:spid="_x0000_i2618" type="#_x0000_t75" alt="http://www.mathprofi.ru/h/kompleksnye_chisla_dlya_chainikov_clip_image171.gif" style="width:36pt;height:17.25pt;visibility:visible">
            <v:imagedata r:id="rId163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06" o:spid="_x0000_i2619" type="#_x0000_t75" alt="http://www.mathprofi.ru/h/kompleksnye_chisla_dlya_chainikov_clip_image173.gif" style="width:38.25pt;height:18pt;visibility:visible">
            <v:imagedata r:id="rId163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07" o:spid="_x0000_i2620" type="#_x0000_t75" alt="http://www.mathprofi.ru/h/kompleksnye_chisla_dlya_chainikov_clip_image175.gif" style="width:42pt;height:17.25pt;visibility:visible">
            <v:imagedata r:id="rId163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Pr="008E0C20">
        <w:rPr>
          <w:rFonts w:ascii="Times New Roman" w:hAnsi="Times New Roman"/>
          <w:sz w:val="24"/>
          <w:szCs w:val="24"/>
          <w:lang w:eastAsia="ru-RU"/>
        </w:rPr>
        <w:lastRenderedPageBreak/>
        <w:t>Выполним чертёж: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08" o:spid="_x0000_i2621" type="#_x0000_t75" alt="Комплексные числа на осях" style="width:187.5pt;height:176.25pt;visibility:visible">
            <v:imagedata r:id="rId1637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На самом деле задание устное. Для наглядности перепишу тригонометрическую форму комплексного числ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09" o:spid="_x0000_i2622" type="#_x0000_t75" alt="http://www.mathprofi.ru/h/kompleksnye_chisla_dlya_chainikov_clip_image145_0000.gif" style="width:108pt;height:20.25pt;visibility:visible">
            <v:imagedata r:id="rId1622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Запомним, модуль –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длин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 (которая всегда </w:t>
      </w:r>
      <w:r w:rsidRPr="008E0C20">
        <w:rPr>
          <w:rFonts w:ascii="Times New Roman" w:hAnsi="Times New Roman"/>
          <w:sz w:val="24"/>
          <w:szCs w:val="24"/>
          <w:u w:val="single"/>
          <w:lang w:eastAsia="ru-RU"/>
        </w:rPr>
        <w:t>неотрицательна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), аргумент –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угол</w: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1) 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10" o:spid="_x0000_i2623" type="#_x0000_t75" alt="http://www.mathprofi.ru/h/kompleksnye_chisla_dlya_chainikov_clip_image169_0000.gif" style="width:29.25pt;height:17.25pt;visibility:visible">
            <v:imagedata r:id="rId163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Найдем его модуль и аргумент. 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211" o:spid="_x0000_i2624" type="#_x0000_t75" alt="http://www.mathprofi.ru/h/kompleksnye_chisla_dlya_chainikov_clip_image180.gif" style="width:32.25pt;height:20.25pt;visibility:visible">
            <v:imagedata r:id="rId1638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Формальный расчет по формул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35" o:spid="_x0000_i2625" type="#_x0000_t75" alt="http://www.mathprofi.ru/h/kompleksnye_chisla_dlya_chainikov_clip_image182.gif" style="width:164.25pt;height:23.25pt;visibility:visible">
            <v:imagedata r:id="rId1639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  <w:t xml:space="preserve">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36" o:spid="_x0000_i2626" type="#_x0000_t75" alt="http://www.mathprofi.ru/h/kompleksnye_chisla_dlya_chainikov_clip_image184.gif" style="width:32.25pt;height:17.25pt;visibility:visible">
            <v:imagedata r:id="rId1640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число лежит непосредственно на действительной положительной полуоси). Таким образом, число в тригонометрической форм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37" o:spid="_x0000_i2627" type="#_x0000_t75" alt="http://www.mathprofi.ru/h/kompleksnye_chisla_dlya_chainikov_clip_image186.gif" style="width:84.75pt;height:17.25pt;visibility:visible">
            <v:imagedata r:id="rId1641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Ясно, обратное проверочное действи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38" o:spid="_x0000_i2628" type="#_x0000_t75" alt="http://www.mathprofi.ru/h/kompleksnye_chisla_dlya_chainikov_clip_image188.gif" style="width:2in;height:17.25pt;visibility:visible">
            <v:imagedata r:id="rId1642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2) 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39" o:spid="_x0000_i2629" type="#_x0000_t75" alt="http://www.mathprofi.ru/h/kompleksnye_chisla_dlya_chainikov_clip_image171_0000.gif" style="width:36pt;height:17.25pt;visibility:visible">
            <v:imagedata r:id="rId163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Найдем его модуль и аргумент. 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0" o:spid="_x0000_i2630" type="#_x0000_t75" alt="http://www.mathprofi.ru/h/kompleksnye_chisla_dlya_chainikov_clip_image191.gif" style="width:35.25pt;height:20.25pt;visibility:visible">
            <v:imagedata r:id="rId164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Формальный расчет по формул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1" o:spid="_x0000_i2631" type="#_x0000_t75" alt="http://www.mathprofi.ru/h/kompleksnye_chisla_dlya_chainikov_clip_image193.gif" style="width:171.75pt;height:23.25pt;visibility:visible">
            <v:imagedata r:id="rId164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  <w:t xml:space="preserve">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2" o:spid="_x0000_i2632" type="#_x0000_t75" alt="http://www.mathprofi.ru/h/kompleksnye_chisla_dlya_chainikov_clip_image195.gif" style="width:36.75pt;height:30.75pt;visibility:visible">
            <v:imagedata r:id="rId164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или 90 градусов). На чертеже угол обозначен красным цветом. Таким образом, число в тригонометрической форме: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633" type="#_x0000_t75" style="width:7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B21B0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B21B0&quot;&gt;&lt;m:oMathPara&gt;&lt;m:oMath&gt;&lt;m:r&gt;&lt;m:rPr&gt;&lt;m:sty m:val=&quot;p&quot;/&gt;&lt;/m:rPr&gt;&lt;w:rPr&gt;&lt;w:rFonts w:ascii=&quot;Times New Roman&quot; w:h-ansi=&quot;Times New Roman&quot;/&gt;&lt;wx:font wx:val=&quot;Times New Roman&quot;/&gt;&lt;w:noProof/&gt;&lt;w:sz w:val=&quot;24&quot;/&gt;&lt;w:sz-cs w:val=&quot;24&quot;/&gt;&lt;w:lang w:fareast=&quot;RU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1000001.gif&quot; xml:space=&quot;preserve&quot;&gt;R0lGODlhlQAtAHcAMSH+GlNvZnR3YXJlOiBNaWNyb3NvZnQgT2ZmaWNlACH5BAEAAAAALAIAAwCP&#10;&#10;ACcAgAAAAAAAAAL/hI+pyxwNo5y0Oovry7x7/YXAJpYmR55Uqrbuwr6wTNNxbdz4/um2HAgKgzzI&#10;&#10;cJjwAV3EjbLYzF2Ko5qTKrlOec/eoQv9NsAmMkqKNaK3OzOG5LaKx9T4Cm5n4ukvISIfQfQFmHX3&#10;&#10;50OotpbIlVbF9LfmGDnJtvRYOZeZlIOkoqXgd5gk6HEjOqj1UOoFl3XEyimp6YoJ2oFIubp7i0t5&#10;&#10;knIaqtsDy8qCvChSO+j1+yy5l2ocqyk7isY8TT2MmR1q3A09653sLC4Lylil7Q0yJ6xsS/42E/w9&#10;&#10;HwKLrnFEPxLrWLUMp5AJ2ofKF58ymxouHLbOWouEDinymwbskrtMRu2utdG4cdI9S3I+OvSIsiSO&#10;&#10;iBMfrjR5UmJKlX1ijrtJs6XNfzJf1twZcqbPTzjTjBQ6FJi/ikuRJgVaZxNLqCsqUm2EoAAAOw==&#10;&#10;&lt;/w:binData&gt;&lt;v:shape id=&quot;Р РёСЃСѓРЅРѕРє 220&quot; o:spid=&quot;_x0000_i1025&quot; type=&quot;#_x0000_t75&quot; alt=&quot;http://www.mathprofi.ru/h/kompleksnye_chisla_dlya_chainikov_clip_image197.gif&quot; style=&quot;width:111.75pt;height:33.75pt;visibility:visible;mso-wrap-style:square&quot;&gt;&lt;v:imagedata src=&quot;wordml://01000001.gif&quot; o:title=&quot;kompleksnye_chisla_dlya_chainikov_clip_image197&quot;/&gt;&lt;/v:shape&gt;&lt;/w:pic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634" type="#_x0000_t75" style="width:7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B21B0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9B21B0&quot;&gt;&lt;m:oMathPara&gt;&lt;m:oMath&gt;&lt;m:r&gt;&lt;m:rPr&gt;&lt;m:sty m:val=&quot;p&quot;/&gt;&lt;/m:rPr&gt;&lt;w:rPr&gt;&lt;w:rFonts w:ascii=&quot;Times New Roman&quot; w:h-ansi=&quot;Times New Roman&quot;/&gt;&lt;wx:font wx:val=&quot;Times New Roman&quot;/&gt;&lt;w:noProof/&gt;&lt;w:sz w:val=&quot;24&quot;/&gt;&lt;w:sz-cs w:val=&quot;24&quot;/&gt;&lt;w:lang w:fareast=&quot;RU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1000001.gif&quot; xml:space=&quot;preserve&quot;&gt;R0lGODlhlQAtAHcAMSH+GlNvZnR3YXJlOiBNaWNyb3NvZnQgT2ZmaWNlACH5BAEAAAAALAIAAwCP&#10;&#10;ACcAgAAAAAAAAAL/hI+pyxwNo5y0Oovry7x7/YXAJpYmR55Uqrbuwr6wTNNxbdz4/um2HAgKgzzI&#10;&#10;cJjwAV3EjbLYzF2Ko5qTKrlOec/eoQv9NsAmMkqKNaK3OzOG5LaKx9T4Cm5n4ukvISIfQfQFmHX3&#10;&#10;50OotpbIlVbF9LfmGDnJtvRYOZeZlIOkoqXgd5gk6HEjOqj1UOoFl3XEyimp6YoJ2oFIubp7i0t5&#10;&#10;knIaqtsDy8qCvChSO+j1+yy5l2ocqyk7isY8TT2MmR1q3A09653sLC4Lylil7Q0yJ6xsS/42E/w9&#10;&#10;HwKLrnFEPxLrWLUMp5AJ2ofKF58ymxouHLbOWouEDinymwbskrtMRu2utdG4cdI9S3I+OvSIsiSO&#10;&#10;iBMfrjR5UmJKlX1ijrtJs6XNfzJf1twZcqbPTzjTjBQ6FJi/ikuRJgVaZxNLqCsqUm2EoAAAOw==&#10;&#10;&lt;/w:binData&gt;&lt;v:shape id=&quot;Р РёСЃСѓРЅРѕРє 220&quot; o:spid=&quot;_x0000_i1025&quot; type=&quot;#_x0000_t75&quot; alt=&quot;http://www.mathprofi.ru/h/kompleksnye_chisla_dlya_chainikov_clip_image197.gif&quot; style=&quot;width:111.75pt;height:33.75pt;visibility:visible;mso-wrap-style:square&quot;&gt;&lt;v:imagedata src=&quot;wordml://01000001.gif&quot; o:title=&quot;kompleksnye_chisla_dlya_chainikov_clip_image197&quot;/&gt;&lt;/v:shape&gt;&lt;/w:pict&gt;&lt;/m:r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Используя </w:t>
      </w:r>
      <w:r w:rsidRPr="008E0C20">
        <w:rPr>
          <w:rFonts w:ascii="Times New Roman" w:hAnsi="Times New Roman"/>
          <w:i/>
          <w:iCs/>
          <w:sz w:val="24"/>
          <w:szCs w:val="24"/>
          <w:lang w:eastAsia="ru-RU"/>
        </w:rPr>
        <w:t>таблицу значений тригонометрических функций</w:t>
      </w:r>
      <w:r w:rsidRPr="008E0C20">
        <w:rPr>
          <w:rFonts w:ascii="Times New Roman" w:hAnsi="Times New Roman"/>
          <w:sz w:val="24"/>
          <w:szCs w:val="24"/>
          <w:lang w:eastAsia="ru-RU"/>
        </w:rPr>
        <w:t>, легко обратно получить алгебраическую форму числа (заодно выполнив проверку):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5" o:spid="_x0000_i2635" type="#_x0000_t75" alt="http://www.mathprofi.ru/h/kompleksnye_chisla_dlya_chainikov_clip_image199.gif" style="width:187.5pt;height:33.75pt;visibility:visible">
            <v:imagedata r:id="rId1647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3) 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6" o:spid="_x0000_i2636" type="#_x0000_t75" alt="http://www.mathprofi.ru/h/kompleksnye_chisla_dlya_chainikov_clip_image173_0000.gif" style="width:38.25pt;height:18pt;visibility:visible">
            <v:imagedata r:id="rId163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Найдем его модуль и аргумент. 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7" o:spid="_x0000_i2637" type="#_x0000_t75" alt="http://www.mathprofi.ru/h/kompleksnye_chisla_dlya_chainikov_clip_image202.gif" style="width:33.75pt;height:20.25pt;visibility:visible">
            <v:imagedata r:id="rId1648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Формальный расчет по формул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8" o:spid="_x0000_i2638" type="#_x0000_t75" alt="http://www.mathprofi.ru/h/kompleksnye_chisla_dlya_chainikov_clip_image204.gif" style="width:185.25pt;height:23.25pt;visibility:visible">
            <v:imagedata r:id="rId1649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  <w:t xml:space="preserve">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49" o:spid="_x0000_i2639" type="#_x0000_t75" alt="http://www.mathprofi.ru/h/kompleksnye_chisla_dlya_chainikov_clip_image206.gif" style="width:35.25pt;height:18pt;visibility:visible">
            <v:imagedata r:id="rId1650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или 180 градусов). На чертеже угол обозначен синим цветом. Таким образом, число в тригонометрической форм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0" o:spid="_x0000_i2640" type="#_x0000_t75" alt="http://www.mathprofi.ru/h/kompleksnye_chisla_dlya_chainikov_clip_image208.gif" style="width:102pt;height:18pt;visibility:visible">
            <v:imagedata r:id="rId1651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lastRenderedPageBreak/>
        <w:t xml:space="preserve">Проверк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1" o:spid="_x0000_i2641" type="#_x0000_t75" alt="http://www.mathprofi.ru/h/kompleksnye_chisla_dlya_chainikov_clip_image210.gif" style="width:191.25pt;height:18pt;visibility:visible">
            <v:imagedata r:id="rId1652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4) И четвёртый интересный случай. 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2" o:spid="_x0000_i2642" type="#_x0000_t75" alt="http://www.mathprofi.ru/h/kompleksnye_chisla_dlya_chainikov_clip_image175_0000.gif" style="width:42pt;height:17.25pt;visibility:visible">
            <v:imagedata r:id="rId163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Найдем его модуль и аргумент. Очевид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3" o:spid="_x0000_i2643" type="#_x0000_t75" alt="http://www.mathprofi.ru/h/kompleksnye_chisla_dlya_chainikov_clip_image213.gif" style="width:35.25pt;height:20.25pt;visibility:visible">
            <v:imagedata r:id="rId165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Формальный расчет по формуле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4" o:spid="_x0000_i2644" type="#_x0000_t75" alt="http://www.mathprofi.ru/h/kompleksnye_chisla_dlya_chainikov_clip_image215.gif" style="width:192pt;height:23.25pt;visibility:visible">
            <v:imagedata r:id="rId165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Аргумент можно записать двумя способами: Первый способ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5" o:spid="_x0000_i2645" type="#_x0000_t75" alt="http://www.mathprofi.ru/h/kompleksnye_chisla_dlya_chainikov_clip_image217.gif" style="width:42.75pt;height:30.75pt;visibility:visible">
            <v:imagedata r:id="rId165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270 градусов), и, соответственно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6" o:spid="_x0000_i2646" type="#_x0000_t75" alt="http://www.mathprofi.ru/h/kompleksnye_chisla_dlya_chainikov_clip_image219.gif" style="width:123pt;height:33.75pt;visibility:visible">
            <v:imagedata r:id="rId1656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Проверк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7" o:spid="_x0000_i2647" type="#_x0000_t75" alt="http://www.mathprofi.ru/h/kompleksnye_chisla_dlya_chainikov_clip_image221.gif" style="width:224.25pt;height:33.75pt;visibility:visible">
            <v:imagedata r:id="rId1657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Однако более стандартно следующее правило: </w:t>
      </w:r>
      <w:r w:rsidRPr="008E0C20">
        <w:rPr>
          <w:rFonts w:ascii="Times New Roman" w:hAnsi="Times New Roman"/>
          <w:b/>
          <w:bCs/>
          <w:sz w:val="24"/>
          <w:szCs w:val="24"/>
          <w:lang w:eastAsia="ru-RU"/>
        </w:rPr>
        <w:t>Если угол больше 180 градусов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то его записывают со знаком минус и противоположной ориентацией («прокруткой») угла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8" o:spid="_x0000_i2648" type="#_x0000_t75" alt="http://www.mathprofi.ru/h/kompleksnye_chisla_dlya_chainikov_clip_image223.gif" style="width:45pt;height:30.75pt;visibility:visible">
            <v:imagedata r:id="rId1658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минус 90 градусов), на чертеже угол отмечен зеленым цветом. Легко заметить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59" o:spid="_x0000_i2649" type="#_x0000_t75" alt="http://www.mathprofi.ru/h/kompleksnye_chisla_dlya_chainikov_clip_image217_0000.gif" style="width:42.75pt;height:30.75pt;visibility:visible">
            <v:imagedata r:id="rId165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0" o:spid="_x0000_i2650" type="#_x0000_t75" alt="http://www.mathprofi.ru/h/kompleksnye_chisla_dlya_chainikov_clip_image223_0000.gif" style="width:45pt;height:30.75pt;visibility:visible">
            <v:imagedata r:id="rId1658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– это один и тот же угол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Таким образом, запись принимает вид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1" o:spid="_x0000_i2651" type="#_x0000_t75" alt="http://www.mathprofi.ru/h/kompleksnye_chisla_dlya_chainikov_clip_image226.gif" style="width:150pt;height:36pt;visibility:visible">
            <v:imagedata r:id="rId1659" o:title=""/>
          </v:shape>
        </w:pict>
      </w:r>
    </w:p>
    <w:p w:rsidR="009935A7" w:rsidRDefault="009935A7" w:rsidP="00C37F6A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2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Представить в тригонометрической форме комплексные числа: 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2" o:spid="_x0000_i2652" type="#_x0000_t75" alt="http://www.mathprofi.ru/h/kompleksnye_chisla_dlya_chainikov_clip_image004_0000.gif" style="width:60pt;height:17.25pt;visibility:visible">
            <v:imagedata r:id="rId1660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3" o:spid="_x0000_i2653" type="#_x0000_t75" alt="http://www.mathprofi.ru/h/kompleksnye_chisla_dlya_chainikov_clip_image008_0005.gif" style="width:57.75pt;height:18.75pt;visibility:visible">
            <v:imagedata r:id="rId1661" o:title=""/>
          </v:shape>
        </w:pict>
      </w:r>
      <w:r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C37F6A" w:rsidRDefault="009935A7" w:rsidP="00C37F6A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</w:rPr>
        <w:t xml:space="preserve">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72" o:spid="_x0000_i2654" type="#_x0000_t75" alt="http://www.mathprofi.ru/h/kompleksnye_chisla_dlya_chainikov_clip_image004_0001.gif" style="width:60pt;height:17.25pt;visibility:visible">
            <v:imagedata r:id="rId1660" o:title=""/>
          </v:shape>
        </w:pict>
      </w:r>
      <w:r w:rsidRPr="008E0C20">
        <w:rPr>
          <w:rFonts w:ascii="Times New Roman" w:hAnsi="Times New Roman"/>
          <w:sz w:val="24"/>
          <w:szCs w:val="24"/>
        </w:rPr>
        <w:t>. Найдем его модуль и аргумент.</w:t>
      </w:r>
      <w:r w:rsidRPr="008E0C20">
        <w:rPr>
          <w:rFonts w:ascii="Times New Roman" w:hAnsi="Times New Roman"/>
          <w:sz w:val="24"/>
          <w:szCs w:val="24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5" o:spid="_x0000_i2655" type="#_x0000_t75" alt="http://www.mathprofi.ru/h/kompleksnye_chisla_dlya_chainikov_clip_image016_0004.gif" style="width:206.25pt;height:23.25pt;visibility:visible">
            <v:imagedata r:id="rId1662" o:title=""/>
          </v:shape>
        </w:pict>
      </w:r>
      <w:r w:rsidRPr="008E0C20">
        <w:rPr>
          <w:rFonts w:ascii="Times New Roman" w:hAnsi="Times New Roman"/>
          <w:sz w:val="24"/>
          <w:szCs w:val="24"/>
        </w:rPr>
        <w:br/>
        <w:t xml:space="preserve">Поскольку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6" o:spid="_x0000_i2656" type="#_x0000_t75" alt="http://www.mathprofi.ru/h/kompleksnye_chisla_dlya_chainikov_clip_image018.gif" style="width:57pt;height:15.75pt;visibility:visible">
            <v:imagedata r:id="rId1663" o:title=""/>
          </v:shape>
        </w:pict>
      </w:r>
      <w:r w:rsidRPr="008E0C20">
        <w:rPr>
          <w:rFonts w:ascii="Times New Roman" w:hAnsi="Times New Roman"/>
          <w:sz w:val="24"/>
          <w:szCs w:val="24"/>
        </w:rPr>
        <w:t xml:space="preserve"> (случай 2), 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7" o:spid="_x0000_i2657" type="#_x0000_t75" alt="http://www.mathprofi.ru/h/kompleksnye_chisla_dlya_chainikov_clip_image020.gif" style="width:315.75pt;height:30.75pt;visibility:visible">
            <v:imagedata r:id="rId1664" o:title=""/>
          </v:shape>
        </w:pict>
      </w:r>
      <w:r w:rsidRPr="008E0C20">
        <w:rPr>
          <w:rFonts w:ascii="Times New Roman" w:hAnsi="Times New Roman"/>
          <w:sz w:val="24"/>
          <w:szCs w:val="24"/>
        </w:rPr>
        <w:t xml:space="preserve"> – вот здесь нечетностью арктангенса воспользоваться нужно. К сожалению, в таблице отсутствует значени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8" o:spid="_x0000_i2658" type="#_x0000_t75" alt="http://www.mathprofi.ru/h/kompleksnye_chisla_dlya_chainikov_clip_image022.gif" style="width:36pt;height:15.75pt;visibility:visible">
            <v:imagedata r:id="rId1665" o:title=""/>
          </v:shape>
        </w:pict>
      </w:r>
      <w:r w:rsidRPr="008E0C20">
        <w:rPr>
          <w:rFonts w:ascii="Times New Roman" w:hAnsi="Times New Roman"/>
          <w:sz w:val="24"/>
          <w:szCs w:val="24"/>
        </w:rPr>
        <w:t>, поэтому в подобных случаях аргумент приходится оставлять в громоздком виде:</w:t>
      </w:r>
      <w:r w:rsidRPr="008E0C20">
        <w:rPr>
          <w:rFonts w:ascii="Times New Roman" w:hAnsi="Times New Roman"/>
          <w:sz w:val="24"/>
          <w:szCs w:val="24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69" o:spid="_x0000_i2659" type="#_x0000_t75" alt="http://www.mathprofi.ru/h/kompleksnye_chisla_dlya_chainikov_clip_image024.gif" style="width:219pt;height:18.75pt;visibility:visible">
            <v:imagedata r:id="rId1666" o:title=""/>
          </v:shape>
        </w:pict>
      </w:r>
      <w:r w:rsidRPr="008E0C20">
        <w:rPr>
          <w:rFonts w:ascii="Times New Roman" w:hAnsi="Times New Roman"/>
          <w:sz w:val="24"/>
          <w:szCs w:val="24"/>
        </w:rPr>
        <w:t xml:space="preserve"> –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0" o:spid="_x0000_i2660" type="#_x0000_t75" alt="http://www.mathprofi.ru/h/kompleksnye_chisla_dlya_chainikov_clip_image012_0002.gif" style="width:12.75pt;height:17.25pt;visibility:visible">
            <v:imagedata r:id="rId1667" o:title=""/>
          </v:shape>
        </w:pict>
      </w:r>
      <w:r w:rsidRPr="008E0C20">
        <w:rPr>
          <w:rFonts w:ascii="Times New Roman" w:hAnsi="Times New Roman"/>
          <w:sz w:val="24"/>
          <w:szCs w:val="24"/>
        </w:rPr>
        <w:t> в тригонометрической форме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Представим в тригонометрической форм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1" o:spid="_x0000_i2661" type="#_x0000_t75" alt="http://www.mathprofi.ru/h/kompleksnye_chisla_dlya_chainikov_clip_image008_0006.gif" style="width:57.75pt;height:18.75pt;visibility:visible">
            <v:imagedata r:id="rId1661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. Найдем его модуль и аргумент.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2" o:spid="_x0000_i2662" type="#_x0000_t75" alt="http://www.mathprofi.ru/h/kompleksnye_chisla_dlya_chainikov_clip_image030_0002.gif" style="width:180.75pt;height:24pt;visibility:visible">
            <v:imagedata r:id="rId1668" o:title=""/>
          </v:shape>
        </w:pic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lastRenderedPageBreak/>
        <w:t xml:space="preserve">Поскольку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3" o:spid="_x0000_i2663" type="#_x0000_t75" alt="http://www.mathprofi.ru/h/kompleksnye_chisla_dlya_chainikov_clip_image032.gif" style="width:27.75pt;height:14.25pt;visibility:visible">
            <v:imagedata r:id="rId1669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(случай 1), 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4" o:spid="_x0000_i2664" type="#_x0000_t75" alt="http://www.mathprofi.ru/h/kompleksnye_chisla_dlya_chainikov_clip_image034_0000.gif" style="width:236.25pt;height:33.75pt;visibility:visible">
            <v:imagedata r:id="rId1670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(минус 60 градусов)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Таким образом: 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5" o:spid="_x0000_i2665" type="#_x0000_t75" alt="http://www.mathprofi.ru/h/kompleksnye_chisla_dlya_chainikov_clip_image036_0002.gif" style="width:150pt;height:36pt;visibility:visible">
            <v:imagedata r:id="rId1671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–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6" o:spid="_x0000_i2666" type="#_x0000_t75" alt="http://www.mathprofi.ru/h/kompleksnye_chisla_dlya_chainikov_clip_image014_0003.gif" style="width:12.75pt;height:17.25pt;visibility:visible">
            <v:imagedata r:id="rId1672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в тригонометрической форме.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А вот здесь, как уже отмечалось, минусы </w:t>
      </w:r>
      <w:r w:rsidRPr="008E0C20">
        <w:rPr>
          <w:rFonts w:ascii="Times New Roman" w:hAnsi="Times New Roman"/>
          <w:sz w:val="24"/>
          <w:szCs w:val="24"/>
          <w:u w:val="single"/>
          <w:lang w:eastAsia="ru-RU"/>
        </w:rPr>
        <w:t>не трогаем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9935A7" w:rsidRPr="008E0C20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8E0C20">
        <w:rPr>
          <w:rFonts w:ascii="Times New Roman" w:hAnsi="Times New Roman"/>
          <w:sz w:val="24"/>
          <w:szCs w:val="24"/>
          <w:lang w:eastAsia="ru-RU"/>
        </w:rPr>
        <w:t xml:space="preserve"> Используем </w:t>
      </w:r>
      <w:r w:rsidRPr="008E0C20">
        <w:rPr>
          <w:rFonts w:ascii="Times New Roman" w:hAnsi="Times New Roman"/>
          <w:i/>
          <w:iCs/>
          <w:sz w:val="24"/>
          <w:szCs w:val="24"/>
          <w:lang w:eastAsia="ru-RU"/>
        </w:rPr>
        <w:t>таблицу значений тригонометрических функций</w: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, при этом учитываем, что угол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7" o:spid="_x0000_i2667" type="#_x0000_t75" alt="http://www.mathprofi.ru/h/kompleksnye_chisla_dlya_chainikov_clip_image039.gif" style="width:21.75pt;height:30.75pt;visibility:visible">
            <v:imagedata r:id="rId1673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– это в точности табличный угол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8" o:spid="_x0000_i2668" type="#_x0000_t75" alt="http://www.mathprofi.ru/h/kompleksnye_chisla_dlya_chainikov_clip_image041.gif" style="width:66pt;height:30.75pt;visibility:visible">
            <v:imagedata r:id="rId1674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(или 300 градусов):</w:t>
      </w:r>
      <w:r w:rsidRPr="008E0C20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79" o:spid="_x0000_i2669" type="#_x0000_t75" alt="http://www.mathprofi.ru/h/kompleksnye_chisla_dlya_chainikov_clip_image043.gif" style="width:290.25pt;height:42pt;visibility:visible">
            <v:imagedata r:id="rId1675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 xml:space="preserve"> –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0" o:spid="_x0000_i2670" type="#_x0000_t75" alt="http://www.mathprofi.ru/h/kompleksnye_chisla_dlya_chainikov_clip_image014_0004.gif" style="width:12.75pt;height:17.25pt;visibility:visible">
            <v:imagedata r:id="rId1672" o:title=""/>
          </v:shape>
        </w:pict>
      </w:r>
      <w:r w:rsidRPr="008E0C20">
        <w:rPr>
          <w:rFonts w:ascii="Times New Roman" w:hAnsi="Times New Roman"/>
          <w:sz w:val="24"/>
          <w:szCs w:val="24"/>
          <w:lang w:eastAsia="ru-RU"/>
        </w:rPr>
        <w:t> в исходной алгебраической форме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Любое комплексное число (кроме нуля)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1" o:spid="_x0000_i2671" type="#_x0000_t75" alt="http://www.mathprofi.ru/h/kompleksnye_chisla_dlya_chainikov_clip_image047.gif" style="width:48.75pt;height:14.25pt;visibility:visible">
            <v:imagedata r:id="rId1621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можно записать в показательной форме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2" o:spid="_x0000_i2672" type="#_x0000_t75" alt="http://www.mathprofi.ru/h/kompleksnye_chisla_dlya_chainikov_clip_image049.gif" style="width:48.75pt;height:20.25pt;visibility:visible">
            <v:imagedata r:id="rId1676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гд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3" o:spid="_x0000_i2673" type="#_x0000_t75" alt="http://www.mathprofi.ru/h/kompleksnye_chisla_dlya_chainikov_clip_image051.gif" style="width:12.75pt;height:20.25pt;visibility:visible">
            <v:imagedata r:id="rId1623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– это модуль комплексного числа, 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4" o:spid="_x0000_i2674" type="#_x0000_t75" alt="http://www.mathprofi.ru/h/kompleksnye_chisla_dlya_chainikov_clip_image053.gif" style="width:11.25pt;height:12.75pt;visibility:visible">
            <v:imagedata r:id="rId1624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– аргумент комплексного числа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Что нужно сделать, чтобы представить комплексное число в показательной форме? Почти то же самое: выполнить чертеж, найти модуль и аргумент. И записать число в вид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5" o:spid="_x0000_i2675" type="#_x0000_t75" alt="http://www.mathprofi.ru/h/kompleksnye_chisla_dlya_chainikov_clip_image049_0000.gif" style="width:48.75pt;height:20.25pt;visibility:visible">
            <v:imagedata r:id="rId1676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Например, для числ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6" o:spid="_x0000_i2676" type="#_x0000_t75" alt="http://www.mathprofi.ru/h/kompleksnye_chisla_dlya_chainikov_clip_image004_0002.gif" style="width:60pt;height:17.25pt;visibility:visible">
            <v:imagedata r:id="rId1660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предыдущего примера у нас найден модуль и аргумент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7" o:spid="_x0000_i2677" type="#_x0000_t75" alt="http://www.mathprofi.ru/h/kompleksnye_chisla_dlya_chainikov_clip_image055.gif" style="width:50.25pt;height:21pt;visibility:visible">
            <v:imagedata r:id="rId1677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8" o:spid="_x0000_i2678" type="#_x0000_t75" alt="http://www.mathprofi.ru/h/kompleksnye_chisla_dlya_chainikov_clip_image057.gif" style="width:93.75pt;height:17.25pt;visibility:visible">
            <v:imagedata r:id="rId1678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. Тогда данное число в показательной форме запишется следующим образом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89" o:spid="_x0000_i2679" type="#_x0000_t75" alt="http://www.mathprofi.ru/h/kompleksnye_chisla_dlya_chainikov_clip_image059.gif" style="width:96pt;height:18.75pt;visibility:visible">
            <v:imagedata r:id="rId1679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0" o:spid="_x0000_i2680" type="#_x0000_t75" alt="http://www.mathprofi.ru/h/kompleksnye_chisla_dlya_chainikov_clip_image061.gif" style="width:194.25pt;height:36pt;visibility:visible">
            <v:imagedata r:id="rId1680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в показательной форме будет выглядеть так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1" o:spid="_x0000_i2681" type="#_x0000_t75" alt="http://www.mathprofi.ru/h/kompleksnye_chisla_dlya_chainikov_clip_image063.gif" style="width:63.75pt;height:27.75pt;visibility:visible">
            <v:imagedata r:id="rId1681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2" o:spid="_x0000_i2682" type="#_x0000_t75" alt="http://www.mathprofi.ru/h/kompleksnye_chisla_dlya_chainikov_clip_image065.gif" style="width:171pt;height:33.75pt;visibility:visible">
            <v:imagedata r:id="rId1682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– так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3" o:spid="_x0000_i2683" type="#_x0000_t75" alt="http://www.mathprofi.ru/h/kompleksnye_chisla_dlya_chainikov_clip_image067.gif" style="width:68.25pt;height:27pt;visibility:visible">
            <v:imagedata r:id="rId1683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 И т.д.</w:t>
      </w:r>
    </w:p>
    <w:p w:rsidR="009935A7" w:rsidRPr="00C37F6A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3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Дано комплексно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4" o:spid="_x0000_i2684" type="#_x0000_t75" alt="http://www.mathprofi.ru/h/kompleksnye_chisla_dlya_chainikov_clip_image087.gif" style="width:54.75pt;height:18pt;visibility:visible">
            <v:imagedata r:id="rId1684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найт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5" o:spid="_x0000_i2685" type="#_x0000_t75" alt="http://www.mathprofi.ru/h/kompleksnye_chisla_dlya_chainikov_clip_image089.gif" style="width:17.25pt;height:15pt;visibility:visible">
            <v:imagedata r:id="rId1685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Что нужно сделать? Сначала нужно представить данной число в тригонометрической форме. </w:t>
      </w:r>
    </w:p>
    <w:p w:rsidR="009935A7" w:rsidRPr="000D4F74" w:rsidRDefault="00520E9B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Рисунок 1796" o:spid="_x0000_i2686" type="#_x0000_t75" alt="http://www.mathprofi.ru/h/kompleksnye_chisla_dlya_chainikov_clip_image091.gif" style="width:122.25pt;height:33.75pt;visibility:visible">
            <v:imagedata r:id="rId1686" o:title=""/>
          </v:shape>
        </w:pict>
      </w:r>
      <w:r w:rsidR="009935A7" w:rsidRPr="000D4F74">
        <w:rPr>
          <w:rFonts w:ascii="Times New Roman" w:hAnsi="Times New Roman"/>
          <w:sz w:val="24"/>
          <w:szCs w:val="24"/>
          <w:lang w:eastAsia="ru-RU"/>
        </w:rPr>
        <w:t> 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Тогда, по формуле Муавра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7" o:spid="_x0000_i2687" type="#_x0000_t75" alt="http://www.mathprofi.ru/h/kompleksnye_chisla_dlya_chainikov_clip_image093.gif" style="width:368.25pt;height:36pt;visibility:visible">
            <v:imagedata r:id="rId1687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Н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е нужно считать на калькулятор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8" o:spid="_x0000_i2688" type="#_x0000_t75" alt="http://www.mathprofi.ru/h/kompleksnye_chisla_dlya_chainikov_clip_image095.gif" style="width:39.75pt;height:18.75pt;visibility:visible">
            <v:imagedata r:id="rId1688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а вот угол в большинстве случае следует упростить. Как упростить? Образно говоря, нужно избавиться от лишних оборотов. Один оборот составляет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799" o:spid="_x0000_i2689" type="#_x0000_t75" alt="http://www.mathprofi.ru/h/kompleksnye_chisla_dlya_chainikov_clip_image097.gif" style="width:18pt;height:14.25pt;visibility:visible">
            <v:imagedata r:id="rId1689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радиан или 360 градусов. Выясним сколько у нас оборотов в аргумент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0" o:spid="_x0000_i2690" type="#_x0000_t75" alt="http://www.mathprofi.ru/h/kompleksnye_chisla_dlya_chainikov_clip_image099.gif" style="width:24pt;height:30.75pt;visibility:visible">
            <v:imagedata r:id="rId1690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. Для удобства делаем дробь правильной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1" o:spid="_x0000_i2691" type="#_x0000_t75" alt="http://www.mathprofi.ru/h/kompleksnye_chisla_dlya_chainikov_clip_image101.gif" style="width:59.25pt;height:30.75pt;visibility:visible">
            <v:imagedata r:id="rId1691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после чего становится хорошо видно, что можно убавить один оборот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2" o:spid="_x0000_i2692" type="#_x0000_t75" alt="http://www.mathprofi.ru/h/kompleksnye_chisla_dlya_chainikov_clip_image103.gif" style="width:77.25pt;height:30.75pt;visibility:visible">
            <v:imagedata r:id="rId1692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" w:hAnsi="Times New Roman"/>
          <w:sz w:val="24"/>
          <w:szCs w:val="24"/>
          <w:lang w:eastAsia="ru-RU"/>
        </w:rPr>
        <w:t>П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онятно, чт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3" o:spid="_x0000_i2693" type="#_x0000_t75" alt="http://www.mathprofi.ru/h/kompleksnye_chisla_dlya_chainikov_clip_image105.gif" style="width:24pt;height:30.75pt;visibility:visible">
            <v:imagedata r:id="rId1693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4" o:spid="_x0000_i2694" type="#_x0000_t75" alt="http://www.mathprofi.ru/h/kompleksnye_chisla_dlya_chainikov_clip_image107.gif" style="width:20.25pt;height:30.75pt;visibility:visible">
            <v:imagedata r:id="rId1694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– это один и тот же угол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Таким образом, окончательный ответ запишется так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5" o:spid="_x0000_i2695" type="#_x0000_t75" alt="http://www.mathprofi.ru/h/kompleksnye_chisla_dlya_chainikov_clip_image109.gif" style="width:164.25pt;height:33.75pt;visibility:visible">
            <v:imagedata r:id="rId1695" o:title=""/>
          </v:shape>
        </w:pict>
      </w:r>
      <w:r>
        <w:rPr>
          <w:rFonts w:ascii="Times New Roman" w:hAnsi="Times New Roman"/>
          <w:sz w:val="24"/>
          <w:szCs w:val="24"/>
          <w:lang w:eastAsia="ru-RU"/>
        </w:rPr>
        <w:t>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М</w:t>
      </w:r>
      <w:r w:rsidRPr="000D4F74"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жно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 переписать ответ в виде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6" o:spid="_x0000_i2696" type="#_x0000_t75" alt="http://www.mathprofi.ru/h/kompleksnye_chisla_dlya_chainikov_clip_image111.gif" style="width:204pt;height:36pt;visibility:visible">
            <v:imagedata r:id="rId1696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(т.е. убавить еще один оборот и получить значение аргумента в стандартном виде)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Хотя </w:t>
      </w:r>
      <w:r w:rsidR="008F086C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7" o:spid="_x0000_i2697" type="#_x0000_t75" alt="http://www.mathprofi.ru/h/kompleksnye_chisla_dlya_chainikov_clip_image109_0000.gif" style="width:164.25pt;height:33.75pt;visibility:visible">
            <v:imagedata r:id="rId1695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– ни в коем случае не ошибка.</w:t>
      </w:r>
    </w:p>
    <w:p w:rsidR="009935A7" w:rsidRPr="00C37F6A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4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Дано комплексное числ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8" o:spid="_x0000_i2698" type="#_x0000_t75" alt="http://www.mathprofi.ru/h/kompleksnye_chisla_dlya_chainikov_clip_image113.gif" style="width:54pt;height:18pt;visibility:visible">
            <v:imagedata r:id="rId1697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найт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09" o:spid="_x0000_i2699" type="#_x0000_t75" alt="http://www.mathprofi.ru/h/kompleksnye_chisla_dlya_chainikov_clip_image115.gif" style="width:17.25pt;height:15pt;visibility:visible">
            <v:imagedata r:id="rId1698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. Полученный аргумент (угол) упростить, результат представить в алгебраической форме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Отдельная разновидность задачи возведения в степень – это возведение в степень чисто мнимых чисел.</w:t>
      </w:r>
    </w:p>
    <w:p w:rsidR="009935A7" w:rsidRPr="00C37F6A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5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Возвести в степень комплексные числа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0" o:spid="_x0000_i2700" type="#_x0000_t75" alt="http://www.mathprofi.ru/h/kompleksnye_chisla_dlya_chainikov_clip_image117.gif" style="width:14.25pt;height:15.75pt;visibility:visible">
            <v:imagedata r:id="rId1699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1" o:spid="_x0000_i2701" type="#_x0000_t75" alt="http://www.mathprofi.ru/h/kompleksnye_chisla_dlya_chainikov_clip_image119.gif" style="width:14.25pt;height:15.75pt;visibility:visible">
            <v:imagedata r:id="rId1700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2" o:spid="_x0000_i2702" type="#_x0000_t75" alt="http://www.mathprofi.ru/h/kompleksnye_chisla_dlya_chainikov_clip_image121.gif" style="width:29.25pt;height:18pt;visibility:visible">
            <v:imagedata r:id="rId1701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Здесь тоже всё просто, главное, помнить знаменитое равенство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Если мнимая единица возводится в четную степень, то техника решения такова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3" o:spid="_x0000_i2703" type="#_x0000_t75" alt="http://www.mathprofi.ru/h/kompleksnye_chisla_dlya_chainikov_clip_image123.gif" style="width:108.75pt;height:18pt;visibility:visible">
            <v:imagedata r:id="rId1702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Если мнимая единица возводится в нечетную степень, то «отщипываем» одно «и»,  получая четную степень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4" o:spid="_x0000_i2704" type="#_x0000_t75" alt="http://www.mathprofi.ru/h/kompleksnye_chisla_dlya_chainikov_clip_image125.gif" style="width:186.75pt;height:18pt;visibility:visible">
            <v:imagedata r:id="rId1703" o:title=""/>
          </v:shape>
        </w:pict>
      </w:r>
    </w:p>
    <w:p w:rsidR="009935A7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lastRenderedPageBreak/>
        <w:t>Если есть минус (или любой действительный коэффициент), то его необходимо предварительно отделить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5" o:spid="_x0000_i2705" type="#_x0000_t75" alt="http://www.mathprofi.ru/h/kompleksnye_chisla_dlya_chainikov_clip_image127.gif" style="width:261.75pt;height:18pt;visibility:visible">
            <v:imagedata r:id="rId1704" o:title=""/>
          </v:shape>
        </w:pict>
      </w:r>
    </w:p>
    <w:p w:rsidR="009935A7" w:rsidRPr="000C6D74" w:rsidRDefault="009935A7" w:rsidP="00830027">
      <w:pPr>
        <w:spacing w:before="100" w:beforeAutospacing="1" w:after="100" w:afterAutospacing="1" w:line="240" w:lineRule="auto"/>
        <w:jc w:val="center"/>
        <w:outlineLvl w:val="1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774A37">
        <w:rPr>
          <w:rFonts w:ascii="Times New Roman" w:hAnsi="Times New Roman"/>
          <w:b/>
          <w:bCs/>
          <w:sz w:val="24"/>
          <w:szCs w:val="24"/>
          <w:lang w:eastAsia="ru-RU"/>
        </w:rPr>
        <w:t>Извлечение корней из комплексных чисел.</w:t>
      </w:r>
      <w:r w:rsidRPr="00774A37">
        <w:rPr>
          <w:rFonts w:ascii="Times New Roman" w:hAnsi="Times New Roman"/>
          <w:b/>
          <w:bCs/>
          <w:sz w:val="24"/>
          <w:szCs w:val="24"/>
          <w:lang w:eastAsia="ru-RU"/>
        </w:rPr>
        <w:br/>
        <w:t>Квадратное уравнение с комплексными корнями</w:t>
      </w:r>
      <w:r>
        <w:rPr>
          <w:rFonts w:ascii="Times New Roman" w:hAnsi="Times New Roman"/>
          <w:b/>
          <w:bCs/>
          <w:sz w:val="28"/>
          <w:szCs w:val="28"/>
          <w:lang w:eastAsia="ru-RU"/>
        </w:rPr>
        <w:t>.</w:t>
      </w:r>
    </w:p>
    <w:p w:rsidR="009935A7" w:rsidRPr="00C37F6A" w:rsidRDefault="009935A7" w:rsidP="00C37F6A">
      <w:pPr>
        <w:pStyle w:val="a3"/>
        <w:rPr>
          <w:b/>
        </w:rPr>
      </w:pPr>
      <w:r w:rsidRPr="00830027">
        <w:rPr>
          <w:b/>
          <w:bCs/>
          <w:sz w:val="36"/>
          <w:szCs w:val="36"/>
        </w:rPr>
        <w:t xml:space="preserve"> </w:t>
      </w:r>
      <w:r w:rsidRPr="00C37F6A">
        <w:rPr>
          <w:b/>
        </w:rPr>
        <w:t>Пример 6.</w:t>
      </w:r>
      <w:r>
        <w:rPr>
          <w:b/>
        </w:rPr>
        <w:t xml:space="preserve"> </w:t>
      </w:r>
      <w:r w:rsidRPr="000D4F74">
        <w:t xml:space="preserve">Решить квадратное уравнение </w:t>
      </w:r>
      <w:r w:rsidR="00520E9B">
        <w:rPr>
          <w:noProof/>
        </w:rPr>
        <w:pict>
          <v:shape id="Рисунок 1816" o:spid="_x0000_i2706" type="#_x0000_t75" alt="http://www.mathprofi.ru/h/kompleksnye_chisla_dlya_chainikov_clip_image157.gif" style="width:78.75pt;height:15.75pt;visibility:visible">
            <v:imagedata r:id="rId1705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Вычислим дискриминант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7" o:spid="_x0000_i2707" type="#_x0000_t75" alt="http://www.mathprofi.ru/h/kompleksnye_chisla_dlya_chainikov_clip_image159.gif" style="width:102pt;height:14.25pt;visibility:visible">
            <v:imagedata r:id="rId1706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Дискриминант отрицателен, и в действительных числах уравнение решения не имеет. Но корень можно извлечь в комплексных числах!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8" o:spid="_x0000_i2708" type="#_x0000_t75" alt="http://www.mathprofi.ru/h/kompleksnye_chisla_dlya_chainikov_clip_image161.gif" style="width:57pt;height:17.25pt;visibility:visible">
            <v:imagedata r:id="rId1707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По известным школьным формулам получаем два корня:</w: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19" o:spid="_x0000_i2709" type="#_x0000_t75" alt="http://www.mathprofi.ru/h/kompleksnye_chisla_dlya_chainikov_clip_image163_0000.gif" style="width:63.75pt;height:30.75pt;visibility:visible">
            <v:imagedata r:id="rId1708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br/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0" o:spid="_x0000_i2710" type="#_x0000_t75" alt="http://www.mathprofi.ru/h/kompleksnye_chisla_dlya_chainikov_clip_image165_0000.gif" style="width:57pt;height:18.75pt;visibility:visible">
            <v:imagedata r:id="rId1709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– сопряженные комплексные корни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Таким образом, уравнение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1" o:spid="_x0000_i2711" type="#_x0000_t75" alt="http://www.mathprofi.ru/h/kompleksnye_chisla_dlya_chainikov_clip_image157_0000.gif" style="width:78.75pt;height:15.75pt;visibility:visible">
            <v:imagedata r:id="rId1705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имеет два сопряженных комплексных корня: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2" o:spid="_x0000_i2712" type="#_x0000_t75" alt="http://www.mathprofi.ru/h/kompleksnye_chisla_dlya_chainikov_clip_image167_0001.gif" style="width:50.25pt;height:17.25pt;visibility:visible">
            <v:imagedata r:id="rId1710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3" o:spid="_x0000_i2713" type="#_x0000_t75" alt="http://www.mathprofi.ru/h/kompleksnye_chisla_dlya_chainikov_clip_image169_0001.gif" style="width:51.75pt;height:17.25pt;visibility:visible">
            <v:imagedata r:id="rId1711" o:title=""/>
          </v:shape>
        </w:pic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Теперь вы сможете решить любое квадратное уравнение!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 xml:space="preserve">И вообще, любое уравнение с многочленом «энной» степени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4" o:spid="_x0000_i2714" type="#_x0000_t75" alt="http://www.mathprofi.ru/h/kompleksnye_chisla_dlya_chainikov_clip_image171_0001.gif" style="width:189pt;height:18.75pt;visibility:visible">
            <v:imagedata r:id="rId1712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 имеет ровно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5" o:spid="_x0000_i2715" type="#_x0000_t75" alt="http://www.mathprofi.ru/h/kompleksnye_chisla_dlya_chainikov_clip_image083_0000.gif" style="width:9.75pt;height:11.25pt;visibility:visible">
            <v:imagedata r:id="rId1713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корней, часть из которых может быть комплексными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Простой пример для самостоятельного решения:</w:t>
      </w:r>
    </w:p>
    <w:p w:rsidR="009935A7" w:rsidRPr="00C37F6A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sz w:val="24"/>
          <w:szCs w:val="24"/>
          <w:lang w:eastAsia="ru-RU"/>
        </w:rPr>
        <w:t>Пример 7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0D4F74">
        <w:rPr>
          <w:rFonts w:ascii="Times New Roman" w:hAnsi="Times New Roman"/>
          <w:sz w:val="24"/>
          <w:szCs w:val="24"/>
          <w:lang w:eastAsia="ru-RU"/>
        </w:rPr>
        <w:t xml:space="preserve">Найти корни уравнения </w:t>
      </w:r>
      <w:r w:rsidR="00520E9B">
        <w:rPr>
          <w:rFonts w:ascii="Times New Roman" w:hAnsi="Times New Roman"/>
          <w:noProof/>
          <w:sz w:val="24"/>
          <w:szCs w:val="24"/>
          <w:lang w:eastAsia="ru-RU"/>
        </w:rPr>
        <w:pict>
          <v:shape id="Рисунок 1826" o:spid="_x0000_i2716" type="#_x0000_t75" alt="http://www.mathprofi.ru/h/kompleksnye_chisla_dlya_chainikov_clip_image174.gif" style="width:54pt;height:15.75pt;visibility:visible">
            <v:imagedata r:id="rId1714" o:title=""/>
          </v:shape>
        </w:pict>
      </w:r>
      <w:r w:rsidRPr="000D4F74">
        <w:rPr>
          <w:rFonts w:ascii="Times New Roman" w:hAnsi="Times New Roman"/>
          <w:sz w:val="24"/>
          <w:szCs w:val="24"/>
          <w:lang w:eastAsia="ru-RU"/>
        </w:rPr>
        <w:t> и разложить квадратный двучлен на множители.</w:t>
      </w:r>
    </w:p>
    <w:p w:rsidR="009935A7" w:rsidRPr="000D4F74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Разложение на множители осуществляется опять же по стандартной школьной формуле.</w:t>
      </w:r>
    </w:p>
    <w:p w:rsidR="009935A7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0D4F74">
        <w:rPr>
          <w:rFonts w:ascii="Times New Roman" w:hAnsi="Times New Roman"/>
          <w:sz w:val="24"/>
          <w:szCs w:val="24"/>
          <w:lang w:eastAsia="ru-RU"/>
        </w:rPr>
        <w:t>При желании или требовании задания, полученные корни можно перевести обратно в алгебраическую форму.</w:t>
      </w:r>
    </w:p>
    <w:p w:rsidR="009935A7" w:rsidRDefault="009935A7" w:rsidP="00CA6E35">
      <w:pPr>
        <w:spacing w:before="100" w:beforeAutospacing="1" w:after="100" w:afterAutospacing="1" w:line="240" w:lineRule="auto"/>
        <w:rPr>
          <w:rFonts w:ascii="Times New Roman" w:hAnsi="Times New Roman"/>
          <w:i/>
          <w:iCs/>
          <w:sz w:val="24"/>
          <w:szCs w:val="24"/>
          <w:lang w:eastAsia="ru-RU"/>
        </w:rPr>
      </w:pPr>
      <w:r w:rsidRPr="00C37F6A">
        <w:rPr>
          <w:rFonts w:ascii="Times New Roman" w:hAnsi="Times New Roman"/>
          <w:b/>
          <w:iCs/>
          <w:sz w:val="24"/>
          <w:szCs w:val="24"/>
          <w:lang w:eastAsia="ru-RU"/>
        </w:rPr>
        <w:t xml:space="preserve">Пример 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 xml:space="preserve">8. </w:t>
      </w:r>
      <w:r w:rsidRPr="000D4F74">
        <w:rPr>
          <w:rFonts w:ascii="Times New Roman" w:hAnsi="Times New Roman"/>
          <w:i/>
          <w:iCs/>
          <w:sz w:val="24"/>
          <w:szCs w:val="24"/>
          <w:lang w:eastAsia="ru-RU"/>
        </w:rPr>
        <w:t xml:space="preserve"> </w:t>
      </w:r>
    </w:p>
    <w:p w:rsidR="009935A7" w:rsidRPr="000D4F74" w:rsidRDefault="00520E9B" w:rsidP="00CA6E35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1827" o:spid="_x0000_i2717" type="#_x0000_t75" alt="http://www.mathprofi.ru/h/kompleksnye_chisla_dlya_chainikov_clip_image299.gif" style="width:149.25pt;height:17.25pt;visibility:visible">
            <v:imagedata r:id="rId1715" o:title=""/>
          </v:shape>
        </w:pict>
      </w:r>
      <w:r w:rsidR="009935A7" w:rsidRPr="000D4F74">
        <w:rPr>
          <w:rFonts w:ascii="Times New Roman" w:hAnsi="Times New Roman"/>
          <w:sz w:val="24"/>
          <w:szCs w:val="24"/>
          <w:lang w:eastAsia="ru-RU"/>
        </w:rPr>
        <w:br/>
      </w:r>
      <w:r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1828" o:spid="_x0000_i2718" type="#_x0000_t75" alt="http://www.mathprofi.ru/h/kompleksnye_chisla_dlya_chainikov_clip_image301.gif" style="width:233.25pt;height:17.25pt;visibility:visible">
            <v:imagedata r:id="rId1716" o:title=""/>
          </v:shape>
        </w:pict>
      </w:r>
      <w:r w:rsidR="009935A7" w:rsidRPr="000D4F74">
        <w:rPr>
          <w:rFonts w:ascii="Times New Roman" w:hAnsi="Times New Roman"/>
          <w:sz w:val="24"/>
          <w:szCs w:val="24"/>
          <w:lang w:eastAsia="ru-RU"/>
        </w:rPr>
        <w:br/>
      </w:r>
      <w:r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1829" o:spid="_x0000_i2719" type="#_x0000_t75" alt="http://www.mathprofi.ru/h/kompleksnye_chisla_dlya_chainikov_clip_image303.gif" style="width:260.25pt;height:17.25pt;visibility:visible">
            <v:imagedata r:id="rId1717" o:title=""/>
          </v:shape>
        </w:pict>
      </w:r>
      <w:r w:rsidR="009935A7" w:rsidRPr="000D4F74">
        <w:rPr>
          <w:rFonts w:ascii="Times New Roman" w:hAnsi="Times New Roman"/>
          <w:sz w:val="24"/>
          <w:szCs w:val="24"/>
          <w:lang w:eastAsia="ru-RU"/>
        </w:rPr>
        <w:br/>
      </w:r>
      <w:r>
        <w:rPr>
          <w:rFonts w:ascii="Times New Roman" w:hAnsi="Times New Roman"/>
          <w:i/>
          <w:noProof/>
          <w:sz w:val="24"/>
          <w:szCs w:val="24"/>
          <w:lang w:eastAsia="ru-RU"/>
        </w:rPr>
        <w:pict>
          <v:shape id="Рисунок 1830" o:spid="_x0000_i2720" type="#_x0000_t75" alt="http://www.mathprofi.ru/h/kompleksnye_chisla_dlya_chainikov_clip_image305.gif" style="width:279.75pt;height:33.75pt;visibility:visible">
            <v:imagedata r:id="rId1718" o:title=""/>
          </v:shape>
        </w:pict>
      </w:r>
    </w:p>
    <w:p w:rsidR="009935A7" w:rsidRPr="00830027" w:rsidRDefault="009935A7" w:rsidP="00830027">
      <w:pPr>
        <w:rPr>
          <w:rFonts w:ascii="Times New Roman" w:hAnsi="Times New Roman"/>
          <w:b/>
          <w:sz w:val="28"/>
          <w:szCs w:val="28"/>
        </w:rPr>
      </w:pPr>
      <w:r w:rsidRPr="00830027">
        <w:rPr>
          <w:rFonts w:ascii="Times New Roman" w:hAnsi="Times New Roman"/>
          <w:b/>
          <w:sz w:val="28"/>
          <w:szCs w:val="28"/>
        </w:rPr>
        <w:lastRenderedPageBreak/>
        <w:t>Задания для совместной работы:</w:t>
      </w:r>
    </w:p>
    <w:p w:rsidR="009935A7" w:rsidRPr="00BC17E4" w:rsidRDefault="009935A7" w:rsidP="005922C0">
      <w:pPr>
        <w:pStyle w:val="a3"/>
        <w:rPr>
          <w:rFonts w:ascii="Tahoma" w:hAnsi="Tahoma" w:cs="Tahoma"/>
          <w:color w:val="000000"/>
          <w:sz w:val="18"/>
          <w:szCs w:val="18"/>
        </w:rPr>
      </w:pPr>
      <w:r w:rsidRPr="00BC17E4">
        <w:rPr>
          <w:color w:val="000000"/>
          <w:sz w:val="27"/>
          <w:szCs w:val="27"/>
        </w:rPr>
        <w:t>1.Выполнить действия с комплексными числами:</w:t>
      </w:r>
    </w:p>
    <w:p w:rsidR="009935A7" w:rsidRPr="00C4723B" w:rsidRDefault="009935A7" w:rsidP="005922C0">
      <w:pPr>
        <w:ind w:left="284"/>
        <w:rPr>
          <w:rFonts w:ascii="Times New Roman" w:hAnsi="Times New Roman"/>
          <w:b/>
          <w:sz w:val="24"/>
          <w:szCs w:val="24"/>
        </w:rPr>
      </w:pPr>
      <w:r w:rsidRPr="00C4723B">
        <w:rPr>
          <w:position w:val="-12"/>
        </w:rPr>
        <w:object w:dxaOrig="660" w:dyaOrig="360">
          <v:shape id="_x0000_i2721" type="#_x0000_t75" style="width:33pt;height:18pt" o:ole="">
            <v:imagedata r:id="rId1719" o:title=""/>
          </v:shape>
          <o:OLEObject Type="Embed" ProgID="Equation.DSMT4" ShapeID="_x0000_i2721" DrawAspect="Content" ObjectID="_1743450534" r:id="rId1720"/>
        </w:object>
      </w:r>
      <w:r>
        <w:t xml:space="preserve">; </w:t>
      </w:r>
      <w:r w:rsidRPr="00C4723B">
        <w:rPr>
          <w:position w:val="-12"/>
        </w:rPr>
        <w:object w:dxaOrig="639" w:dyaOrig="360">
          <v:shape id="_x0000_i2722" type="#_x0000_t75" style="width:32.25pt;height:18pt" o:ole="">
            <v:imagedata r:id="rId1721" o:title=""/>
          </v:shape>
          <o:OLEObject Type="Embed" ProgID="Equation.DSMT4" ShapeID="_x0000_i2722" DrawAspect="Content" ObjectID="_1743450535" r:id="rId1722"/>
        </w:object>
      </w:r>
      <w:r>
        <w:t>;</w:t>
      </w:r>
      <w:r w:rsidRPr="00C4723B">
        <w:rPr>
          <w:rFonts w:ascii="Times New Roman" w:hAnsi="Times New Roman"/>
          <w:sz w:val="24"/>
          <w:szCs w:val="24"/>
        </w:rPr>
        <w:t xml:space="preserve"> </w:t>
      </w:r>
      <w:r>
        <w:t xml:space="preserve"> 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3" o:spid="_x0000_i2723" type="#_x0000_t75" alt="hello_html_m424a556b.gif" style="width:31.5pt;height:15.75pt;visibility:visible">
            <v:imagedata r:id="rId1723" o:title=""/>
          </v:shape>
        </w:pict>
      </w:r>
      <w:r w:rsidRPr="00C4723B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4" o:spid="_x0000_i2724" type="#_x0000_t75" alt="hello_html_40c15af.gif" style="width:18pt;height:32.25pt;visibility:visible">
            <v:imagedata r:id="rId1724" o:title=""/>
          </v:shape>
        </w:pict>
      </w:r>
      <w:r w:rsidRPr="00C4723B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5" o:spid="_x0000_i2725" type="#_x0000_t75" alt="hello_html_5c2d9b4f.gif" style="width:28.5pt;height:17.25pt;visibility:visible">
            <v:imagedata r:id="rId1725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>;</w: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6" o:spid="_x0000_i2726" type="#_x0000_t75" alt="hello_html_m16af1822.gif" style="width:18pt;height:32.25pt;visibility:visible">
            <v:imagedata r:id="rId1726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>, если</w: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а)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7" o:spid="_x0000_i2727" type="#_x0000_t75" alt="hello_html_3309bee.gif" style="width:66.75pt;height:16.5pt;visibility:visible">
            <v:imagedata r:id="rId1727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и 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8" o:spid="_x0000_i2728" type="#_x0000_t75" alt="hello_html_324cdae1.gif" style="width:62.25pt;height:15.75pt;visibility:visible">
            <v:imagedata r:id="rId1728" o:title=""/>
          </v:shape>
        </w:pic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ahoma" w:hAnsi="Tahoma" w:cs="Tahoma"/>
          <w:color w:val="000000"/>
          <w:sz w:val="18"/>
          <w:szCs w:val="18"/>
          <w:lang w:eastAsia="ru-RU"/>
        </w:rPr>
        <w:t>б)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39" o:spid="_x0000_i2729" type="#_x0000_t75" alt="hello_html_56d8a9b1.gif" style="width:79.5pt;height:16.5pt;visibility:visible">
            <v:imagedata r:id="rId1729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 и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0" o:spid="_x0000_i2730" type="#_x0000_t75" alt="hello_html_72395b95.gif" style="width:60pt;height:16.5pt;visibility:visible">
            <v:imagedata r:id="rId1730" o:title=""/>
          </v:shape>
        </w:pic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в)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1" o:spid="_x0000_i2731" type="#_x0000_t75" alt="hello_html_2d38660f.gif" style="width:60pt;height:16.5pt;visibility:visible">
            <v:imagedata r:id="rId1731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и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2" o:spid="_x0000_i2732" type="#_x0000_t75" alt="hello_html_m3758581b.gif" style="width:66.75pt;height:16.5pt;visibility:visible">
            <v:imagedata r:id="rId1732" o:title=""/>
          </v:shape>
        </w:pic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г)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3" o:spid="_x0000_i2733" type="#_x0000_t75" alt="hello_html_m484be51d.gif" style="width:87.75pt;height:16.5pt;visibility:visible">
            <v:imagedata r:id="rId1733" o:title=""/>
          </v:shape>
        </w:pict>
      </w: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 и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4" o:spid="_x0000_i2734" type="#_x0000_t75" alt="hello_html_m5708f8ea.gif" style="width:61.5pt;height:16.5pt;visibility:visible">
            <v:imagedata r:id="rId1734" o:title=""/>
          </v:shape>
        </w:pic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imes New Roman" w:hAnsi="Times New Roman"/>
          <w:color w:val="000000"/>
          <w:sz w:val="27"/>
          <w:szCs w:val="27"/>
          <w:lang w:eastAsia="ru-RU"/>
        </w:rPr>
        <w:t>2. Ре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шить уравнения:</w: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а)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5" o:spid="_x0000_i2735" type="#_x0000_t75" alt="hello_html_m2fe89118.gif" style="width:81.75pt;height:15.75pt;visibility:visible">
            <v:imagedata r:id="rId1735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; б)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6" o:spid="_x0000_i2736" type="#_x0000_t75" alt="hello_html_519f1375.gif" style="width:74.25pt;height:15.75pt;visibility:visible">
            <v:imagedata r:id="rId1736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; в)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7" o:spid="_x0000_i2737" type="#_x0000_t75" alt="hello_html_m35d71949.gif" style="width:77.25pt;height:15.75pt;visibility:visible">
            <v:imagedata r:id="rId1737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.</w: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imes New Roman" w:hAnsi="Times New Roman"/>
          <w:color w:val="000000"/>
          <w:sz w:val="27"/>
          <w:szCs w:val="27"/>
          <w:lang w:eastAsia="ru-RU"/>
        </w:rPr>
        <w:t>3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.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Решить уравнения:</w:t>
      </w:r>
    </w:p>
    <w:p w:rsidR="009935A7" w:rsidRPr="00BC17E4" w:rsidRDefault="009935A7" w:rsidP="00BC17E4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а)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8" o:spid="_x0000_i2738" type="#_x0000_t75" alt="hello_html_m72e931b7.gif" style="width:211.5pt;height:15.75pt;visibility:visible">
            <v:imagedata r:id="rId1738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</w:p>
    <w:p w:rsidR="009935A7" w:rsidRDefault="009935A7" w:rsidP="00BC17E4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7"/>
          <w:szCs w:val="27"/>
          <w:lang w:eastAsia="ru-RU"/>
        </w:rPr>
      </w:pP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б)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49" o:spid="_x0000_i2739" type="#_x0000_t75" alt="hello_html_mf3fbbe.gif" style="width:170.25pt;height:15.75pt;visibility:visible">
            <v:imagedata r:id="rId1739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.</w:t>
      </w:r>
    </w:p>
    <w:p w:rsidR="009935A7" w:rsidRPr="00E34CD4" w:rsidRDefault="009935A7" w:rsidP="005922C0">
      <w:pPr>
        <w:spacing w:after="0" w:line="240" w:lineRule="auto"/>
        <w:ind w:left="284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7"/>
          <w:szCs w:val="27"/>
          <w:lang w:eastAsia="ru-RU"/>
        </w:rPr>
        <w:t xml:space="preserve">4. </w:t>
      </w:r>
      <w:r w:rsidRPr="00E34CD4">
        <w:rPr>
          <w:rFonts w:ascii="Times New Roman" w:hAnsi="Times New Roman"/>
          <w:sz w:val="24"/>
          <w:szCs w:val="24"/>
          <w:lang w:eastAsia="ru-RU"/>
        </w:rPr>
        <w:t>Записать комплексные числа в тригонометрической форм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 w:rsidRPr="00E34CD4">
        <w:rPr>
          <w:rFonts w:ascii="Times New Roman" w:hAnsi="Times New Roman"/>
          <w:sz w:val="24"/>
          <w:szCs w:val="24"/>
          <w:lang w:eastAsia="ru-RU"/>
        </w:rPr>
        <w:t>:</w:t>
      </w:r>
    </w:p>
    <w:p w:rsidR="009935A7" w:rsidRPr="00A61A27" w:rsidRDefault="009935A7" w:rsidP="005922C0">
      <w:pPr>
        <w:spacing w:before="100" w:beforeAutospacing="1" w:after="100" w:afterAutospacing="1" w:line="240" w:lineRule="auto"/>
        <w:rPr>
          <w:rFonts w:ascii="Tahoma" w:hAnsi="Tahoma" w:cs="Tahoma"/>
          <w:i/>
          <w:color w:val="000000"/>
          <w:sz w:val="18"/>
          <w:szCs w:val="18"/>
          <w:lang w:eastAsia="ru-RU"/>
        </w:rPr>
      </w:pP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 xml:space="preserve">а) </w:t>
      </w:r>
      <w:r w:rsidRPr="00A61A27"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z</w:t>
      </w: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>=7</w:t>
      </w:r>
      <w:r w:rsidRPr="00A61A27"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i</w:t>
      </w: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 xml:space="preserve">          б) </w:t>
      </w:r>
      <w:r w:rsidRPr="00A61A27"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z</w:t>
      </w: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>=2+</w:t>
      </w:r>
      <w:r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i</w:t>
      </w: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 xml:space="preserve">       В) </w:t>
      </w:r>
      <w:r w:rsidRPr="00A61A27"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z</w:t>
      </w:r>
      <w:r w:rsidRPr="00A61A27">
        <w:rPr>
          <w:rFonts w:ascii="Tahoma" w:hAnsi="Tahoma" w:cs="Tahoma"/>
          <w:i/>
          <w:color w:val="000000"/>
          <w:sz w:val="18"/>
          <w:szCs w:val="18"/>
          <w:lang w:eastAsia="ru-RU"/>
        </w:rPr>
        <w:t>= 10-</w:t>
      </w:r>
      <w:r w:rsidRPr="00A61A27">
        <w:rPr>
          <w:rFonts w:ascii="Tahoma" w:hAnsi="Tahoma" w:cs="Tahoma"/>
          <w:i/>
          <w:color w:val="000000"/>
          <w:sz w:val="18"/>
          <w:szCs w:val="18"/>
          <w:lang w:val="en-US" w:eastAsia="ru-RU"/>
        </w:rPr>
        <w:t>i</w:t>
      </w:r>
    </w:p>
    <w:p w:rsidR="009935A7" w:rsidRPr="006B11BA" w:rsidRDefault="009935A7" w:rsidP="005922C0">
      <w:pPr>
        <w:spacing w:before="100" w:beforeAutospacing="1" w:after="100" w:afterAutospacing="1" w:line="240" w:lineRule="auto"/>
        <w:rPr>
          <w:rFonts w:ascii="Times New Roman" w:hAnsi="Times New Roman"/>
          <w:b/>
          <w:sz w:val="28"/>
          <w:szCs w:val="28"/>
        </w:rPr>
      </w:pPr>
      <w:r w:rsidRPr="006B11BA">
        <w:rPr>
          <w:rFonts w:ascii="Times New Roman" w:hAnsi="Times New Roman"/>
          <w:b/>
          <w:sz w:val="28"/>
          <w:szCs w:val="28"/>
        </w:rPr>
        <w:t>Самостоятельная работа.</w:t>
      </w:r>
    </w:p>
    <w:p w:rsidR="009935A7" w:rsidRDefault="009935A7" w:rsidP="00CA6E35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1. </w:t>
      </w:r>
    </w:p>
    <w:p w:rsidR="009935A7" w:rsidRPr="005922C0" w:rsidRDefault="009935A7" w:rsidP="00C4723B">
      <w:pPr>
        <w:numPr>
          <w:ilvl w:val="0"/>
          <w:numId w:val="30"/>
        </w:numPr>
        <w:ind w:left="284"/>
        <w:rPr>
          <w:rFonts w:ascii="Times New Roman" w:hAnsi="Times New Roman"/>
          <w:b/>
          <w:sz w:val="24"/>
          <w:szCs w:val="24"/>
        </w:rPr>
      </w:pPr>
      <w:r w:rsidRPr="005922C0">
        <w:rPr>
          <w:color w:val="000000"/>
          <w:sz w:val="27"/>
          <w:szCs w:val="27"/>
          <w:shd w:val="clear" w:color="auto" w:fill="FFFFFF"/>
        </w:rPr>
        <w:t>а)</w:t>
      </w:r>
      <w:r w:rsidRPr="005922C0">
        <w:rPr>
          <w:color w:val="000000"/>
          <w:sz w:val="27"/>
        </w:rPr>
        <w:t> </w:t>
      </w:r>
      <w:r w:rsidR="00520E9B">
        <w:rPr>
          <w:noProof/>
          <w:lang w:eastAsia="ru-RU"/>
        </w:rPr>
        <w:pict>
          <v:shape id="Рисунок 1850" o:spid="_x0000_i2740" type="#_x0000_t75" alt="hello_html_1c3da11.gif" style="width:51.75pt;height:15.75pt;visibility:visible">
            <v:imagedata r:id="rId1740" o:title=""/>
          </v:shape>
        </w:pict>
      </w:r>
      <w:r w:rsidRPr="005922C0">
        <w:rPr>
          <w:color w:val="000000"/>
          <w:sz w:val="27"/>
          <w:szCs w:val="27"/>
          <w:shd w:val="clear" w:color="auto" w:fill="FFFFFF"/>
        </w:rPr>
        <w:t>; б)</w:t>
      </w:r>
      <w:r w:rsidRPr="005922C0">
        <w:rPr>
          <w:color w:val="000000"/>
          <w:sz w:val="27"/>
        </w:rPr>
        <w:t> </w:t>
      </w:r>
      <w:r w:rsidRPr="005922C0">
        <w:rPr>
          <w:position w:val="-12"/>
        </w:rPr>
        <w:object w:dxaOrig="1500" w:dyaOrig="360">
          <v:shape id="_x0000_i2741" type="#_x0000_t75" style="width:75pt;height:18pt" o:ole="">
            <v:imagedata r:id="rId1741" o:title=""/>
          </v:shape>
          <o:OLEObject Type="Embed" ProgID="Equation.DSMT4" ShapeID="_x0000_i2741" DrawAspect="Content" ObjectID="_1743450536" r:id="rId1742"/>
        </w:object>
      </w:r>
    </w:p>
    <w:p w:rsidR="009935A7" w:rsidRPr="005922C0" w:rsidRDefault="009935A7" w:rsidP="005922C0">
      <w:pPr>
        <w:numPr>
          <w:ilvl w:val="0"/>
          <w:numId w:val="30"/>
        </w:numPr>
        <w:ind w:left="284"/>
        <w:rPr>
          <w:rFonts w:ascii="Times New Roman" w:hAnsi="Times New Roman"/>
          <w:b/>
          <w:sz w:val="24"/>
          <w:szCs w:val="24"/>
        </w:rPr>
      </w:pPr>
      <w:r w:rsidRPr="005922C0">
        <w:rPr>
          <w:rFonts w:ascii="Times New Roman" w:hAnsi="Times New Roman"/>
          <w:sz w:val="24"/>
          <w:szCs w:val="24"/>
        </w:rPr>
        <w:t xml:space="preserve">Найти: </w:t>
      </w:r>
      <w:r w:rsidRPr="00C4723B">
        <w:rPr>
          <w:position w:val="-12"/>
        </w:rPr>
        <w:object w:dxaOrig="660" w:dyaOrig="360">
          <v:shape id="_x0000_i2742" type="#_x0000_t75" style="width:33pt;height:18pt" o:ole="">
            <v:imagedata r:id="rId1719" o:title=""/>
          </v:shape>
          <o:OLEObject Type="Embed" ProgID="Equation.DSMT4" ShapeID="_x0000_i2742" DrawAspect="Content" ObjectID="_1743450537" r:id="rId1743"/>
        </w:object>
      </w:r>
      <w:r>
        <w:t xml:space="preserve">; </w:t>
      </w:r>
      <w:r w:rsidRPr="00C4723B">
        <w:rPr>
          <w:position w:val="-12"/>
        </w:rPr>
        <w:object w:dxaOrig="639" w:dyaOrig="360">
          <v:shape id="_x0000_i2743" type="#_x0000_t75" style="width:32.25pt;height:18pt" o:ole="">
            <v:imagedata r:id="rId1721" o:title=""/>
          </v:shape>
          <o:OLEObject Type="Embed" ProgID="Equation.DSMT4" ShapeID="_x0000_i2743" DrawAspect="Content" ObjectID="_1743450538" r:id="rId1744"/>
        </w:object>
      </w:r>
      <w:r>
        <w:t>;</w:t>
      </w:r>
      <w:r w:rsidRPr="005922C0">
        <w:rPr>
          <w:rFonts w:ascii="Times New Roman" w:hAnsi="Times New Roman"/>
          <w:sz w:val="24"/>
          <w:szCs w:val="24"/>
        </w:rPr>
        <w:t xml:space="preserve"> </w:t>
      </w:r>
      <w:r>
        <w:t xml:space="preserve"> 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54" o:spid="_x0000_i2744" type="#_x0000_t75" alt="hello_html_m424a556b.gif" style="width:31.5pt;height:15.75pt;visibility:visible">
            <v:imagedata r:id="rId1723" o:title=""/>
          </v:shape>
        </w:pict>
      </w:r>
      <w:r w:rsidRPr="005922C0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5922C0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55" o:spid="_x0000_i2745" type="#_x0000_t75" alt="hello_html_40c15af.gif" style="width:18pt;height:32.25pt;visibility:visible">
            <v:imagedata r:id="rId1724" o:title=""/>
          </v:shape>
        </w:pict>
      </w:r>
      <w:r w:rsidRPr="005922C0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5922C0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56" o:spid="_x0000_i2746" type="#_x0000_t75" alt="hello_html_5c2d9b4f.gif" style="width:28.5pt;height:17.25pt;visibility:visible">
            <v:imagedata r:id="rId1725" o:title=""/>
          </v:shape>
        </w:pict>
      </w:r>
      <w:r w:rsidRPr="005922C0">
        <w:rPr>
          <w:rFonts w:ascii="Tahoma" w:hAnsi="Tahoma" w:cs="Tahoma"/>
          <w:color w:val="000000"/>
          <w:sz w:val="18"/>
          <w:szCs w:val="18"/>
          <w:lang w:eastAsia="ru-RU"/>
        </w:rPr>
        <w:t>;</w:t>
      </w:r>
      <w:r w:rsidRPr="005922C0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57" o:spid="_x0000_i2747" type="#_x0000_t75" alt="hello_html_m16af1822.gif" style="width:18pt;height:32.25pt;visibility:visible">
            <v:imagedata r:id="rId1726" o:title=""/>
          </v:shape>
        </w:pict>
      </w:r>
      <w:r w:rsidRPr="005922C0">
        <w:rPr>
          <w:rFonts w:ascii="Times New Roman" w:hAnsi="Times New Roman"/>
          <w:color w:val="000000"/>
          <w:sz w:val="27"/>
          <w:lang w:eastAsia="ru-RU"/>
        </w:rPr>
        <w:t> .</w:t>
      </w:r>
    </w:p>
    <w:p w:rsidR="009935A7" w:rsidRPr="00E34CD4" w:rsidRDefault="009935A7" w:rsidP="002A3E46">
      <w:pPr>
        <w:numPr>
          <w:ilvl w:val="0"/>
          <w:numId w:val="30"/>
        </w:num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>Записать комплексные числа в тригонометрической форм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 w:rsidRPr="00E34CD4">
        <w:rPr>
          <w:rFonts w:ascii="Times New Roman" w:hAnsi="Times New Roman"/>
          <w:sz w:val="24"/>
          <w:szCs w:val="24"/>
          <w:lang w:eastAsia="ru-RU"/>
        </w:rPr>
        <w:t>:</w:t>
      </w:r>
    </w:p>
    <w:p w:rsidR="009935A7" w:rsidRPr="00E34CD4" w:rsidRDefault="009935A7" w:rsidP="00CA6E3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748" type="#_x0000_t75" style="width:39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AF7EE5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F7EE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5i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4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749" type="#_x0000_t75" style="width:39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AF7EE5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AF7EE5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5i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45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CA6E3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б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750" type="#_x0000_t75" style="width:50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77CA6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77CA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1+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751" type="#_x0000_t75" style="width:50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77CA6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B77CA6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1+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46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5922C0" w:rsidRDefault="009935A7" w:rsidP="005922C0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3. 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Решить уравнени</w:t>
      </w:r>
      <w:r>
        <w:rPr>
          <w:rFonts w:ascii="Times New Roman" w:hAnsi="Times New Roman"/>
          <w:color w:val="000000"/>
          <w:sz w:val="27"/>
          <w:szCs w:val="27"/>
          <w:lang w:eastAsia="ru-RU"/>
        </w:rPr>
        <w:t>е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:</w:t>
      </w:r>
      <w:r>
        <w:rPr>
          <w:rFonts w:ascii="Tahoma" w:hAnsi="Tahoma" w:cs="Tahoma"/>
          <w:color w:val="000000"/>
          <w:sz w:val="18"/>
          <w:szCs w:val="18"/>
          <w:lang w:eastAsia="ru-RU"/>
        </w:rPr>
        <w:t xml:space="preserve"> 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62" o:spid="_x0000_i2752" type="#_x0000_t75" alt="hello_html_m2fe89118.gif" style="width:81.75pt;height:15.75pt;visibility:visible">
            <v:imagedata r:id="rId1735" o:title=""/>
          </v:shape>
        </w:pic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 xml:space="preserve">; </w:t>
      </w:r>
    </w:p>
    <w:p w:rsidR="009935A7" w:rsidRPr="00E34CD4" w:rsidRDefault="009935A7" w:rsidP="00CA6E35"/>
    <w:p w:rsidR="009935A7" w:rsidRDefault="009935A7" w:rsidP="00CA6E35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9935A7" w:rsidRDefault="009935A7" w:rsidP="00C4723B">
      <w:pPr>
        <w:numPr>
          <w:ilvl w:val="1"/>
          <w:numId w:val="17"/>
        </w:numPr>
      </w:pPr>
      <w:r>
        <w:rPr>
          <w:color w:val="000000"/>
          <w:sz w:val="27"/>
          <w:szCs w:val="27"/>
          <w:shd w:val="clear" w:color="auto" w:fill="FFFFFF"/>
        </w:rPr>
        <w:lastRenderedPageBreak/>
        <w:t>а</w:t>
      </w:r>
      <w:r w:rsidRPr="00C4723B">
        <w:rPr>
          <w:color w:val="000000"/>
          <w:sz w:val="27"/>
          <w:szCs w:val="27"/>
          <w:shd w:val="clear" w:color="auto" w:fill="FFFFFF"/>
        </w:rPr>
        <w:t>)</w:t>
      </w:r>
      <w:r w:rsidRPr="005922C0">
        <w:rPr>
          <w:position w:val="-12"/>
        </w:rPr>
        <w:object w:dxaOrig="1120" w:dyaOrig="360">
          <v:shape id="_x0000_i2753" type="#_x0000_t75" style="width:56.25pt;height:18pt" o:ole="">
            <v:imagedata r:id="rId1747" o:title=""/>
          </v:shape>
          <o:OLEObject Type="Embed" ProgID="Equation.DSMT4" ShapeID="_x0000_i2753" DrawAspect="Content" ObjectID="_1743450539" r:id="rId1748"/>
        </w:object>
      </w:r>
      <w:r w:rsidRPr="00C4723B">
        <w:rPr>
          <w:color w:val="000000"/>
          <w:sz w:val="27"/>
          <w:szCs w:val="27"/>
          <w:shd w:val="clear" w:color="auto" w:fill="FFFFFF"/>
        </w:rPr>
        <w:t>;</w:t>
      </w:r>
      <w:r>
        <w:rPr>
          <w:color w:val="000000"/>
          <w:sz w:val="27"/>
          <w:szCs w:val="27"/>
          <w:shd w:val="clear" w:color="auto" w:fill="FFFFFF"/>
        </w:rPr>
        <w:t xml:space="preserve"> </w:t>
      </w:r>
      <w:r w:rsidRPr="00C4723B">
        <w:rPr>
          <w:color w:val="000000"/>
          <w:sz w:val="27"/>
          <w:szCs w:val="27"/>
          <w:shd w:val="clear" w:color="auto" w:fill="FFFFFF"/>
        </w:rPr>
        <w:t xml:space="preserve"> </w:t>
      </w:r>
      <w:r>
        <w:rPr>
          <w:color w:val="000000"/>
          <w:sz w:val="27"/>
          <w:szCs w:val="27"/>
          <w:shd w:val="clear" w:color="auto" w:fill="FFFFFF"/>
        </w:rPr>
        <w:t>б)</w:t>
      </w:r>
      <w:r w:rsidRPr="00C4723B">
        <w:rPr>
          <w:color w:val="000000"/>
          <w:sz w:val="27"/>
        </w:rPr>
        <w:t> </w:t>
      </w:r>
      <w:r w:rsidRPr="005922C0">
        <w:rPr>
          <w:position w:val="-12"/>
        </w:rPr>
        <w:object w:dxaOrig="1140" w:dyaOrig="360">
          <v:shape id="_x0000_i2754" type="#_x0000_t75" style="width:57pt;height:18pt" o:ole="">
            <v:imagedata r:id="rId1749" o:title=""/>
          </v:shape>
          <o:OLEObject Type="Embed" ProgID="Equation.DSMT4" ShapeID="_x0000_i2754" DrawAspect="Content" ObjectID="_1743450540" r:id="rId1750"/>
        </w:object>
      </w:r>
    </w:p>
    <w:p w:rsidR="009935A7" w:rsidRPr="00E34CD4" w:rsidRDefault="009935A7" w:rsidP="00C4723B">
      <w:pPr>
        <w:ind w:left="284"/>
        <w:rPr>
          <w:rFonts w:ascii="Times New Roman" w:hAnsi="Times New Roman"/>
          <w:b/>
          <w:sz w:val="24"/>
          <w:szCs w:val="24"/>
        </w:rPr>
      </w:pPr>
      <w:r w:rsidRPr="00C4723B">
        <w:rPr>
          <w:rFonts w:ascii="Times New Roman" w:hAnsi="Times New Roman"/>
          <w:sz w:val="24"/>
          <w:szCs w:val="24"/>
        </w:rPr>
        <w:t xml:space="preserve">Найти: </w:t>
      </w:r>
      <w:r w:rsidRPr="00C4723B">
        <w:rPr>
          <w:position w:val="-12"/>
        </w:rPr>
        <w:object w:dxaOrig="660" w:dyaOrig="360">
          <v:shape id="_x0000_i2755" type="#_x0000_t75" style="width:33pt;height:18pt" o:ole="">
            <v:imagedata r:id="rId1719" o:title=""/>
          </v:shape>
          <o:OLEObject Type="Embed" ProgID="Equation.DSMT4" ShapeID="_x0000_i2755" DrawAspect="Content" ObjectID="_1743450541" r:id="rId1751"/>
        </w:object>
      </w:r>
      <w:r>
        <w:t xml:space="preserve">; </w:t>
      </w:r>
      <w:r w:rsidRPr="00C4723B">
        <w:rPr>
          <w:position w:val="-12"/>
        </w:rPr>
        <w:object w:dxaOrig="639" w:dyaOrig="360">
          <v:shape id="_x0000_i2756" type="#_x0000_t75" style="width:32.25pt;height:18pt" o:ole="">
            <v:imagedata r:id="rId1721" o:title=""/>
          </v:shape>
          <o:OLEObject Type="Embed" ProgID="Equation.DSMT4" ShapeID="_x0000_i2756" DrawAspect="Content" ObjectID="_1743450542" r:id="rId1752"/>
        </w:object>
      </w:r>
      <w:r>
        <w:t>;</w:t>
      </w:r>
      <w:r w:rsidRPr="00C4723B">
        <w:rPr>
          <w:rFonts w:ascii="Times New Roman" w:hAnsi="Times New Roman"/>
          <w:sz w:val="24"/>
          <w:szCs w:val="24"/>
        </w:rPr>
        <w:t xml:space="preserve"> </w:t>
      </w:r>
      <w:r>
        <w:t xml:space="preserve"> 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67" o:spid="_x0000_i2757" type="#_x0000_t75" alt="hello_html_m424a556b.gif" style="width:31.5pt;height:15.75pt;visibility:visible">
            <v:imagedata r:id="rId1723" o:title=""/>
          </v:shape>
        </w:pict>
      </w:r>
      <w:r w:rsidRPr="00C4723B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68" o:spid="_x0000_i2758" type="#_x0000_t75" alt="hello_html_40c15af.gif" style="width:18pt;height:32.25pt;visibility:visible">
            <v:imagedata r:id="rId1724" o:title=""/>
          </v:shape>
        </w:pict>
      </w:r>
      <w:r w:rsidRPr="00C4723B">
        <w:rPr>
          <w:rFonts w:ascii="Times New Roman" w:hAnsi="Times New Roman"/>
          <w:color w:val="000000"/>
          <w:sz w:val="27"/>
          <w:szCs w:val="27"/>
          <w:lang w:eastAsia="ru-RU"/>
        </w:rPr>
        <w:t>;</w: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69" o:spid="_x0000_i2759" type="#_x0000_t75" alt="hello_html_5c2d9b4f.gif" style="width:28.5pt;height:17.25pt;visibility:visible">
            <v:imagedata r:id="rId1725" o:title=""/>
          </v:shape>
        </w:pic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>
        <w:rPr>
          <w:rFonts w:ascii="Times New Roman" w:hAnsi="Times New Roman"/>
          <w:color w:val="000000"/>
          <w:sz w:val="27"/>
          <w:lang w:eastAsia="ru-RU"/>
        </w:rPr>
        <w:t>;</w:t>
      </w:r>
      <w:r w:rsidR="00520E9B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70" o:spid="_x0000_i2760" type="#_x0000_t75" alt="hello_html_m16af1822.gif" style="width:18pt;height:32.25pt;visibility:visible">
            <v:imagedata r:id="rId1726" o:title=""/>
          </v:shape>
        </w:pict>
      </w:r>
      <w:r w:rsidRPr="00C4723B">
        <w:rPr>
          <w:rFonts w:ascii="Times New Roman" w:hAnsi="Times New Roman"/>
          <w:color w:val="000000"/>
          <w:sz w:val="27"/>
          <w:lang w:eastAsia="ru-RU"/>
        </w:rPr>
        <w:t> </w:t>
      </w:r>
      <w:r>
        <w:rPr>
          <w:rFonts w:ascii="Times New Roman" w:hAnsi="Times New Roman"/>
          <w:color w:val="000000"/>
          <w:sz w:val="27"/>
          <w:lang w:eastAsia="ru-RU"/>
        </w:rPr>
        <w:t>.</w:t>
      </w:r>
    </w:p>
    <w:p w:rsidR="009935A7" w:rsidRPr="00E34CD4" w:rsidRDefault="009935A7" w:rsidP="005922C0">
      <w:pPr>
        <w:spacing w:after="0" w:line="240" w:lineRule="auto"/>
        <w:ind w:left="284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2. </w:t>
      </w:r>
      <w:r w:rsidRPr="00E34CD4">
        <w:rPr>
          <w:rFonts w:ascii="Times New Roman" w:hAnsi="Times New Roman"/>
          <w:sz w:val="24"/>
          <w:szCs w:val="24"/>
          <w:lang w:eastAsia="ru-RU"/>
        </w:rPr>
        <w:t>Записать комплексные числа в тригонометрической форм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 w:rsidRPr="00E34CD4">
        <w:rPr>
          <w:rFonts w:ascii="Times New Roman" w:hAnsi="Times New Roman"/>
          <w:sz w:val="24"/>
          <w:szCs w:val="24"/>
          <w:lang w:eastAsia="ru-RU"/>
        </w:rPr>
        <w:t>:</w:t>
      </w:r>
    </w:p>
    <w:p w:rsidR="009935A7" w:rsidRPr="00E34CD4" w:rsidRDefault="009935A7" w:rsidP="00CA6E3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а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761" type="#_x0000_t75" style="width:4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4A49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4A4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-6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5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762" type="#_x0000_t75" style="width:44.2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4A49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B4A49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-6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53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Default="009935A7" w:rsidP="00CA6E35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ru-RU"/>
        </w:rPr>
      </w:pPr>
      <w:r w:rsidRPr="00E34CD4">
        <w:rPr>
          <w:rFonts w:ascii="Times New Roman" w:hAnsi="Times New Roman"/>
          <w:sz w:val="24"/>
          <w:szCs w:val="24"/>
          <w:lang w:eastAsia="ru-RU"/>
        </w:rPr>
        <w:t xml:space="preserve">б) </w: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begin"/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QUOTE </w:instrText>
      </w:r>
      <w:r w:rsidR="00520E9B">
        <w:pict>
          <v:shape id="_x0000_i2763" type="#_x0000_t75" style="width:48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5650A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5650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1-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instrText xml:space="preserve"> </w:instrTex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separate"/>
      </w:r>
      <w:r w:rsidR="00520E9B">
        <w:pict>
          <v:shape id="_x0000_i2764" type="#_x0000_t75" style="width:48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8AC&quot;/&gt;&lt;wsp:rsid wsp:val=&quot;00002D74&quot;/&gt;&lt;wsp:rsid wsp:val=&quot;00003EC2&quot;/&gt;&lt;wsp:rsid wsp:val=&quot;00012A5F&quot;/&gt;&lt;wsp:rsid wsp:val=&quot;00025BBF&quot;/&gt;&lt;wsp:rsid wsp:val=&quot;00042594&quot;/&gt;&lt;wsp:rsid wsp:val=&quot;00055656&quot;/&gt;&lt;wsp:rsid wsp:val=&quot;000556D0&quot;/&gt;&lt;wsp:rsid wsp:val=&quot;00072E95&quot;/&gt;&lt;wsp:rsid wsp:val=&quot;00077319&quot;/&gt;&lt;wsp:rsid wsp:val=&quot;00082C56&quot;/&gt;&lt;wsp:rsid wsp:val=&quot;00086DDB&quot;/&gt;&lt;wsp:rsid wsp:val=&quot;00086EE7&quot;/&gt;&lt;wsp:rsid wsp:val=&quot;0009190B&quot;/&gt;&lt;wsp:rsid wsp:val=&quot;00096504&quot;/&gt;&lt;wsp:rsid wsp:val=&quot;000A45AF&quot;/&gt;&lt;wsp:rsid wsp:val=&quot;000B1889&quot;/&gt;&lt;wsp:rsid wsp:val=&quot;000C4398&quot;/&gt;&lt;wsp:rsid wsp:val=&quot;000C6D74&quot;/&gt;&lt;wsp:rsid wsp:val=&quot;000D4A8F&quot;/&gt;&lt;wsp:rsid wsp:val=&quot;000D4F74&quot;/&gt;&lt;wsp:rsid wsp:val=&quot;000E3A2E&quot;/&gt;&lt;wsp:rsid wsp:val=&quot;001024FA&quot;/&gt;&lt;wsp:rsid wsp:val=&quot;0010326B&quot;/&gt;&lt;wsp:rsid wsp:val=&quot;001102F3&quot;/&gt;&lt;wsp:rsid wsp:val=&quot;001103A2&quot;/&gt;&lt;wsp:rsid wsp:val=&quot;001148E6&quot;/&gt;&lt;wsp:rsid wsp:val=&quot;00130E00&quot;/&gt;&lt;wsp:rsid wsp:val=&quot;00152B97&quot;/&gt;&lt;wsp:rsid wsp:val=&quot;001669E4&quot;/&gt;&lt;wsp:rsid wsp:val=&quot;00175A8B&quot;/&gt;&lt;wsp:rsid wsp:val=&quot;001849F6&quot;/&gt;&lt;wsp:rsid wsp:val=&quot;001872B2&quot;/&gt;&lt;wsp:rsid wsp:val=&quot;00190073&quot;/&gt;&lt;wsp:rsid wsp:val=&quot;001935DB&quot;/&gt;&lt;wsp:rsid wsp:val=&quot;001A05AE&quot;/&gt;&lt;wsp:rsid wsp:val=&quot;001A7306&quot;/&gt;&lt;wsp:rsid wsp:val=&quot;001B2178&quot;/&gt;&lt;wsp:rsid wsp:val=&quot;001B30DD&quot;/&gt;&lt;wsp:rsid wsp:val=&quot;001C186D&quot;/&gt;&lt;wsp:rsid wsp:val=&quot;001E1A57&quot;/&gt;&lt;wsp:rsid wsp:val=&quot;001F1B1F&quot;/&gt;&lt;wsp:rsid wsp:val=&quot;00210564&quot;/&gt;&lt;wsp:rsid wsp:val=&quot;00215CC7&quot;/&gt;&lt;wsp:rsid wsp:val=&quot;00222431&quot;/&gt;&lt;wsp:rsid wsp:val=&quot;00236551&quot;/&gt;&lt;wsp:rsid wsp:val=&quot;00241E68&quot;/&gt;&lt;wsp:rsid wsp:val=&quot;00245635&quot;/&gt;&lt;wsp:rsid wsp:val=&quot;00253844&quot;/&gt;&lt;wsp:rsid wsp:val=&quot;0026140A&quot;/&gt;&lt;wsp:rsid wsp:val=&quot;002620A6&quot;/&gt;&lt;wsp:rsid wsp:val=&quot;002654A6&quot;/&gt;&lt;wsp:rsid wsp:val=&quot;00266490&quot;/&gt;&lt;wsp:rsid wsp:val=&quot;00270E6A&quot;/&gt;&lt;wsp:rsid wsp:val=&quot;0027199B&quot;/&gt;&lt;wsp:rsid wsp:val=&quot;00271D36&quot;/&gt;&lt;wsp:rsid wsp:val=&quot;002741ED&quot;/&gt;&lt;wsp:rsid wsp:val=&quot;002A3589&quot;/&gt;&lt;wsp:rsid wsp:val=&quot;002A3E46&quot;/&gt;&lt;wsp:rsid wsp:val=&quot;002A66FA&quot;/&gt;&lt;wsp:rsid wsp:val=&quot;002B2909&quot;/&gt;&lt;wsp:rsid wsp:val=&quot;002C3A8B&quot;/&gt;&lt;wsp:rsid wsp:val=&quot;002E410B&quot;/&gt;&lt;wsp:rsid wsp:val=&quot;002F5D02&quot;/&gt;&lt;wsp:rsid wsp:val=&quot;0030418F&quot;/&gt;&lt;wsp:rsid wsp:val=&quot;00320304&quot;/&gt;&lt;wsp:rsid wsp:val=&quot;00333241&quot;/&gt;&lt;wsp:rsid wsp:val=&quot;0034226E&quot;/&gt;&lt;wsp:rsid wsp:val=&quot;00344BF7&quot;/&gt;&lt;wsp:rsid wsp:val=&quot;00346A02&quot;/&gt;&lt;wsp:rsid wsp:val=&quot;00364E84&quot;/&gt;&lt;wsp:rsid wsp:val=&quot;00377FB4&quot;/&gt;&lt;wsp:rsid wsp:val=&quot;0038613A&quot;/&gt;&lt;wsp:rsid wsp:val=&quot;003915A8&quot;/&gt;&lt;wsp:rsid wsp:val=&quot;003A30B5&quot;/&gt;&lt;wsp:rsid wsp:val=&quot;003A67B1&quot;/&gt;&lt;wsp:rsid wsp:val=&quot;003D0B25&quot;/&gt;&lt;wsp:rsid wsp:val=&quot;003D733D&quot;/&gt;&lt;wsp:rsid wsp:val=&quot;003E34FE&quot;/&gt;&lt;wsp:rsid wsp:val=&quot;003E45B6&quot;/&gt;&lt;wsp:rsid wsp:val=&quot;003E5ED5&quot;/&gt;&lt;wsp:rsid wsp:val=&quot;0042048C&quot;/&gt;&lt;wsp:rsid wsp:val=&quot;00421536&quot;/&gt;&lt;wsp:rsid wsp:val=&quot;004361F6&quot;/&gt;&lt;wsp:rsid wsp:val=&quot;00440729&quot;/&gt;&lt;wsp:rsid wsp:val=&quot;004556CF&quot;/&gt;&lt;wsp:rsid wsp:val=&quot;00464E18&quot;/&gt;&lt;wsp:rsid wsp:val=&quot;00483695&quot;/&gt;&lt;wsp:rsid wsp:val=&quot;00497E6D&quot;/&gt;&lt;wsp:rsid wsp:val=&quot;004A5299&quot;/&gt;&lt;wsp:rsid wsp:val=&quot;004C7D34&quot;/&gt;&lt;wsp:rsid wsp:val=&quot;004D37B5&quot;/&gt;&lt;wsp:rsid wsp:val=&quot;00511DAE&quot;/&gt;&lt;wsp:rsid wsp:val=&quot;0054084D&quot;/&gt;&lt;wsp:rsid wsp:val=&quot;00556D7E&quot;/&gt;&lt;wsp:rsid wsp:val=&quot;00562057&quot;/&gt;&lt;wsp:rsid wsp:val=&quot;005769C0&quot;/&gt;&lt;wsp:rsid wsp:val=&quot;00584E33&quot;/&gt;&lt;wsp:rsid wsp:val=&quot;005922C0&quot;/&gt;&lt;wsp:rsid wsp:val=&quot;005A2895&quot;/&gt;&lt;wsp:rsid wsp:val=&quot;005A645E&quot;/&gt;&lt;wsp:rsid wsp:val=&quot;005A77F5&quot;/&gt;&lt;wsp:rsid wsp:val=&quot;005B2EA5&quot;/&gt;&lt;wsp:rsid wsp:val=&quot;005B3B34&quot;/&gt;&lt;wsp:rsid wsp:val=&quot;005C5126&quot;/&gt;&lt;wsp:rsid wsp:val=&quot;005D4BF9&quot;/&gt;&lt;wsp:rsid wsp:val=&quot;005E350E&quot;/&gt;&lt;wsp:rsid wsp:val=&quot;005F221C&quot;/&gt;&lt;wsp:rsid wsp:val=&quot;005F61D6&quot;/&gt;&lt;wsp:rsid wsp:val=&quot;005F6F81&quot;/&gt;&lt;wsp:rsid wsp:val=&quot;00612DB0&quot;/&gt;&lt;wsp:rsid wsp:val=&quot;00614122&quot;/&gt;&lt;wsp:rsid wsp:val=&quot;006177EA&quot;/&gt;&lt;wsp:rsid wsp:val=&quot;00651790&quot;/&gt;&lt;wsp:rsid wsp:val=&quot;00656600&quot;/&gt;&lt;wsp:rsid wsp:val=&quot;00670B4B&quot;/&gt;&lt;wsp:rsid wsp:val=&quot;00685030&quot;/&gt;&lt;wsp:rsid wsp:val=&quot;006B11BA&quot;/&gt;&lt;wsp:rsid wsp:val=&quot;006C6A90&quot;/&gt;&lt;wsp:rsid wsp:val=&quot;006C6C95&quot;/&gt;&lt;wsp:rsid wsp:val=&quot;006D30B4&quot;/&gt;&lt;wsp:rsid wsp:val=&quot;006D3F6B&quot;/&gt;&lt;wsp:rsid wsp:val=&quot;006E2212&quot;/&gt;&lt;wsp:rsid wsp:val=&quot;006F1681&quot;/&gt;&lt;wsp:rsid wsp:val=&quot;006F612D&quot;/&gt;&lt;wsp:rsid wsp:val=&quot;007008F8&quot;/&gt;&lt;wsp:rsid wsp:val=&quot;00710116&quot;/&gt;&lt;wsp:rsid wsp:val=&quot;007137CA&quot;/&gt;&lt;wsp:rsid wsp:val=&quot;00725744&quot;/&gt;&lt;wsp:rsid wsp:val=&quot;007366B7&quot;/&gt;&lt;wsp:rsid wsp:val=&quot;0074023E&quot;/&gt;&lt;wsp:rsid wsp:val=&quot;00740B35&quot;/&gt;&lt;wsp:rsid wsp:val=&quot;00744B13&quot;/&gt;&lt;wsp:rsid wsp:val=&quot;00746124&quot;/&gt;&lt;wsp:rsid wsp:val=&quot;007521FA&quot;/&gt;&lt;wsp:rsid wsp:val=&quot;0075256A&quot;/&gt;&lt;wsp:rsid wsp:val=&quot;007546B5&quot;/&gt;&lt;wsp:rsid wsp:val=&quot;0077108D&quot;/&gt;&lt;wsp:rsid wsp:val=&quot;00774A37&quot;/&gt;&lt;wsp:rsid wsp:val=&quot;007764E8&quot;/&gt;&lt;wsp:rsid wsp:val=&quot;0077700E&quot;/&gt;&lt;wsp:rsid wsp:val=&quot;007951F3&quot;/&gt;&lt;wsp:rsid wsp:val=&quot;007B16C2&quot;/&gt;&lt;wsp:rsid wsp:val=&quot;007B5E47&quot;/&gt;&lt;wsp:rsid wsp:val=&quot;007C155B&quot;/&gt;&lt;wsp:rsid wsp:val=&quot;007D08AC&quot;/&gt;&lt;wsp:rsid wsp:val=&quot;007D44DC&quot;/&gt;&lt;wsp:rsid wsp:val=&quot;007F4C64&quot;/&gt;&lt;wsp:rsid wsp:val=&quot;00800869&quot;/&gt;&lt;wsp:rsid wsp:val=&quot;00801F47&quot;/&gt;&lt;wsp:rsid wsp:val=&quot;00807204&quot;/&gt;&lt;wsp:rsid wsp:val=&quot;0081368B&quot;/&gt;&lt;wsp:rsid wsp:val=&quot;00820207&quot;/&gt;&lt;wsp:rsid wsp:val=&quot;00826F5C&quot;/&gt;&lt;wsp:rsid wsp:val=&quot;00830027&quot;/&gt;&lt;wsp:rsid wsp:val=&quot;008451D9&quot;/&gt;&lt;wsp:rsid wsp:val=&quot;00857907&quot;/&gt;&lt;wsp:rsid wsp:val=&quot;0086177E&quot;/&gt;&lt;wsp:rsid wsp:val=&quot;008623DB&quot;/&gt;&lt;wsp:rsid wsp:val=&quot;00864A90&quot;/&gt;&lt;wsp:rsid wsp:val=&quot;00876062&quot;/&gt;&lt;wsp:rsid wsp:val=&quot;0088542A&quot;/&gt;&lt;wsp:rsid wsp:val=&quot;00891470&quot;/&gt;&lt;wsp:rsid wsp:val=&quot;0089151F&quot;/&gt;&lt;wsp:rsid wsp:val=&quot;008A0EF3&quot;/&gt;&lt;wsp:rsid wsp:val=&quot;008A1F7E&quot;/&gt;&lt;wsp:rsid wsp:val=&quot;008B7456&quot;/&gt;&lt;wsp:rsid wsp:val=&quot;008C18AE&quot;/&gt;&lt;wsp:rsid wsp:val=&quot;008E0C20&quot;/&gt;&lt;wsp:rsid wsp:val=&quot;008E4E52&quot;/&gt;&lt;wsp:rsid wsp:val=&quot;008F15EF&quot;/&gt;&lt;wsp:rsid wsp:val=&quot;00904C04&quot;/&gt;&lt;wsp:rsid wsp:val=&quot;00905957&quot;/&gt;&lt;wsp:rsid wsp:val=&quot;00914035&quot;/&gt;&lt;wsp:rsid wsp:val=&quot;00921E41&quot;/&gt;&lt;wsp:rsid wsp:val=&quot;009331D5&quot;/&gt;&lt;wsp:rsid wsp:val=&quot;0093477E&quot;/&gt;&lt;wsp:rsid wsp:val=&quot;009423FA&quot;/&gt;&lt;wsp:rsid wsp:val=&quot;009441A5&quot;/&gt;&lt;wsp:rsid wsp:val=&quot;009502BE&quot;/&gt;&lt;wsp:rsid wsp:val=&quot;0095142A&quot;/&gt;&lt;wsp:rsid wsp:val=&quot;009577D5&quot;/&gt;&lt;wsp:rsid wsp:val=&quot;0098288B&quot;/&gt;&lt;wsp:rsid wsp:val=&quot;009A0BF2&quot;/&gt;&lt;wsp:rsid wsp:val=&quot;009A4BF0&quot;/&gt;&lt;wsp:rsid wsp:val=&quot;009A797C&quot;/&gt;&lt;wsp:rsid wsp:val=&quot;009C2A55&quot;/&gt;&lt;wsp:rsid wsp:val=&quot;009C72AC&quot;/&gt;&lt;wsp:rsid wsp:val=&quot;00A25A08&quot;/&gt;&lt;wsp:rsid wsp:val=&quot;00A5120C&quot;/&gt;&lt;wsp:rsid wsp:val=&quot;00A568C6&quot;/&gt;&lt;wsp:rsid wsp:val=&quot;00A61A27&quot;/&gt;&lt;wsp:rsid wsp:val=&quot;00A71A5C&quot;/&gt;&lt;wsp:rsid wsp:val=&quot;00A73436&quot;/&gt;&lt;wsp:rsid wsp:val=&quot;00A73D45&quot;/&gt;&lt;wsp:rsid wsp:val=&quot;00A7608D&quot;/&gt;&lt;wsp:rsid wsp:val=&quot;00A83E0B&quot;/&gt;&lt;wsp:rsid wsp:val=&quot;00AA3E14&quot;/&gt;&lt;wsp:rsid wsp:val=&quot;00AA628F&quot;/&gt;&lt;wsp:rsid wsp:val=&quot;00AB3226&quot;/&gt;&lt;wsp:rsid wsp:val=&quot;00AB6FA0&quot;/&gt;&lt;wsp:rsid wsp:val=&quot;00AC4945&quot;/&gt;&lt;wsp:rsid wsp:val=&quot;00AD3902&quot;/&gt;&lt;wsp:rsid wsp:val=&quot;00AE670D&quot;/&gt;&lt;wsp:rsid wsp:val=&quot;00AF0947&quot;/&gt;&lt;wsp:rsid wsp:val=&quot;00AF23AA&quot;/&gt;&lt;wsp:rsid wsp:val=&quot;00B006F5&quot;/&gt;&lt;wsp:rsid wsp:val=&quot;00B10B8A&quot;/&gt;&lt;wsp:rsid wsp:val=&quot;00B2138A&quot;/&gt;&lt;wsp:rsid wsp:val=&quot;00B3626A&quot;/&gt;&lt;wsp:rsid wsp:val=&quot;00B51392&quot;/&gt;&lt;wsp:rsid wsp:val=&quot;00B54278&quot;/&gt;&lt;wsp:rsid wsp:val=&quot;00B560FC&quot;/&gt;&lt;wsp:rsid wsp:val=&quot;00B63E28&quot;/&gt;&lt;wsp:rsid wsp:val=&quot;00B74BC9&quot;/&gt;&lt;wsp:rsid wsp:val=&quot;00B74DE4&quot;/&gt;&lt;wsp:rsid wsp:val=&quot;00B76B2A&quot;/&gt;&lt;wsp:rsid wsp:val=&quot;00B86415&quot;/&gt;&lt;wsp:rsid wsp:val=&quot;00B91F64&quot;/&gt;&lt;wsp:rsid wsp:val=&quot;00BA5B75&quot;/&gt;&lt;wsp:rsid wsp:val=&quot;00BC17E4&quot;/&gt;&lt;wsp:rsid wsp:val=&quot;00BD78E2&quot;/&gt;&lt;wsp:rsid wsp:val=&quot;00BE2065&quot;/&gt;&lt;wsp:rsid wsp:val=&quot;00BE5558&quot;/&gt;&lt;wsp:rsid wsp:val=&quot;00BF3BE3&quot;/&gt;&lt;wsp:rsid wsp:val=&quot;00C054F6&quot;/&gt;&lt;wsp:rsid wsp:val=&quot;00C06ED1&quot;/&gt;&lt;wsp:rsid wsp:val=&quot;00C1641D&quot;/&gt;&lt;wsp:rsid wsp:val=&quot;00C23FA1&quot;/&gt;&lt;wsp:rsid wsp:val=&quot;00C253CE&quot;/&gt;&lt;wsp:rsid wsp:val=&quot;00C34931&quot;/&gt;&lt;wsp:rsid wsp:val=&quot;00C37F6A&quot;/&gt;&lt;wsp:rsid wsp:val=&quot;00C42F56&quot;/&gt;&lt;wsp:rsid wsp:val=&quot;00C46B39&quot;/&gt;&lt;wsp:rsid wsp:val=&quot;00C4723B&quot;/&gt;&lt;wsp:rsid wsp:val=&quot;00C51DC4&quot;/&gt;&lt;wsp:rsid wsp:val=&quot;00C5650A&quot;/&gt;&lt;wsp:rsid wsp:val=&quot;00C6059E&quot;/&gt;&lt;wsp:rsid wsp:val=&quot;00C64927&quot;/&gt;&lt;wsp:rsid wsp:val=&quot;00C80DDD&quot;/&gt;&lt;wsp:rsid wsp:val=&quot;00C81DBF&quot;/&gt;&lt;wsp:rsid wsp:val=&quot;00C839A3&quot;/&gt;&lt;wsp:rsid wsp:val=&quot;00C83CBD&quot;/&gt;&lt;wsp:rsid wsp:val=&quot;00CA29C1&quot;/&gt;&lt;wsp:rsid wsp:val=&quot;00CA6E35&quot;/&gt;&lt;wsp:rsid wsp:val=&quot;00CB5DE5&quot;/&gt;&lt;wsp:rsid wsp:val=&quot;00CC71B0&quot;/&gt;&lt;wsp:rsid wsp:val=&quot;00CD1FC1&quot;/&gt;&lt;wsp:rsid wsp:val=&quot;00CD29A7&quot;/&gt;&lt;wsp:rsid wsp:val=&quot;00CD2E48&quot;/&gt;&lt;wsp:rsid wsp:val=&quot;00CD48B1&quot;/&gt;&lt;wsp:rsid wsp:val=&quot;00CD5160&quot;/&gt;&lt;wsp:rsid wsp:val=&quot;00CF3E7F&quot;/&gt;&lt;wsp:rsid wsp:val=&quot;00CF5470&quot;/&gt;&lt;wsp:rsid wsp:val=&quot;00CF7EA5&quot;/&gt;&lt;wsp:rsid wsp:val=&quot;00D022FD&quot;/&gt;&lt;wsp:rsid wsp:val=&quot;00D10DD4&quot;/&gt;&lt;wsp:rsid wsp:val=&quot;00D30EFD&quot;/&gt;&lt;wsp:rsid wsp:val=&quot;00D31A1C&quot;/&gt;&lt;wsp:rsid wsp:val=&quot;00D32E12&quot;/&gt;&lt;wsp:rsid wsp:val=&quot;00D45C8D&quot;/&gt;&lt;wsp:rsid wsp:val=&quot;00D52F88&quot;/&gt;&lt;wsp:rsid wsp:val=&quot;00D63201&quot;/&gt;&lt;wsp:rsid wsp:val=&quot;00D64E0D&quot;/&gt;&lt;wsp:rsid wsp:val=&quot;00D67500&quot;/&gt;&lt;wsp:rsid wsp:val=&quot;00D73E44&quot;/&gt;&lt;wsp:rsid wsp:val=&quot;00D83796&quot;/&gt;&lt;wsp:rsid wsp:val=&quot;00D97192&quot;/&gt;&lt;wsp:rsid wsp:val=&quot;00D97D96&quot;/&gt;&lt;wsp:rsid wsp:val=&quot;00DB07F8&quot;/&gt;&lt;wsp:rsid wsp:val=&quot;00DB490B&quot;/&gt;&lt;wsp:rsid wsp:val=&quot;00DB6983&quot;/&gt;&lt;wsp:rsid wsp:val=&quot;00DB6D05&quot;/&gt;&lt;wsp:rsid wsp:val=&quot;00DC0BC0&quot;/&gt;&lt;wsp:rsid wsp:val=&quot;00DC7384&quot;/&gt;&lt;wsp:rsid wsp:val=&quot;00DD0CF8&quot;/&gt;&lt;wsp:rsid wsp:val=&quot;00DE2291&quot;/&gt;&lt;wsp:rsid wsp:val=&quot;00DE3CD4&quot;/&gt;&lt;wsp:rsid wsp:val=&quot;00DE4E6C&quot;/&gt;&lt;wsp:rsid wsp:val=&quot;00DF0F36&quot;/&gt;&lt;wsp:rsid wsp:val=&quot;00DF1879&quot;/&gt;&lt;wsp:rsid wsp:val=&quot;00DF6DE3&quot;/&gt;&lt;wsp:rsid wsp:val=&quot;00E01F7E&quot;/&gt;&lt;wsp:rsid wsp:val=&quot;00E24E73&quot;/&gt;&lt;wsp:rsid wsp:val=&quot;00E27A05&quot;/&gt;&lt;wsp:rsid wsp:val=&quot;00E34CD4&quot;/&gt;&lt;wsp:rsid wsp:val=&quot;00E42F66&quot;/&gt;&lt;wsp:rsid wsp:val=&quot;00E60FCF&quot;/&gt;&lt;wsp:rsid wsp:val=&quot;00E95E31&quot;/&gt;&lt;wsp:rsid wsp:val=&quot;00EA1429&quot;/&gt;&lt;wsp:rsid wsp:val=&quot;00EA157E&quot;/&gt;&lt;wsp:rsid wsp:val=&quot;00EA2EE8&quot;/&gt;&lt;wsp:rsid wsp:val=&quot;00EA7C93&quot;/&gt;&lt;wsp:rsid wsp:val=&quot;00EB5582&quot;/&gt;&lt;wsp:rsid wsp:val=&quot;00EC44C0&quot;/&gt;&lt;wsp:rsid wsp:val=&quot;00EE349B&quot;/&gt;&lt;wsp:rsid wsp:val=&quot;00F06F48&quot;/&gt;&lt;wsp:rsid wsp:val=&quot;00F0717A&quot;/&gt;&lt;wsp:rsid wsp:val=&quot;00F10A19&quot;/&gt;&lt;wsp:rsid wsp:val=&quot;00F2341B&quot;/&gt;&lt;wsp:rsid wsp:val=&quot;00F30C88&quot;/&gt;&lt;wsp:rsid wsp:val=&quot;00F322E2&quot;/&gt;&lt;wsp:rsid wsp:val=&quot;00F413EB&quot;/&gt;&lt;wsp:rsid wsp:val=&quot;00F505B2&quot;/&gt;&lt;wsp:rsid wsp:val=&quot;00F60041&quot;/&gt;&lt;wsp:rsid wsp:val=&quot;00F741DB&quot;/&gt;&lt;wsp:rsid wsp:val=&quot;00FA26DE&quot;/&gt;&lt;wsp:rsid wsp:val=&quot;00FC1497&quot;/&gt;&lt;wsp:rsid wsp:val=&quot;00FC4A97&quot;/&gt;&lt;wsp:rsid wsp:val=&quot;00FD286A&quot;/&gt;&lt;wsp:rsid wsp:val=&quot;00FD5043&quot;/&gt;&lt;wsp:rsid wsp:val=&quot;00FD7DA7&quot;/&gt;&lt;wsp:rsid wsp:val=&quot;00FF1F8C&quot;/&gt;&lt;/wsp:rsids&gt;&lt;/w:docPr&gt;&lt;w:body&gt;&lt;w:p wsp:rsidR=&quot;00000000&quot; wsp:rsidRDefault=&quot;00C5650A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z=1-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54" o:title="" chromakey="white"/>
          </v:shape>
        </w:pict>
      </w:r>
      <w:r w:rsidRPr="00B63E28">
        <w:rPr>
          <w:rFonts w:ascii="Times New Roman" w:hAnsi="Times New Roman"/>
          <w:sz w:val="24"/>
          <w:szCs w:val="24"/>
          <w:lang w:eastAsia="ru-RU"/>
        </w:rPr>
        <w:fldChar w:fldCharType="end"/>
      </w:r>
    </w:p>
    <w:p w:rsidR="009935A7" w:rsidRPr="00E95E31" w:rsidRDefault="009935A7" w:rsidP="00E95E31">
      <w:pPr>
        <w:spacing w:before="100" w:beforeAutospacing="1" w:after="100" w:afterAutospacing="1" w:line="240" w:lineRule="auto"/>
        <w:rPr>
          <w:rFonts w:ascii="Tahoma" w:hAnsi="Tahoma" w:cs="Tahoma"/>
          <w:color w:val="000000"/>
          <w:sz w:val="18"/>
          <w:szCs w:val="18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3. </w:t>
      </w:r>
      <w:r w:rsidRPr="00BC17E4">
        <w:rPr>
          <w:rFonts w:ascii="Times New Roman" w:hAnsi="Times New Roman"/>
          <w:color w:val="000000"/>
          <w:sz w:val="27"/>
          <w:lang w:eastAsia="ru-RU"/>
        </w:rPr>
        <w:t> </w:t>
      </w:r>
      <w:r w:rsidRPr="00BC17E4">
        <w:rPr>
          <w:rFonts w:ascii="Times New Roman" w:hAnsi="Times New Roman"/>
          <w:color w:val="000000"/>
          <w:sz w:val="27"/>
          <w:szCs w:val="27"/>
          <w:lang w:eastAsia="ru-RU"/>
        </w:rPr>
        <w:t>Решить уравнения:</w:t>
      </w:r>
      <w:r w:rsidR="008F086C">
        <w:rPr>
          <w:rFonts w:ascii="Tahoma" w:hAnsi="Tahoma" w:cs="Tahoma"/>
          <w:noProof/>
          <w:color w:val="000000"/>
          <w:sz w:val="18"/>
          <w:szCs w:val="18"/>
          <w:lang w:eastAsia="ru-RU"/>
        </w:rPr>
        <w:pict>
          <v:shape id="Рисунок 1875" o:spid="_x0000_i2765" type="#_x0000_t75" alt="hello_html_m35d71949.gif" style="width:77.25pt;height:15.75pt;visibility:visible">
            <v:imagedata r:id="rId1737" o:title=""/>
          </v:shape>
        </w:pict>
      </w:r>
      <w:bookmarkStart w:id="19" w:name="_Toc306007090"/>
      <w:bookmarkStart w:id="20" w:name="_Toc306018416"/>
    </w:p>
    <w:p w:rsidR="009935A7" w:rsidRPr="006B11BA" w:rsidRDefault="009935A7" w:rsidP="006B11BA">
      <w:pPr>
        <w:pStyle w:val="1"/>
        <w:keepLines w:val="0"/>
        <w:spacing w:before="0" w:line="240" w:lineRule="auto"/>
        <w:ind w:left="1069"/>
        <w:jc w:val="center"/>
        <w:rPr>
          <w:rFonts w:ascii="Times New Roman" w:hAnsi="Times New Roman"/>
          <w:b/>
          <w:color w:val="auto"/>
          <w:sz w:val="28"/>
          <w:szCs w:val="28"/>
        </w:rPr>
      </w:pPr>
      <w:r w:rsidRPr="006B11BA">
        <w:rPr>
          <w:rFonts w:ascii="Times New Roman" w:hAnsi="Times New Roman"/>
          <w:b/>
          <w:color w:val="auto"/>
          <w:sz w:val="28"/>
          <w:szCs w:val="28"/>
        </w:rPr>
        <w:t>Учебно-методическое и информационное обеспечение дисциплины</w:t>
      </w:r>
      <w:bookmarkEnd w:id="19"/>
      <w:bookmarkEnd w:id="20"/>
    </w:p>
    <w:tbl>
      <w:tblPr>
        <w:tblW w:w="420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2402"/>
        <w:gridCol w:w="1844"/>
        <w:gridCol w:w="1701"/>
        <w:gridCol w:w="1558"/>
      </w:tblGrid>
      <w:tr w:rsidR="009935A7" w:rsidRPr="009331D5" w:rsidTr="00C4723B">
        <w:trPr>
          <w:cantSplit/>
          <w:trHeight w:val="600"/>
        </w:trPr>
        <w:tc>
          <w:tcPr>
            <w:tcW w:w="336" w:type="pct"/>
            <w:vMerge w:val="restart"/>
            <w:vAlign w:val="center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1493" w:type="pct"/>
            <w:vMerge w:val="restart"/>
            <w:vAlign w:val="center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</w:tc>
        <w:tc>
          <w:tcPr>
            <w:tcW w:w="1146" w:type="pct"/>
            <w:vMerge w:val="restart"/>
            <w:vAlign w:val="center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Авторы</w:t>
            </w:r>
          </w:p>
        </w:tc>
        <w:tc>
          <w:tcPr>
            <w:tcW w:w="1057" w:type="pct"/>
            <w:vMerge w:val="restart"/>
            <w:textDirection w:val="btLr"/>
            <w:vAlign w:val="center"/>
          </w:tcPr>
          <w:p w:rsidR="009935A7" w:rsidRPr="009331D5" w:rsidRDefault="009935A7" w:rsidP="00EA157E">
            <w:pPr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есто издания</w:t>
            </w:r>
          </w:p>
        </w:tc>
        <w:tc>
          <w:tcPr>
            <w:tcW w:w="968" w:type="pct"/>
            <w:vMerge w:val="restart"/>
            <w:textDirection w:val="btLr"/>
            <w:vAlign w:val="center"/>
          </w:tcPr>
          <w:p w:rsidR="009935A7" w:rsidRPr="009331D5" w:rsidRDefault="009935A7" w:rsidP="00EA157E">
            <w:pPr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Год издания</w:t>
            </w:r>
          </w:p>
        </w:tc>
      </w:tr>
      <w:tr w:rsidR="009935A7" w:rsidRPr="009331D5" w:rsidTr="00C4723B">
        <w:trPr>
          <w:cantSplit/>
          <w:trHeight w:val="519"/>
        </w:trPr>
        <w:tc>
          <w:tcPr>
            <w:tcW w:w="336" w:type="pct"/>
            <w:vMerge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3" w:type="pct"/>
            <w:vMerge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6" w:type="pct"/>
            <w:vMerge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7" w:type="pct"/>
            <w:vMerge/>
            <w:textDirection w:val="btLr"/>
            <w:vAlign w:val="center"/>
          </w:tcPr>
          <w:p w:rsidR="009935A7" w:rsidRPr="009331D5" w:rsidRDefault="009935A7" w:rsidP="00EA157E">
            <w:pPr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8" w:type="pct"/>
            <w:vMerge/>
            <w:textDirection w:val="btLr"/>
            <w:vAlign w:val="center"/>
          </w:tcPr>
          <w:p w:rsidR="009935A7" w:rsidRPr="009331D5" w:rsidRDefault="009935A7" w:rsidP="00EA157E">
            <w:pPr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5A7" w:rsidRPr="009331D5" w:rsidTr="00C4723B">
        <w:tc>
          <w:tcPr>
            <w:tcW w:w="336" w:type="pct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1493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1146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Богомолов Н.В.</w:t>
            </w:r>
          </w:p>
        </w:tc>
        <w:tc>
          <w:tcPr>
            <w:tcW w:w="1057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осква, Дрофа</w:t>
            </w:r>
          </w:p>
        </w:tc>
        <w:tc>
          <w:tcPr>
            <w:tcW w:w="968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011г</w:t>
            </w:r>
          </w:p>
        </w:tc>
      </w:tr>
      <w:tr w:rsidR="009935A7" w:rsidRPr="009331D5" w:rsidTr="00C4723B">
        <w:tc>
          <w:tcPr>
            <w:tcW w:w="336" w:type="pct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1493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атематика. Дидактические задания</w:t>
            </w:r>
          </w:p>
        </w:tc>
        <w:tc>
          <w:tcPr>
            <w:tcW w:w="1146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Богомолов Н.В.</w:t>
            </w:r>
          </w:p>
        </w:tc>
        <w:tc>
          <w:tcPr>
            <w:tcW w:w="1057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осква, Дрофа</w:t>
            </w:r>
          </w:p>
        </w:tc>
        <w:tc>
          <w:tcPr>
            <w:tcW w:w="968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011г</w:t>
            </w:r>
          </w:p>
        </w:tc>
      </w:tr>
      <w:tr w:rsidR="009935A7" w:rsidRPr="009331D5" w:rsidTr="00C4723B">
        <w:tc>
          <w:tcPr>
            <w:tcW w:w="336" w:type="pct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1493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Сборник задач по математике</w:t>
            </w:r>
          </w:p>
        </w:tc>
        <w:tc>
          <w:tcPr>
            <w:tcW w:w="1146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Богомолов Н.В.</w:t>
            </w:r>
          </w:p>
        </w:tc>
        <w:tc>
          <w:tcPr>
            <w:tcW w:w="1057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осква, Дрофа</w:t>
            </w:r>
          </w:p>
        </w:tc>
        <w:tc>
          <w:tcPr>
            <w:tcW w:w="968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011г</w:t>
            </w:r>
          </w:p>
        </w:tc>
      </w:tr>
      <w:tr w:rsidR="009935A7" w:rsidRPr="009331D5" w:rsidTr="00C4723B">
        <w:tc>
          <w:tcPr>
            <w:tcW w:w="336" w:type="pct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1493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атематика, учебник для средних специальных учебных заведений</w:t>
            </w:r>
          </w:p>
        </w:tc>
        <w:tc>
          <w:tcPr>
            <w:tcW w:w="1146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Пехлецкий И.Д.</w:t>
            </w:r>
          </w:p>
        </w:tc>
        <w:tc>
          <w:tcPr>
            <w:tcW w:w="1057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Москва, Академия</w:t>
            </w:r>
          </w:p>
        </w:tc>
        <w:tc>
          <w:tcPr>
            <w:tcW w:w="968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009г</w:t>
            </w:r>
          </w:p>
        </w:tc>
      </w:tr>
      <w:tr w:rsidR="009935A7" w:rsidRPr="009331D5" w:rsidTr="00C4723B">
        <w:tc>
          <w:tcPr>
            <w:tcW w:w="336" w:type="pct"/>
          </w:tcPr>
          <w:p w:rsidR="009935A7" w:rsidRPr="009331D5" w:rsidRDefault="009935A7" w:rsidP="00EA15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331D5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1493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Конспект лекций по высшей математике</w:t>
            </w:r>
          </w:p>
        </w:tc>
        <w:tc>
          <w:tcPr>
            <w:tcW w:w="1146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Письменный Д.Т.</w:t>
            </w:r>
          </w:p>
        </w:tc>
        <w:tc>
          <w:tcPr>
            <w:tcW w:w="1057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Москва, Айрис-пресс</w:t>
            </w:r>
          </w:p>
        </w:tc>
        <w:tc>
          <w:tcPr>
            <w:tcW w:w="968" w:type="pct"/>
          </w:tcPr>
          <w:p w:rsidR="009935A7" w:rsidRPr="009331D5" w:rsidRDefault="009935A7" w:rsidP="00EA157E">
            <w:pPr>
              <w:rPr>
                <w:rFonts w:ascii="Times New Roman" w:hAnsi="Times New Roman"/>
                <w:sz w:val="24"/>
                <w:szCs w:val="24"/>
              </w:rPr>
            </w:pPr>
            <w:r w:rsidRPr="009331D5">
              <w:rPr>
                <w:rFonts w:ascii="Times New Roman" w:hAnsi="Times New Roman"/>
                <w:sz w:val="24"/>
                <w:szCs w:val="24"/>
              </w:rPr>
              <w:t>2010г</w:t>
            </w:r>
          </w:p>
        </w:tc>
      </w:tr>
    </w:tbl>
    <w:p w:rsidR="009935A7" w:rsidRPr="00EA157E" w:rsidRDefault="009935A7" w:rsidP="00EA157E">
      <w:pPr>
        <w:rPr>
          <w:rFonts w:ascii="Times New Roman" w:hAnsi="Times New Roman"/>
          <w:b/>
          <w:bCs/>
          <w:sz w:val="24"/>
          <w:szCs w:val="24"/>
        </w:rPr>
      </w:pPr>
      <w:r w:rsidRPr="00EA157E">
        <w:rPr>
          <w:rFonts w:ascii="Times New Roman" w:hAnsi="Times New Roman"/>
          <w:b/>
          <w:bCs/>
          <w:sz w:val="24"/>
          <w:szCs w:val="24"/>
        </w:rPr>
        <w:t>Интернет-ресурсы</w:t>
      </w:r>
    </w:p>
    <w:p w:rsidR="009935A7" w:rsidRPr="00EA157E" w:rsidRDefault="00520E9B" w:rsidP="006B11BA">
      <w:pPr>
        <w:numPr>
          <w:ilvl w:val="0"/>
          <w:numId w:val="54"/>
        </w:numPr>
        <w:spacing w:after="0" w:line="240" w:lineRule="auto"/>
        <w:rPr>
          <w:rFonts w:ascii="Times New Roman" w:hAnsi="Times New Roman"/>
          <w:sz w:val="24"/>
          <w:szCs w:val="24"/>
        </w:rPr>
      </w:pPr>
      <w:hyperlink r:id="rId1755" w:history="1">
        <w:r w:rsidR="009935A7" w:rsidRPr="00D07F60">
          <w:rPr>
            <w:rStyle w:val="a6"/>
            <w:rFonts w:ascii="Times New Roman" w:hAnsi="Times New Roman"/>
            <w:sz w:val="24"/>
            <w:szCs w:val="24"/>
          </w:rPr>
          <w:t>http://ru.wikipedia.org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</w:t>
      </w:r>
    </w:p>
    <w:p w:rsidR="009935A7" w:rsidRDefault="009935A7" w:rsidP="006B11BA">
      <w:pPr>
        <w:spacing w:line="240" w:lineRule="auto"/>
        <w:ind w:left="900"/>
        <w:rPr>
          <w:rFonts w:ascii="Times New Roman" w:hAnsi="Times New Roman"/>
          <w:sz w:val="24"/>
          <w:szCs w:val="24"/>
        </w:rPr>
      </w:pPr>
      <w:r w:rsidRPr="00EA157E">
        <w:rPr>
          <w:rFonts w:ascii="Times New Roman" w:hAnsi="Times New Roman"/>
          <w:sz w:val="24"/>
          <w:szCs w:val="24"/>
        </w:rPr>
        <w:t>Энциклопедия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Fonts w:ascii="Times New Roman" w:hAnsi="Times New Roman"/>
          <w:sz w:val="24"/>
          <w:szCs w:val="24"/>
        </w:rPr>
      </w:pPr>
      <w:hyperlink r:id="rId1756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webmath.exponenta.ru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</w:t>
      </w:r>
    </w:p>
    <w:p w:rsidR="009935A7" w:rsidRDefault="009935A7" w:rsidP="006B11BA">
      <w:pPr>
        <w:spacing w:line="240" w:lineRule="auto"/>
        <w:ind w:left="900"/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EA157E">
        <w:rPr>
          <w:rFonts w:ascii="Times New Roman" w:hAnsi="Times New Roman"/>
          <w:sz w:val="24"/>
          <w:szCs w:val="24"/>
        </w:rPr>
        <w:t>На сайте д</w:t>
      </w:r>
      <w:r w:rsidRPr="00EA157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н теоpетический и практический матеpиал по высшей математике</w:t>
      </w:r>
      <w:r w:rsidRPr="00EA157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Style w:val="apple-converted-space"/>
          <w:rFonts w:ascii="Times New Roman" w:hAnsi="Times New Roman"/>
          <w:sz w:val="24"/>
          <w:szCs w:val="24"/>
        </w:rPr>
      </w:pPr>
      <w:hyperlink r:id="rId1757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www.mathprofi.ru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</w:t>
      </w:r>
      <w:r w:rsidR="009935A7" w:rsidRPr="00EA157E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</w:p>
    <w:p w:rsidR="009935A7" w:rsidRDefault="009935A7" w:rsidP="006B11BA">
      <w:pPr>
        <w:spacing w:line="240" w:lineRule="auto"/>
        <w:ind w:left="540"/>
        <w:rPr>
          <w:rStyle w:val="aa"/>
          <w:rFonts w:ascii="Times New Roman" w:hAnsi="Times New Roman"/>
          <w:b w:val="0"/>
          <w:bCs/>
          <w:color w:val="000000"/>
          <w:sz w:val="24"/>
          <w:szCs w:val="24"/>
        </w:rPr>
      </w:pPr>
      <w:r w:rsidRPr="00EA157E">
        <w:rPr>
          <w:rStyle w:val="apple-converted-space"/>
          <w:rFonts w:ascii="Times New Roman" w:hAnsi="Times New Roman"/>
          <w:color w:val="000000"/>
          <w:sz w:val="24"/>
          <w:szCs w:val="24"/>
        </w:rPr>
        <w:t xml:space="preserve">      </w:t>
      </w:r>
      <w:r w:rsidRPr="00EA157E">
        <w:rPr>
          <w:rStyle w:val="aa"/>
          <w:rFonts w:ascii="Times New Roman" w:hAnsi="Times New Roman"/>
          <w:b w:val="0"/>
          <w:bCs/>
          <w:color w:val="000000"/>
          <w:sz w:val="24"/>
          <w:szCs w:val="24"/>
        </w:rPr>
        <w:t>Высшая математика для заочников и не только</w:t>
      </w:r>
      <w:r>
        <w:rPr>
          <w:rStyle w:val="aa"/>
          <w:rFonts w:ascii="Times New Roman" w:hAnsi="Times New Roman"/>
          <w:b w:val="0"/>
          <w:bCs/>
          <w:color w:val="000000"/>
          <w:sz w:val="24"/>
          <w:szCs w:val="24"/>
        </w:rPr>
        <w:t>4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hyperlink r:id="rId1758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matematik-master.ru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</w:t>
      </w:r>
    </w:p>
    <w:p w:rsidR="009935A7" w:rsidRDefault="009935A7" w:rsidP="006B11BA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EA157E">
        <w:rPr>
          <w:rFonts w:ascii="Times New Roman" w:hAnsi="Times New Roman"/>
          <w:sz w:val="24"/>
          <w:szCs w:val="24"/>
        </w:rPr>
        <w:t xml:space="preserve">      На сайте можно найти лекции по высшей математике, решения типовых примеров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hyperlink r:id="rId1759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integraloff.net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 </w:t>
      </w:r>
    </w:p>
    <w:p w:rsidR="009935A7" w:rsidRDefault="009935A7" w:rsidP="006B11BA">
      <w:pPr>
        <w:spacing w:line="240" w:lineRule="auto"/>
        <w:ind w:left="540"/>
        <w:rPr>
          <w:rStyle w:val="aa"/>
          <w:rFonts w:ascii="Times New Roman" w:hAnsi="Times New Roman"/>
          <w:b w:val="0"/>
          <w:bCs/>
          <w:sz w:val="24"/>
          <w:szCs w:val="24"/>
          <w:shd w:val="clear" w:color="auto" w:fill="FFFFF0"/>
        </w:rPr>
      </w:pPr>
      <w:r w:rsidRPr="00EA157E">
        <w:rPr>
          <w:rFonts w:ascii="Times New Roman" w:hAnsi="Times New Roman"/>
          <w:sz w:val="24"/>
          <w:szCs w:val="24"/>
        </w:rPr>
        <w:lastRenderedPageBreak/>
        <w:t xml:space="preserve">      С</w:t>
      </w:r>
      <w:r w:rsidRPr="00EA157E">
        <w:rPr>
          <w:rFonts w:ascii="Times New Roman" w:hAnsi="Times New Roman"/>
          <w:sz w:val="24"/>
          <w:szCs w:val="24"/>
          <w:shd w:val="clear" w:color="auto" w:fill="FFFFF0"/>
        </w:rPr>
        <w:t>айт предназначен для решения различных задач по математике в режиме</w:t>
      </w:r>
      <w:r w:rsidRPr="00EA157E">
        <w:rPr>
          <w:rStyle w:val="apple-converted-space"/>
          <w:rFonts w:ascii="Times New Roman" w:hAnsi="Times New Roman"/>
          <w:sz w:val="24"/>
          <w:szCs w:val="24"/>
          <w:shd w:val="clear" w:color="auto" w:fill="FFFFF0"/>
        </w:rPr>
        <w:t> </w:t>
      </w:r>
      <w:r w:rsidRPr="00EA157E">
        <w:rPr>
          <w:rStyle w:val="aa"/>
          <w:rFonts w:ascii="Times New Roman" w:hAnsi="Times New Roman"/>
          <w:b w:val="0"/>
          <w:bCs/>
          <w:sz w:val="24"/>
          <w:szCs w:val="24"/>
          <w:shd w:val="clear" w:color="auto" w:fill="FFFFF0"/>
        </w:rPr>
        <w:t>онлайн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hyperlink r:id="rId1760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lib.mexmat.ru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  </w:t>
      </w:r>
    </w:p>
    <w:p w:rsidR="009935A7" w:rsidRDefault="009935A7" w:rsidP="006B11BA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EA157E">
        <w:rPr>
          <w:rFonts w:ascii="Times New Roman" w:hAnsi="Times New Roman"/>
          <w:sz w:val="24"/>
          <w:szCs w:val="24"/>
        </w:rPr>
        <w:t xml:space="preserve">      Электронная библиотека механико-математического факультета МГУ</w:t>
      </w:r>
    </w:p>
    <w:p w:rsidR="009935A7" w:rsidRPr="00EA157E" w:rsidRDefault="00520E9B" w:rsidP="006B11BA">
      <w:pPr>
        <w:numPr>
          <w:ilvl w:val="0"/>
          <w:numId w:val="54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hyperlink r:id="rId1761" w:history="1">
        <w:r w:rsidR="009935A7" w:rsidRPr="00EA157E">
          <w:rPr>
            <w:rStyle w:val="a6"/>
            <w:rFonts w:ascii="Times New Roman" w:hAnsi="Times New Roman"/>
            <w:sz w:val="24"/>
            <w:szCs w:val="24"/>
          </w:rPr>
          <w:t>http://www.exponenta.ru</w:t>
        </w:r>
      </w:hyperlink>
      <w:r w:rsidR="009935A7" w:rsidRPr="00EA157E">
        <w:rPr>
          <w:rFonts w:ascii="Times New Roman" w:hAnsi="Times New Roman"/>
          <w:sz w:val="24"/>
          <w:szCs w:val="24"/>
        </w:rPr>
        <w:t xml:space="preserve">   </w:t>
      </w:r>
    </w:p>
    <w:p w:rsidR="009935A7" w:rsidRPr="006B11BA" w:rsidRDefault="009935A7" w:rsidP="006B11BA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EA157E">
        <w:rPr>
          <w:rFonts w:ascii="Times New Roman" w:hAnsi="Times New Roman"/>
          <w:sz w:val="24"/>
          <w:szCs w:val="24"/>
        </w:rPr>
        <w:t xml:space="preserve">      Образовательный математический сайт</w:t>
      </w:r>
    </w:p>
    <w:p w:rsidR="009935A7" w:rsidRPr="00EA157E" w:rsidRDefault="009935A7" w:rsidP="006B11BA">
      <w:pPr>
        <w:spacing w:after="0" w:line="240" w:lineRule="auto"/>
        <w:ind w:left="1080"/>
        <w:rPr>
          <w:rFonts w:ascii="Times New Roman" w:hAnsi="Times New Roman"/>
          <w:bCs/>
          <w:sz w:val="24"/>
          <w:szCs w:val="24"/>
        </w:rPr>
      </w:pPr>
      <w:r w:rsidRPr="006B11BA">
        <w:rPr>
          <w:sz w:val="28"/>
          <w:szCs w:val="28"/>
        </w:rPr>
        <w:t>8.</w:t>
      </w:r>
      <w:r>
        <w:t xml:space="preserve"> </w:t>
      </w:r>
      <w:hyperlink r:id="rId1762" w:history="1">
        <w:r w:rsidRPr="00EA157E">
          <w:rPr>
            <w:rStyle w:val="a6"/>
            <w:rFonts w:ascii="Times New Roman" w:hAnsi="Times New Roman"/>
            <w:sz w:val="24"/>
            <w:szCs w:val="24"/>
          </w:rPr>
          <w:t>http://www.krugosvet.ru</w:t>
        </w:r>
      </w:hyperlink>
      <w:r w:rsidRPr="00EA157E">
        <w:rPr>
          <w:rFonts w:ascii="Times New Roman" w:hAnsi="Times New Roman"/>
          <w:sz w:val="24"/>
          <w:szCs w:val="24"/>
        </w:rPr>
        <w:t xml:space="preserve">  </w:t>
      </w:r>
    </w:p>
    <w:p w:rsidR="009935A7" w:rsidRPr="00EA157E" w:rsidRDefault="009935A7" w:rsidP="00C4723B">
      <w:pPr>
        <w:spacing w:line="240" w:lineRule="auto"/>
        <w:ind w:left="540"/>
        <w:rPr>
          <w:rFonts w:ascii="Times New Roman" w:hAnsi="Times New Roman"/>
          <w:bCs/>
          <w:sz w:val="24"/>
          <w:szCs w:val="24"/>
        </w:rPr>
      </w:pPr>
      <w:r w:rsidRPr="00EA157E">
        <w:rPr>
          <w:rFonts w:ascii="Times New Roman" w:hAnsi="Times New Roman"/>
          <w:sz w:val="24"/>
          <w:szCs w:val="24"/>
        </w:rPr>
        <w:t xml:space="preserve">      Универсальная научно-популярная онлайн-энциклопедия</w:t>
      </w:r>
    </w:p>
    <w:p w:rsidR="009935A7" w:rsidRPr="007B5E47" w:rsidRDefault="009935A7" w:rsidP="007B5E47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</w:p>
    <w:sectPr w:rsidR="009935A7" w:rsidRPr="007B5E47" w:rsidSect="00D971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0E9B" w:rsidRDefault="00520E9B" w:rsidP="00774A37">
      <w:pPr>
        <w:spacing w:after="0" w:line="240" w:lineRule="auto"/>
      </w:pPr>
      <w:r>
        <w:separator/>
      </w:r>
    </w:p>
  </w:endnote>
  <w:endnote w:type="continuationSeparator" w:id="0">
    <w:p w:rsidR="00520E9B" w:rsidRDefault="00520E9B" w:rsidP="00774A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35A7" w:rsidRDefault="00520E9B">
    <w:pPr>
      <w:pStyle w:val="af3"/>
      <w:jc w:val="center"/>
    </w:pPr>
    <w:r>
      <w:fldChar w:fldCharType="begin"/>
    </w:r>
    <w:r>
      <w:instrText>PAGE   \* MERGEFORMAT</w:instrText>
    </w:r>
    <w:r>
      <w:fldChar w:fldCharType="separate"/>
    </w:r>
    <w:r w:rsidR="008F086C">
      <w:rPr>
        <w:noProof/>
      </w:rPr>
      <w:t>1</w:t>
    </w:r>
    <w:r>
      <w:rPr>
        <w:noProof/>
      </w:rPr>
      <w:fldChar w:fldCharType="end"/>
    </w:r>
  </w:p>
  <w:p w:rsidR="009935A7" w:rsidRDefault="009935A7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0E9B" w:rsidRDefault="00520E9B" w:rsidP="00774A37">
      <w:pPr>
        <w:spacing w:after="0" w:line="240" w:lineRule="auto"/>
      </w:pPr>
      <w:r>
        <w:separator/>
      </w:r>
    </w:p>
  </w:footnote>
  <w:footnote w:type="continuationSeparator" w:id="0">
    <w:p w:rsidR="00520E9B" w:rsidRDefault="00520E9B" w:rsidP="00774A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in;height:3in" o:bullet="t">
        <v:imagedata r:id="rId1" o:title=""/>
      </v:shape>
    </w:pict>
  </w:numPicBullet>
  <w:abstractNum w:abstractNumId="0" w15:restartNumberingAfterBreak="0">
    <w:nsid w:val="00000124"/>
    <w:multiLevelType w:val="hybridMultilevel"/>
    <w:tmpl w:val="0000305E"/>
    <w:lvl w:ilvl="0" w:tplc="0000440D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 w15:restartNumberingAfterBreak="0">
    <w:nsid w:val="00001547"/>
    <w:multiLevelType w:val="hybridMultilevel"/>
    <w:tmpl w:val="000054DE"/>
    <w:lvl w:ilvl="0" w:tplc="000039B3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00002213"/>
    <w:multiLevelType w:val="hybridMultilevel"/>
    <w:tmpl w:val="0000260D"/>
    <w:lvl w:ilvl="0" w:tplc="00006B89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 w15:restartNumberingAfterBreak="0">
    <w:nsid w:val="0000390C"/>
    <w:multiLevelType w:val="hybridMultilevel"/>
    <w:tmpl w:val="00000F3E"/>
    <w:lvl w:ilvl="0" w:tplc="0000009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4" w15:restartNumberingAfterBreak="0">
    <w:nsid w:val="0000491C"/>
    <w:multiLevelType w:val="hybridMultilevel"/>
    <w:tmpl w:val="00004D06"/>
    <w:lvl w:ilvl="0" w:tplc="00004DB7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5" w15:restartNumberingAfterBreak="0">
    <w:nsid w:val="03876FAF"/>
    <w:multiLevelType w:val="multilevel"/>
    <w:tmpl w:val="D34CCB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03ED52D4"/>
    <w:multiLevelType w:val="multilevel"/>
    <w:tmpl w:val="BA9203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099A1140"/>
    <w:multiLevelType w:val="hybridMultilevel"/>
    <w:tmpl w:val="E74618D0"/>
    <w:lvl w:ilvl="0" w:tplc="415261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B881960"/>
    <w:multiLevelType w:val="hybridMultilevel"/>
    <w:tmpl w:val="EFE25988"/>
    <w:lvl w:ilvl="0" w:tplc="41526172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0C611065"/>
    <w:multiLevelType w:val="multilevel"/>
    <w:tmpl w:val="406E2B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cs="Times New Roman"/>
      </w:rPr>
    </w:lvl>
  </w:abstractNum>
  <w:abstractNum w:abstractNumId="10" w15:restartNumberingAfterBreak="0">
    <w:nsid w:val="0DB75E6E"/>
    <w:multiLevelType w:val="hybridMultilevel"/>
    <w:tmpl w:val="9BA45348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0F014A7B"/>
    <w:multiLevelType w:val="hybridMultilevel"/>
    <w:tmpl w:val="2CF65F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9A1733"/>
    <w:multiLevelType w:val="multilevel"/>
    <w:tmpl w:val="737E26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194E0C33"/>
    <w:multiLevelType w:val="hybridMultilevel"/>
    <w:tmpl w:val="74182688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1D6B4794"/>
    <w:multiLevelType w:val="hybridMultilevel"/>
    <w:tmpl w:val="8320DF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1D7258C5"/>
    <w:multiLevelType w:val="hybridMultilevel"/>
    <w:tmpl w:val="74182688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1DE21DF6"/>
    <w:multiLevelType w:val="multilevel"/>
    <w:tmpl w:val="387A0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 w15:restartNumberingAfterBreak="0">
    <w:nsid w:val="1DF73779"/>
    <w:multiLevelType w:val="hybridMultilevel"/>
    <w:tmpl w:val="A49C7346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1F7C0BA2"/>
    <w:multiLevelType w:val="hybridMultilevel"/>
    <w:tmpl w:val="ABA0CE04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07315DC"/>
    <w:multiLevelType w:val="multilevel"/>
    <w:tmpl w:val="8D74117A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PicBulletId w:val="0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66E0114"/>
    <w:multiLevelType w:val="hybridMultilevel"/>
    <w:tmpl w:val="1326ECD2"/>
    <w:lvl w:ilvl="0" w:tplc="3B3E1EFC">
      <w:start w:val="1"/>
      <w:numFmt w:val="decimal"/>
      <w:lvlText w:val="%1."/>
      <w:lvlJc w:val="left"/>
      <w:pPr>
        <w:ind w:left="928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21" w15:restartNumberingAfterBreak="0">
    <w:nsid w:val="28B56D33"/>
    <w:multiLevelType w:val="multilevel"/>
    <w:tmpl w:val="EC3AFD72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PicBulletId w:val="0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2A8C01E7"/>
    <w:multiLevelType w:val="hybridMultilevel"/>
    <w:tmpl w:val="E34C6AC4"/>
    <w:lvl w:ilvl="0" w:tplc="41526172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2BCA2A06"/>
    <w:multiLevelType w:val="hybridMultilevel"/>
    <w:tmpl w:val="8E8C242E"/>
    <w:lvl w:ilvl="0" w:tplc="415261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2D5608BA"/>
    <w:multiLevelType w:val="hybridMultilevel"/>
    <w:tmpl w:val="B7C238D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5" w15:restartNumberingAfterBreak="0">
    <w:nsid w:val="32620C8E"/>
    <w:multiLevelType w:val="multilevel"/>
    <w:tmpl w:val="932458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6" w15:restartNumberingAfterBreak="0">
    <w:nsid w:val="36495900"/>
    <w:multiLevelType w:val="hybridMultilevel"/>
    <w:tmpl w:val="238AABE6"/>
    <w:lvl w:ilvl="0" w:tplc="04300A3C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7" w15:restartNumberingAfterBreak="0">
    <w:nsid w:val="37853497"/>
    <w:multiLevelType w:val="hybridMultilevel"/>
    <w:tmpl w:val="6568C764"/>
    <w:lvl w:ilvl="0" w:tplc="415261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38B40624"/>
    <w:multiLevelType w:val="hybridMultilevel"/>
    <w:tmpl w:val="B276E1E6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38C76E3F"/>
    <w:multiLevelType w:val="hybridMultilevel"/>
    <w:tmpl w:val="13B0B352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3C2807A1"/>
    <w:multiLevelType w:val="hybridMultilevel"/>
    <w:tmpl w:val="1ACC7E38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3C3E677D"/>
    <w:multiLevelType w:val="hybridMultilevel"/>
    <w:tmpl w:val="A7C840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3C7501EA"/>
    <w:multiLevelType w:val="multilevel"/>
    <w:tmpl w:val="DDB2AD02"/>
    <w:lvl w:ilvl="0">
      <w:start w:val="1"/>
      <w:numFmt w:val="decimal"/>
      <w:lvlText w:val="4.%1.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3"/>
        <w:szCs w:val="23"/>
        <w:u w:val="none"/>
        <w:effect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3" w15:restartNumberingAfterBreak="0">
    <w:nsid w:val="44640586"/>
    <w:multiLevelType w:val="hybridMultilevel"/>
    <w:tmpl w:val="22149DDA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452A1BE5"/>
    <w:multiLevelType w:val="multilevel"/>
    <w:tmpl w:val="C96EF6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5" w15:restartNumberingAfterBreak="0">
    <w:nsid w:val="4741402F"/>
    <w:multiLevelType w:val="multilevel"/>
    <w:tmpl w:val="15CED9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6" w15:restartNumberingAfterBreak="0">
    <w:nsid w:val="4764796B"/>
    <w:multiLevelType w:val="hybridMultilevel"/>
    <w:tmpl w:val="CFC0AD44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498A6CB7"/>
    <w:multiLevelType w:val="hybridMultilevel"/>
    <w:tmpl w:val="DF58CC28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4BB369D5"/>
    <w:multiLevelType w:val="multilevel"/>
    <w:tmpl w:val="1F6CD9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"/>
      <w:lvlJc w:val="left"/>
      <w:pPr>
        <w:ind w:left="1440" w:hanging="360"/>
      </w:pPr>
      <w:rPr>
        <w:rFonts w:ascii="Times" w:hAnsi="Times" w:cs="Times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9" w15:restartNumberingAfterBreak="0">
    <w:nsid w:val="50B16BB5"/>
    <w:multiLevelType w:val="multilevel"/>
    <w:tmpl w:val="7C182E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0" w15:restartNumberingAfterBreak="0">
    <w:nsid w:val="51FB43B7"/>
    <w:multiLevelType w:val="hybridMultilevel"/>
    <w:tmpl w:val="6D840234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 w15:restartNumberingAfterBreak="0">
    <w:nsid w:val="537E4248"/>
    <w:multiLevelType w:val="multilevel"/>
    <w:tmpl w:val="1020F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56250A25"/>
    <w:multiLevelType w:val="multilevel"/>
    <w:tmpl w:val="AD16D6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3" w15:restartNumberingAfterBreak="0">
    <w:nsid w:val="566D645D"/>
    <w:multiLevelType w:val="hybridMultilevel"/>
    <w:tmpl w:val="E34C6AC4"/>
    <w:lvl w:ilvl="0" w:tplc="415261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4" w15:restartNumberingAfterBreak="0">
    <w:nsid w:val="5AB10F68"/>
    <w:multiLevelType w:val="multilevel"/>
    <w:tmpl w:val="883A9B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5" w15:restartNumberingAfterBreak="0">
    <w:nsid w:val="5D7B0045"/>
    <w:multiLevelType w:val="multilevel"/>
    <w:tmpl w:val="160662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6" w15:restartNumberingAfterBreak="0">
    <w:nsid w:val="5E147A4E"/>
    <w:multiLevelType w:val="multilevel"/>
    <w:tmpl w:val="A4A4A1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7" w15:restartNumberingAfterBreak="0">
    <w:nsid w:val="61D03831"/>
    <w:multiLevelType w:val="hybridMultilevel"/>
    <w:tmpl w:val="3D463932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8" w15:restartNumberingAfterBreak="0">
    <w:nsid w:val="620E7C4E"/>
    <w:multiLevelType w:val="hybridMultilevel"/>
    <w:tmpl w:val="1EBA07A4"/>
    <w:lvl w:ilvl="0" w:tplc="3B3E1EFC">
      <w:start w:val="1"/>
      <w:numFmt w:val="decimal"/>
      <w:lvlText w:val="%1."/>
      <w:lvlJc w:val="left"/>
      <w:pPr>
        <w:ind w:left="1288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2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8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  <w:rPr>
        <w:rFonts w:cs="Times New Roman"/>
      </w:rPr>
    </w:lvl>
  </w:abstractNum>
  <w:abstractNum w:abstractNumId="49" w15:restartNumberingAfterBreak="0">
    <w:nsid w:val="65151752"/>
    <w:multiLevelType w:val="hybridMultilevel"/>
    <w:tmpl w:val="10BE8F8E"/>
    <w:lvl w:ilvl="0" w:tplc="3B3E1EFC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0" w15:restartNumberingAfterBreak="0">
    <w:nsid w:val="6CCC2085"/>
    <w:multiLevelType w:val="hybridMultilevel"/>
    <w:tmpl w:val="B17C68C2"/>
    <w:lvl w:ilvl="0" w:tplc="415261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1" w15:restartNumberingAfterBreak="0">
    <w:nsid w:val="7A847A71"/>
    <w:multiLevelType w:val="multilevel"/>
    <w:tmpl w:val="069E32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2" w15:restartNumberingAfterBreak="0">
    <w:nsid w:val="7CD601B3"/>
    <w:multiLevelType w:val="hybridMultilevel"/>
    <w:tmpl w:val="72F249E6"/>
    <w:lvl w:ilvl="0" w:tplc="3B3E1EFC">
      <w:start w:val="1"/>
      <w:numFmt w:val="decimal"/>
      <w:lvlText w:val="%1."/>
      <w:lvlJc w:val="left"/>
      <w:pPr>
        <w:ind w:left="1288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2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8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  <w:rPr>
        <w:rFonts w:cs="Times New Roman"/>
      </w:rPr>
    </w:lvl>
  </w:abstractNum>
  <w:abstractNum w:abstractNumId="53" w15:restartNumberingAfterBreak="0">
    <w:nsid w:val="7E5D08F3"/>
    <w:multiLevelType w:val="multilevel"/>
    <w:tmpl w:val="16DA0C4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  <w:rPr>
        <w:rFonts w:cs="Times New Roman"/>
      </w:rPr>
    </w:lvl>
  </w:abstractNum>
  <w:abstractNum w:abstractNumId="54" w15:restartNumberingAfterBreak="0">
    <w:nsid w:val="7E9904A9"/>
    <w:multiLevelType w:val="hybridMultilevel"/>
    <w:tmpl w:val="04B4E1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40"/>
  </w:num>
  <w:num w:numId="3">
    <w:abstractNumId w:val="36"/>
  </w:num>
  <w:num w:numId="4">
    <w:abstractNumId w:val="30"/>
  </w:num>
  <w:num w:numId="5">
    <w:abstractNumId w:val="33"/>
  </w:num>
  <w:num w:numId="6">
    <w:abstractNumId w:val="18"/>
  </w:num>
  <w:num w:numId="7">
    <w:abstractNumId w:val="37"/>
  </w:num>
  <w:num w:numId="8">
    <w:abstractNumId w:val="10"/>
  </w:num>
  <w:num w:numId="9">
    <w:abstractNumId w:val="12"/>
  </w:num>
  <w:num w:numId="10">
    <w:abstractNumId w:val="49"/>
  </w:num>
  <w:num w:numId="11">
    <w:abstractNumId w:val="15"/>
  </w:num>
  <w:num w:numId="12">
    <w:abstractNumId w:val="13"/>
  </w:num>
  <w:num w:numId="13">
    <w:abstractNumId w:val="20"/>
  </w:num>
  <w:num w:numId="14">
    <w:abstractNumId w:val="31"/>
  </w:num>
  <w:num w:numId="15">
    <w:abstractNumId w:val="24"/>
  </w:num>
  <w:num w:numId="16">
    <w:abstractNumId w:val="14"/>
  </w:num>
  <w:num w:numId="17">
    <w:abstractNumId w:val="21"/>
  </w:num>
  <w:num w:numId="18">
    <w:abstractNumId w:val="19"/>
  </w:num>
  <w:num w:numId="19">
    <w:abstractNumId w:val="11"/>
  </w:num>
  <w:num w:numId="20">
    <w:abstractNumId w:val="48"/>
  </w:num>
  <w:num w:numId="21">
    <w:abstractNumId w:val="52"/>
  </w:num>
  <w:num w:numId="22">
    <w:abstractNumId w:val="43"/>
  </w:num>
  <w:num w:numId="23">
    <w:abstractNumId w:val="22"/>
  </w:num>
  <w:num w:numId="24">
    <w:abstractNumId w:val="7"/>
  </w:num>
  <w:num w:numId="25">
    <w:abstractNumId w:val="27"/>
  </w:num>
  <w:num w:numId="26">
    <w:abstractNumId w:val="23"/>
  </w:num>
  <w:num w:numId="27">
    <w:abstractNumId w:val="50"/>
  </w:num>
  <w:num w:numId="28">
    <w:abstractNumId w:val="8"/>
  </w:num>
  <w:num w:numId="29">
    <w:abstractNumId w:val="54"/>
  </w:num>
  <w:num w:numId="30">
    <w:abstractNumId w:val="28"/>
  </w:num>
  <w:num w:numId="31">
    <w:abstractNumId w:val="17"/>
  </w:num>
  <w:num w:numId="32">
    <w:abstractNumId w:val="47"/>
  </w:num>
  <w:num w:numId="33">
    <w:abstractNumId w:val="29"/>
  </w:num>
  <w:num w:numId="34">
    <w:abstractNumId w:val="35"/>
  </w:num>
  <w:num w:numId="35">
    <w:abstractNumId w:val="42"/>
  </w:num>
  <w:num w:numId="36">
    <w:abstractNumId w:val="38"/>
  </w:num>
  <w:num w:numId="37">
    <w:abstractNumId w:val="16"/>
  </w:num>
  <w:num w:numId="38">
    <w:abstractNumId w:val="46"/>
  </w:num>
  <w:num w:numId="39">
    <w:abstractNumId w:val="45"/>
  </w:num>
  <w:num w:numId="40">
    <w:abstractNumId w:val="3"/>
  </w:num>
  <w:num w:numId="41">
    <w:abstractNumId w:val="0"/>
  </w:num>
  <w:num w:numId="42">
    <w:abstractNumId w:val="4"/>
  </w:num>
  <w:num w:numId="43">
    <w:abstractNumId w:val="1"/>
  </w:num>
  <w:num w:numId="44">
    <w:abstractNumId w:val="2"/>
  </w:num>
  <w:num w:numId="45">
    <w:abstractNumId w:val="39"/>
  </w:num>
  <w:num w:numId="46">
    <w:abstractNumId w:val="44"/>
  </w:num>
  <w:num w:numId="47">
    <w:abstractNumId w:val="34"/>
  </w:num>
  <w:num w:numId="48">
    <w:abstractNumId w:val="53"/>
  </w:num>
  <w:num w:numId="49">
    <w:abstractNumId w:val="5"/>
  </w:num>
  <w:num w:numId="50">
    <w:abstractNumId w:val="41"/>
  </w:num>
  <w:num w:numId="51">
    <w:abstractNumId w:val="51"/>
  </w:num>
  <w:num w:numId="52">
    <w:abstractNumId w:val="25"/>
  </w:num>
  <w:num w:numId="53">
    <w:abstractNumId w:val="6"/>
  </w:num>
  <w:num w:numId="54">
    <w:abstractNumId w:val="26"/>
  </w:num>
  <w:num w:numId="5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D08AC"/>
    <w:rsid w:val="00002D74"/>
    <w:rsid w:val="00003EC2"/>
    <w:rsid w:val="00012A5F"/>
    <w:rsid w:val="00025BBF"/>
    <w:rsid w:val="00042594"/>
    <w:rsid w:val="00055656"/>
    <w:rsid w:val="000556D0"/>
    <w:rsid w:val="00072E95"/>
    <w:rsid w:val="00077319"/>
    <w:rsid w:val="00082C56"/>
    <w:rsid w:val="00086DDB"/>
    <w:rsid w:val="00086EE7"/>
    <w:rsid w:val="0009190B"/>
    <w:rsid w:val="00096504"/>
    <w:rsid w:val="000A45AF"/>
    <w:rsid w:val="000B1889"/>
    <w:rsid w:val="000C4398"/>
    <w:rsid w:val="000C6D74"/>
    <w:rsid w:val="000D4A8F"/>
    <w:rsid w:val="000D4F74"/>
    <w:rsid w:val="000E3A2E"/>
    <w:rsid w:val="001024FA"/>
    <w:rsid w:val="0010326B"/>
    <w:rsid w:val="001102F3"/>
    <w:rsid w:val="001103A2"/>
    <w:rsid w:val="001148E6"/>
    <w:rsid w:val="00130E00"/>
    <w:rsid w:val="00152B97"/>
    <w:rsid w:val="001669E4"/>
    <w:rsid w:val="00175A8B"/>
    <w:rsid w:val="001849F6"/>
    <w:rsid w:val="001872B2"/>
    <w:rsid w:val="00190073"/>
    <w:rsid w:val="001935DB"/>
    <w:rsid w:val="001A05AE"/>
    <w:rsid w:val="001A7306"/>
    <w:rsid w:val="001B1C35"/>
    <w:rsid w:val="001B2178"/>
    <w:rsid w:val="001B30DD"/>
    <w:rsid w:val="001C186D"/>
    <w:rsid w:val="001E1A57"/>
    <w:rsid w:val="001F1B1F"/>
    <w:rsid w:val="00210564"/>
    <w:rsid w:val="00215CC7"/>
    <w:rsid w:val="00222431"/>
    <w:rsid w:val="00236551"/>
    <w:rsid w:val="00241E68"/>
    <w:rsid w:val="00245635"/>
    <w:rsid w:val="00253844"/>
    <w:rsid w:val="0026140A"/>
    <w:rsid w:val="002620A6"/>
    <w:rsid w:val="002654A6"/>
    <w:rsid w:val="00266490"/>
    <w:rsid w:val="00270E6A"/>
    <w:rsid w:val="0027199B"/>
    <w:rsid w:val="00271D36"/>
    <w:rsid w:val="002741ED"/>
    <w:rsid w:val="002A3589"/>
    <w:rsid w:val="002A3E46"/>
    <w:rsid w:val="002A66FA"/>
    <w:rsid w:val="002B2909"/>
    <w:rsid w:val="002C3A8B"/>
    <w:rsid w:val="002E410B"/>
    <w:rsid w:val="002F5D02"/>
    <w:rsid w:val="0030418F"/>
    <w:rsid w:val="00307ECF"/>
    <w:rsid w:val="00320304"/>
    <w:rsid w:val="00333241"/>
    <w:rsid w:val="0034226E"/>
    <w:rsid w:val="00344BF7"/>
    <w:rsid w:val="00346A02"/>
    <w:rsid w:val="00364E84"/>
    <w:rsid w:val="00377FB4"/>
    <w:rsid w:val="0038613A"/>
    <w:rsid w:val="003915A8"/>
    <w:rsid w:val="003A30B5"/>
    <w:rsid w:val="003A67B1"/>
    <w:rsid w:val="003D0B25"/>
    <w:rsid w:val="003D733D"/>
    <w:rsid w:val="003E34FE"/>
    <w:rsid w:val="003E45B6"/>
    <w:rsid w:val="003E5ED5"/>
    <w:rsid w:val="0042048C"/>
    <w:rsid w:val="00421536"/>
    <w:rsid w:val="004361F6"/>
    <w:rsid w:val="00440729"/>
    <w:rsid w:val="004556CF"/>
    <w:rsid w:val="00464E18"/>
    <w:rsid w:val="00483695"/>
    <w:rsid w:val="00497E6D"/>
    <w:rsid w:val="004A5299"/>
    <w:rsid w:val="004C7D34"/>
    <w:rsid w:val="004D37B5"/>
    <w:rsid w:val="00511DAE"/>
    <w:rsid w:val="00520E9B"/>
    <w:rsid w:val="0054084D"/>
    <w:rsid w:val="00556D7E"/>
    <w:rsid w:val="00562057"/>
    <w:rsid w:val="005769C0"/>
    <w:rsid w:val="00584E33"/>
    <w:rsid w:val="005922C0"/>
    <w:rsid w:val="005A2895"/>
    <w:rsid w:val="005A645E"/>
    <w:rsid w:val="005A77F5"/>
    <w:rsid w:val="005B2EA5"/>
    <w:rsid w:val="005B3B34"/>
    <w:rsid w:val="005C5126"/>
    <w:rsid w:val="005D4BF9"/>
    <w:rsid w:val="005E350E"/>
    <w:rsid w:val="005F221C"/>
    <w:rsid w:val="005F61D6"/>
    <w:rsid w:val="005F6F81"/>
    <w:rsid w:val="00612DB0"/>
    <w:rsid w:val="00614122"/>
    <w:rsid w:val="006177EA"/>
    <w:rsid w:val="00651790"/>
    <w:rsid w:val="00656600"/>
    <w:rsid w:val="00670B4B"/>
    <w:rsid w:val="00685030"/>
    <w:rsid w:val="006B11BA"/>
    <w:rsid w:val="006C6A90"/>
    <w:rsid w:val="006C6C95"/>
    <w:rsid w:val="006D30B4"/>
    <w:rsid w:val="006D3F6B"/>
    <w:rsid w:val="006E2212"/>
    <w:rsid w:val="006F1681"/>
    <w:rsid w:val="006F612D"/>
    <w:rsid w:val="007008F8"/>
    <w:rsid w:val="00710116"/>
    <w:rsid w:val="007137CA"/>
    <w:rsid w:val="00725744"/>
    <w:rsid w:val="007366B7"/>
    <w:rsid w:val="0074023E"/>
    <w:rsid w:val="00740B35"/>
    <w:rsid w:val="00744B13"/>
    <w:rsid w:val="00746124"/>
    <w:rsid w:val="007521FA"/>
    <w:rsid w:val="0075256A"/>
    <w:rsid w:val="007546B5"/>
    <w:rsid w:val="0077108D"/>
    <w:rsid w:val="00774A37"/>
    <w:rsid w:val="007764E8"/>
    <w:rsid w:val="0077700E"/>
    <w:rsid w:val="007951F3"/>
    <w:rsid w:val="007B16C2"/>
    <w:rsid w:val="007B5E47"/>
    <w:rsid w:val="007C155B"/>
    <w:rsid w:val="007D08AC"/>
    <w:rsid w:val="007D44DC"/>
    <w:rsid w:val="007F4C64"/>
    <w:rsid w:val="00800869"/>
    <w:rsid w:val="00801F47"/>
    <w:rsid w:val="00807204"/>
    <w:rsid w:val="0081368B"/>
    <w:rsid w:val="00820207"/>
    <w:rsid w:val="00826F5C"/>
    <w:rsid w:val="00830027"/>
    <w:rsid w:val="008451D9"/>
    <w:rsid w:val="00857907"/>
    <w:rsid w:val="0086177E"/>
    <w:rsid w:val="008623DB"/>
    <w:rsid w:val="00864A90"/>
    <w:rsid w:val="00876062"/>
    <w:rsid w:val="0088542A"/>
    <w:rsid w:val="00891470"/>
    <w:rsid w:val="0089151F"/>
    <w:rsid w:val="008A0EF3"/>
    <w:rsid w:val="008A1F7E"/>
    <w:rsid w:val="008B7456"/>
    <w:rsid w:val="008C18AE"/>
    <w:rsid w:val="008E0C20"/>
    <w:rsid w:val="008E4E52"/>
    <w:rsid w:val="008F086C"/>
    <w:rsid w:val="008F15EF"/>
    <w:rsid w:val="00904C04"/>
    <w:rsid w:val="00905957"/>
    <w:rsid w:val="00914035"/>
    <w:rsid w:val="00921E41"/>
    <w:rsid w:val="009331D5"/>
    <w:rsid w:val="0093477E"/>
    <w:rsid w:val="009423FA"/>
    <w:rsid w:val="009441A5"/>
    <w:rsid w:val="009502BE"/>
    <w:rsid w:val="0095142A"/>
    <w:rsid w:val="009577D5"/>
    <w:rsid w:val="00973C7B"/>
    <w:rsid w:val="0098288B"/>
    <w:rsid w:val="009935A7"/>
    <w:rsid w:val="009A0BF2"/>
    <w:rsid w:val="009A4BF0"/>
    <w:rsid w:val="009A797C"/>
    <w:rsid w:val="009C2A55"/>
    <w:rsid w:val="009C72AC"/>
    <w:rsid w:val="00A20544"/>
    <w:rsid w:val="00A25A08"/>
    <w:rsid w:val="00A5120C"/>
    <w:rsid w:val="00A568C6"/>
    <w:rsid w:val="00A61A27"/>
    <w:rsid w:val="00A71A5C"/>
    <w:rsid w:val="00A73436"/>
    <w:rsid w:val="00A734AD"/>
    <w:rsid w:val="00A73D45"/>
    <w:rsid w:val="00A7608D"/>
    <w:rsid w:val="00A83E0B"/>
    <w:rsid w:val="00AA3E14"/>
    <w:rsid w:val="00AA628F"/>
    <w:rsid w:val="00AB3226"/>
    <w:rsid w:val="00AB6FA0"/>
    <w:rsid w:val="00AC4945"/>
    <w:rsid w:val="00AD3902"/>
    <w:rsid w:val="00AE670D"/>
    <w:rsid w:val="00AF0947"/>
    <w:rsid w:val="00AF23AA"/>
    <w:rsid w:val="00AF7C4B"/>
    <w:rsid w:val="00B006F5"/>
    <w:rsid w:val="00B10B8A"/>
    <w:rsid w:val="00B16C57"/>
    <w:rsid w:val="00B2138A"/>
    <w:rsid w:val="00B3626A"/>
    <w:rsid w:val="00B51392"/>
    <w:rsid w:val="00B54278"/>
    <w:rsid w:val="00B560FC"/>
    <w:rsid w:val="00B63E28"/>
    <w:rsid w:val="00B74BC9"/>
    <w:rsid w:val="00B74DE4"/>
    <w:rsid w:val="00B76B2A"/>
    <w:rsid w:val="00B86415"/>
    <w:rsid w:val="00B91F64"/>
    <w:rsid w:val="00BA5B75"/>
    <w:rsid w:val="00BC17E4"/>
    <w:rsid w:val="00BD78E2"/>
    <w:rsid w:val="00BE2065"/>
    <w:rsid w:val="00BE5558"/>
    <w:rsid w:val="00BF3BE3"/>
    <w:rsid w:val="00C054F6"/>
    <w:rsid w:val="00C06ED1"/>
    <w:rsid w:val="00C1641D"/>
    <w:rsid w:val="00C23FA1"/>
    <w:rsid w:val="00C253CE"/>
    <w:rsid w:val="00C34931"/>
    <w:rsid w:val="00C37F6A"/>
    <w:rsid w:val="00C42F56"/>
    <w:rsid w:val="00C46B39"/>
    <w:rsid w:val="00C4723B"/>
    <w:rsid w:val="00C51DC4"/>
    <w:rsid w:val="00C56169"/>
    <w:rsid w:val="00C6059E"/>
    <w:rsid w:val="00C64927"/>
    <w:rsid w:val="00C80DDD"/>
    <w:rsid w:val="00C81DBF"/>
    <w:rsid w:val="00C839A3"/>
    <w:rsid w:val="00C83CBD"/>
    <w:rsid w:val="00CA29C1"/>
    <w:rsid w:val="00CA6E35"/>
    <w:rsid w:val="00CB4E82"/>
    <w:rsid w:val="00CB5DE5"/>
    <w:rsid w:val="00CC71B0"/>
    <w:rsid w:val="00CD1DE1"/>
    <w:rsid w:val="00CD1FC1"/>
    <w:rsid w:val="00CD29A7"/>
    <w:rsid w:val="00CD2E48"/>
    <w:rsid w:val="00CD48B1"/>
    <w:rsid w:val="00CD5160"/>
    <w:rsid w:val="00CF3E7F"/>
    <w:rsid w:val="00CF5470"/>
    <w:rsid w:val="00CF7EA5"/>
    <w:rsid w:val="00D022FD"/>
    <w:rsid w:val="00D07F60"/>
    <w:rsid w:val="00D10DD4"/>
    <w:rsid w:val="00D30EFD"/>
    <w:rsid w:val="00D31A1C"/>
    <w:rsid w:val="00D32E12"/>
    <w:rsid w:val="00D45C8D"/>
    <w:rsid w:val="00D52F88"/>
    <w:rsid w:val="00D63201"/>
    <w:rsid w:val="00D64E0D"/>
    <w:rsid w:val="00D67500"/>
    <w:rsid w:val="00D73E44"/>
    <w:rsid w:val="00D83796"/>
    <w:rsid w:val="00D97192"/>
    <w:rsid w:val="00D97D96"/>
    <w:rsid w:val="00DB07F8"/>
    <w:rsid w:val="00DB490B"/>
    <w:rsid w:val="00DB6983"/>
    <w:rsid w:val="00DB6D05"/>
    <w:rsid w:val="00DC0BC0"/>
    <w:rsid w:val="00DC7384"/>
    <w:rsid w:val="00DD0CF8"/>
    <w:rsid w:val="00DE2291"/>
    <w:rsid w:val="00DE3CD4"/>
    <w:rsid w:val="00DE4E6C"/>
    <w:rsid w:val="00DF0F36"/>
    <w:rsid w:val="00DF1879"/>
    <w:rsid w:val="00DF6DE3"/>
    <w:rsid w:val="00E01F7E"/>
    <w:rsid w:val="00E24E73"/>
    <w:rsid w:val="00E27A05"/>
    <w:rsid w:val="00E34CD4"/>
    <w:rsid w:val="00E42F66"/>
    <w:rsid w:val="00E60FCF"/>
    <w:rsid w:val="00E95E31"/>
    <w:rsid w:val="00EA1429"/>
    <w:rsid w:val="00EA157E"/>
    <w:rsid w:val="00EA2EE8"/>
    <w:rsid w:val="00EA7C93"/>
    <w:rsid w:val="00EB5582"/>
    <w:rsid w:val="00EC44C0"/>
    <w:rsid w:val="00EE349B"/>
    <w:rsid w:val="00F06F48"/>
    <w:rsid w:val="00F0717A"/>
    <w:rsid w:val="00F10A19"/>
    <w:rsid w:val="00F2341B"/>
    <w:rsid w:val="00F30C88"/>
    <w:rsid w:val="00F322E2"/>
    <w:rsid w:val="00F413EB"/>
    <w:rsid w:val="00F505B2"/>
    <w:rsid w:val="00F60041"/>
    <w:rsid w:val="00F741DB"/>
    <w:rsid w:val="00FA26DE"/>
    <w:rsid w:val="00FC1497"/>
    <w:rsid w:val="00FC4A97"/>
    <w:rsid w:val="00FD286A"/>
    <w:rsid w:val="00FD5043"/>
    <w:rsid w:val="00FD7DA7"/>
    <w:rsid w:val="00FF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ecimalSymbol w:val=","/>
  <w:listSeparator w:val=";"/>
  <w15:docId w15:val="{BA3A0304-089D-4DD9-8B51-55C94FD01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1429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876062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270E6A"/>
    <w:pPr>
      <w:keepNext/>
      <w:spacing w:before="240" w:after="60" w:line="240" w:lineRule="auto"/>
      <w:outlineLvl w:val="1"/>
    </w:pPr>
    <w:rPr>
      <w:rFonts w:ascii="Arial" w:eastAsia="Times New Roman" w:hAnsi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2A66FA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DE3CD4"/>
    <w:pPr>
      <w:keepNext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876062"/>
    <w:rPr>
      <w:rFonts w:ascii="Calibri Light" w:hAnsi="Calibri Light" w:cs="Times New Roman"/>
      <w:color w:val="2E74B5"/>
      <w:sz w:val="32"/>
    </w:rPr>
  </w:style>
  <w:style w:type="character" w:customStyle="1" w:styleId="20">
    <w:name w:val="Заголовок 2 Знак"/>
    <w:link w:val="2"/>
    <w:uiPriority w:val="99"/>
    <w:locked/>
    <w:rsid w:val="00270E6A"/>
    <w:rPr>
      <w:rFonts w:ascii="Arial" w:hAnsi="Arial" w:cs="Times New Roman"/>
      <w:b/>
      <w:i/>
      <w:sz w:val="28"/>
      <w:lang w:eastAsia="ru-RU"/>
    </w:rPr>
  </w:style>
  <w:style w:type="character" w:customStyle="1" w:styleId="30">
    <w:name w:val="Заголовок 3 Знак"/>
    <w:link w:val="3"/>
    <w:uiPriority w:val="99"/>
    <w:semiHidden/>
    <w:locked/>
    <w:rsid w:val="002A66FA"/>
    <w:rPr>
      <w:rFonts w:ascii="Calibri Light" w:hAnsi="Calibri Light" w:cs="Times New Roman"/>
      <w:color w:val="1F4D78"/>
      <w:sz w:val="24"/>
    </w:rPr>
  </w:style>
  <w:style w:type="character" w:customStyle="1" w:styleId="40">
    <w:name w:val="Заголовок 4 Знак"/>
    <w:link w:val="4"/>
    <w:uiPriority w:val="99"/>
    <w:locked/>
    <w:rsid w:val="00DE3CD4"/>
    <w:rPr>
      <w:rFonts w:ascii="Times New Roman" w:hAnsi="Times New Roman" w:cs="Times New Roman"/>
      <w:b/>
      <w:sz w:val="28"/>
      <w:lang w:eastAsia="ru-RU"/>
    </w:rPr>
  </w:style>
  <w:style w:type="paragraph" w:customStyle="1" w:styleId="text">
    <w:name w:val="text"/>
    <w:basedOn w:val="a"/>
    <w:uiPriority w:val="99"/>
    <w:rsid w:val="007D08AC"/>
    <w:pPr>
      <w:spacing w:before="100" w:beforeAutospacing="1" w:after="100" w:afterAutospacing="1" w:line="240" w:lineRule="auto"/>
      <w:jc w:val="both"/>
    </w:pPr>
    <w:rPr>
      <w:rFonts w:ascii="Tahoma" w:eastAsia="Times New Roman" w:hAnsi="Tahoma" w:cs="Tahoma"/>
      <w:color w:val="333333"/>
      <w:sz w:val="21"/>
      <w:szCs w:val="21"/>
      <w:lang w:eastAsia="ru-RU"/>
    </w:rPr>
  </w:style>
  <w:style w:type="paragraph" w:styleId="a3">
    <w:name w:val="Normal (Web)"/>
    <w:basedOn w:val="a"/>
    <w:link w:val="a4"/>
    <w:uiPriority w:val="99"/>
    <w:rsid w:val="007D08A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5">
    <w:name w:val="Emphasis"/>
    <w:uiPriority w:val="99"/>
    <w:qFormat/>
    <w:rsid w:val="007D08AC"/>
    <w:rPr>
      <w:rFonts w:cs="Times New Roman"/>
      <w:i/>
    </w:rPr>
  </w:style>
  <w:style w:type="character" w:customStyle="1" w:styleId="textit">
    <w:name w:val="textit"/>
    <w:uiPriority w:val="99"/>
    <w:rsid w:val="00270E6A"/>
    <w:rPr>
      <w:i/>
    </w:rPr>
  </w:style>
  <w:style w:type="character" w:customStyle="1" w:styleId="arabic">
    <w:name w:val="arabic"/>
    <w:uiPriority w:val="99"/>
    <w:rsid w:val="00270E6A"/>
    <w:rPr>
      <w:rFonts w:cs="Times New Roman"/>
    </w:rPr>
  </w:style>
  <w:style w:type="paragraph" w:customStyle="1" w:styleId="pic">
    <w:name w:val="pic"/>
    <w:basedOn w:val="a"/>
    <w:uiPriority w:val="99"/>
    <w:rsid w:val="00DE3CD4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DE3CD4"/>
    <w:pPr>
      <w:spacing w:after="0" w:line="240" w:lineRule="auto"/>
      <w:ind w:left="720"/>
    </w:pPr>
    <w:rPr>
      <w:rFonts w:ascii="Times New Roman" w:eastAsia="Times New Roman" w:hAnsi="Times New Roman"/>
      <w:sz w:val="36"/>
      <w:szCs w:val="24"/>
      <w:lang w:eastAsia="ru-RU"/>
    </w:rPr>
  </w:style>
  <w:style w:type="character" w:customStyle="1" w:styleId="22">
    <w:name w:val="Основной текст с отступом 2 Знак"/>
    <w:link w:val="21"/>
    <w:uiPriority w:val="99"/>
    <w:locked/>
    <w:rsid w:val="00DE3CD4"/>
    <w:rPr>
      <w:rFonts w:ascii="Times New Roman" w:hAnsi="Times New Roman" w:cs="Times New Roman"/>
      <w:sz w:val="24"/>
      <w:lang w:eastAsia="ru-RU"/>
    </w:rPr>
  </w:style>
  <w:style w:type="character" w:styleId="a6">
    <w:name w:val="Hyperlink"/>
    <w:uiPriority w:val="99"/>
    <w:rsid w:val="006F1681"/>
    <w:rPr>
      <w:rFonts w:cs="Times New Roman"/>
      <w:color w:val="006600"/>
      <w:u w:val="single"/>
    </w:rPr>
  </w:style>
  <w:style w:type="paragraph" w:styleId="a7">
    <w:name w:val="Balloon Text"/>
    <w:basedOn w:val="a"/>
    <w:link w:val="a8"/>
    <w:uiPriority w:val="99"/>
    <w:semiHidden/>
    <w:rsid w:val="008F15EF"/>
    <w:pPr>
      <w:spacing w:after="0" w:line="240" w:lineRule="auto"/>
    </w:pPr>
    <w:rPr>
      <w:rFonts w:ascii="Tahoma" w:hAnsi="Tahoma"/>
      <w:sz w:val="16"/>
      <w:szCs w:val="16"/>
      <w:lang w:eastAsia="ru-RU"/>
    </w:rPr>
  </w:style>
  <w:style w:type="character" w:customStyle="1" w:styleId="a8">
    <w:name w:val="Текст выноски Знак"/>
    <w:link w:val="a7"/>
    <w:uiPriority w:val="99"/>
    <w:semiHidden/>
    <w:locked/>
    <w:rsid w:val="008F15EF"/>
    <w:rPr>
      <w:rFonts w:ascii="Tahoma" w:hAnsi="Tahoma" w:cs="Times New Roman"/>
      <w:sz w:val="16"/>
    </w:rPr>
  </w:style>
  <w:style w:type="paragraph" w:customStyle="1" w:styleId="a9">
    <w:name w:val="Базовый"/>
    <w:uiPriority w:val="99"/>
    <w:rsid w:val="00CD1FC1"/>
    <w:pPr>
      <w:tabs>
        <w:tab w:val="left" w:pos="709"/>
      </w:tabs>
      <w:suppressAutoHyphens/>
      <w:spacing w:after="200" w:line="276" w:lineRule="atLeast"/>
    </w:pPr>
    <w:rPr>
      <w:rFonts w:eastAsia="Times New Roman"/>
      <w:sz w:val="22"/>
      <w:szCs w:val="22"/>
    </w:rPr>
  </w:style>
  <w:style w:type="character" w:customStyle="1" w:styleId="FontStyle60">
    <w:name w:val="Font Style60"/>
    <w:uiPriority w:val="99"/>
    <w:rsid w:val="00CD1FC1"/>
  </w:style>
  <w:style w:type="character" w:styleId="aa">
    <w:name w:val="Strong"/>
    <w:uiPriority w:val="99"/>
    <w:qFormat/>
    <w:rsid w:val="00EA157E"/>
    <w:rPr>
      <w:rFonts w:cs="Times New Roman"/>
      <w:b/>
    </w:rPr>
  </w:style>
  <w:style w:type="character" w:customStyle="1" w:styleId="apple-converted-space">
    <w:name w:val="apple-converted-space"/>
    <w:uiPriority w:val="99"/>
    <w:rsid w:val="00EA157E"/>
    <w:rPr>
      <w:rFonts w:cs="Times New Roman"/>
    </w:rPr>
  </w:style>
  <w:style w:type="character" w:customStyle="1" w:styleId="FontStyle11">
    <w:name w:val="Font Style11"/>
    <w:uiPriority w:val="99"/>
    <w:rsid w:val="00857907"/>
    <w:rPr>
      <w:rFonts w:ascii="Times New Roman" w:hAnsi="Times New Roman"/>
      <w:b/>
      <w:color w:val="000000"/>
      <w:sz w:val="22"/>
    </w:rPr>
  </w:style>
  <w:style w:type="paragraph" w:styleId="11">
    <w:name w:val="toc 1"/>
    <w:basedOn w:val="a"/>
    <w:next w:val="a"/>
    <w:autoRedefine/>
    <w:uiPriority w:val="99"/>
    <w:rsid w:val="00857907"/>
    <w:pPr>
      <w:tabs>
        <w:tab w:val="left" w:pos="1200"/>
        <w:tab w:val="right" w:leader="dot" w:pos="9628"/>
      </w:tabs>
      <w:spacing w:after="0" w:line="360" w:lineRule="auto"/>
      <w:ind w:firstLine="709"/>
    </w:pPr>
    <w:rPr>
      <w:rFonts w:ascii="Times New Roman" w:eastAsia="MS Mincho" w:hAnsi="Times New Roman"/>
      <w:b/>
      <w:sz w:val="24"/>
      <w:szCs w:val="24"/>
      <w:lang w:eastAsia="ja-JP"/>
    </w:rPr>
  </w:style>
  <w:style w:type="character" w:customStyle="1" w:styleId="FontStyle63">
    <w:name w:val="Font Style63"/>
    <w:uiPriority w:val="99"/>
    <w:rsid w:val="00857907"/>
  </w:style>
  <w:style w:type="paragraph" w:styleId="ab">
    <w:name w:val="List Paragraph"/>
    <w:basedOn w:val="a"/>
    <w:uiPriority w:val="99"/>
    <w:qFormat/>
    <w:rsid w:val="00511DAE"/>
    <w:pPr>
      <w:ind w:left="720"/>
      <w:contextualSpacing/>
    </w:pPr>
  </w:style>
  <w:style w:type="paragraph" w:styleId="ac">
    <w:name w:val="Body Text"/>
    <w:basedOn w:val="a"/>
    <w:link w:val="ad"/>
    <w:uiPriority w:val="99"/>
    <w:semiHidden/>
    <w:rsid w:val="00D30EFD"/>
    <w:pPr>
      <w:spacing w:after="120"/>
    </w:pPr>
  </w:style>
  <w:style w:type="character" w:customStyle="1" w:styleId="ad">
    <w:name w:val="Основной текст Знак"/>
    <w:link w:val="ac"/>
    <w:uiPriority w:val="99"/>
    <w:semiHidden/>
    <w:locked/>
    <w:rsid w:val="00D30EFD"/>
    <w:rPr>
      <w:rFonts w:cs="Times New Roman"/>
    </w:rPr>
  </w:style>
  <w:style w:type="paragraph" w:styleId="ae">
    <w:name w:val="No Spacing"/>
    <w:uiPriority w:val="99"/>
    <w:qFormat/>
    <w:rsid w:val="00D30EFD"/>
    <w:rPr>
      <w:sz w:val="22"/>
      <w:szCs w:val="22"/>
      <w:lang w:eastAsia="en-US"/>
    </w:rPr>
  </w:style>
  <w:style w:type="table" w:styleId="af">
    <w:name w:val="Table Grid"/>
    <w:basedOn w:val="a1"/>
    <w:uiPriority w:val="99"/>
    <w:rsid w:val="00D30E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">
    <w:name w:val="txt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ampletitle">
    <w:name w:val="sample_title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ampletxt">
    <w:name w:val="sample_txt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olvingtitle">
    <w:name w:val="solving_title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olvingtxtfirst">
    <w:name w:val="solving_txt_first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olvingtxtlast">
    <w:name w:val="solving_txt_last"/>
    <w:basedOn w:val="a"/>
    <w:uiPriority w:val="99"/>
    <w:rsid w:val="00EC44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0">
    <w:name w:val="Placeholder Text"/>
    <w:uiPriority w:val="99"/>
    <w:semiHidden/>
    <w:rsid w:val="000C6D74"/>
    <w:rPr>
      <w:rFonts w:cs="Times New Roman"/>
      <w:color w:val="808080"/>
    </w:rPr>
  </w:style>
  <w:style w:type="paragraph" w:customStyle="1" w:styleId="c24">
    <w:name w:val="c24"/>
    <w:basedOn w:val="a"/>
    <w:uiPriority w:val="99"/>
    <w:rsid w:val="006C6C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0">
    <w:name w:val="c10"/>
    <w:uiPriority w:val="99"/>
    <w:rsid w:val="006C6C95"/>
    <w:rPr>
      <w:rFonts w:cs="Times New Roman"/>
    </w:rPr>
  </w:style>
  <w:style w:type="character" w:customStyle="1" w:styleId="c0">
    <w:name w:val="c0"/>
    <w:uiPriority w:val="99"/>
    <w:rsid w:val="006C6C95"/>
    <w:rPr>
      <w:rFonts w:cs="Times New Roman"/>
    </w:rPr>
  </w:style>
  <w:style w:type="character" w:customStyle="1" w:styleId="c14">
    <w:name w:val="c14"/>
    <w:uiPriority w:val="99"/>
    <w:rsid w:val="006C6C95"/>
    <w:rPr>
      <w:rFonts w:cs="Times New Roman"/>
    </w:rPr>
  </w:style>
  <w:style w:type="paragraph" w:customStyle="1" w:styleId="c1">
    <w:name w:val="c1"/>
    <w:basedOn w:val="a"/>
    <w:uiPriority w:val="99"/>
    <w:rsid w:val="006C6C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header"/>
    <w:basedOn w:val="a"/>
    <w:link w:val="af2"/>
    <w:uiPriority w:val="99"/>
    <w:rsid w:val="00774A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link w:val="af1"/>
    <w:uiPriority w:val="99"/>
    <w:locked/>
    <w:rsid w:val="00774A37"/>
    <w:rPr>
      <w:rFonts w:cs="Times New Roman"/>
    </w:rPr>
  </w:style>
  <w:style w:type="paragraph" w:styleId="af3">
    <w:name w:val="footer"/>
    <w:basedOn w:val="a"/>
    <w:link w:val="af4"/>
    <w:uiPriority w:val="99"/>
    <w:rsid w:val="00774A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link w:val="af3"/>
    <w:uiPriority w:val="99"/>
    <w:locked/>
    <w:rsid w:val="00774A37"/>
    <w:rPr>
      <w:rFonts w:cs="Times New Roman"/>
    </w:rPr>
  </w:style>
  <w:style w:type="paragraph" w:customStyle="1" w:styleId="s17">
    <w:name w:val="s17"/>
    <w:basedOn w:val="a"/>
    <w:uiPriority w:val="99"/>
    <w:rsid w:val="0033324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6">
    <w:name w:val="c6"/>
    <w:basedOn w:val="a"/>
    <w:uiPriority w:val="99"/>
    <w:rsid w:val="004215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2">
    <w:name w:val="c2"/>
    <w:uiPriority w:val="99"/>
    <w:rsid w:val="00421536"/>
    <w:rPr>
      <w:rFonts w:cs="Times New Roman"/>
    </w:rPr>
  </w:style>
  <w:style w:type="character" w:customStyle="1" w:styleId="c9">
    <w:name w:val="c9"/>
    <w:uiPriority w:val="99"/>
    <w:rsid w:val="00421536"/>
    <w:rPr>
      <w:rFonts w:cs="Times New Roman"/>
    </w:rPr>
  </w:style>
  <w:style w:type="character" w:customStyle="1" w:styleId="c3">
    <w:name w:val="c3"/>
    <w:uiPriority w:val="99"/>
    <w:rsid w:val="00F10A19"/>
    <w:rPr>
      <w:rFonts w:cs="Times New Roman"/>
    </w:rPr>
  </w:style>
  <w:style w:type="character" w:customStyle="1" w:styleId="c34">
    <w:name w:val="c34"/>
    <w:uiPriority w:val="99"/>
    <w:rsid w:val="00F10A19"/>
    <w:rPr>
      <w:rFonts w:cs="Times New Roman"/>
    </w:rPr>
  </w:style>
  <w:style w:type="character" w:customStyle="1" w:styleId="c5">
    <w:name w:val="c5"/>
    <w:uiPriority w:val="99"/>
    <w:rsid w:val="00F10A19"/>
    <w:rPr>
      <w:rFonts w:cs="Times New Roman"/>
    </w:rPr>
  </w:style>
  <w:style w:type="paragraph" w:customStyle="1" w:styleId="c11">
    <w:name w:val="c11"/>
    <w:basedOn w:val="a"/>
    <w:uiPriority w:val="99"/>
    <w:rsid w:val="004836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7">
    <w:name w:val="c7"/>
    <w:uiPriority w:val="99"/>
    <w:rsid w:val="00483695"/>
    <w:rPr>
      <w:rFonts w:cs="Times New Roman"/>
    </w:rPr>
  </w:style>
  <w:style w:type="character" w:customStyle="1" w:styleId="c8">
    <w:name w:val="c8"/>
    <w:uiPriority w:val="99"/>
    <w:rsid w:val="00483695"/>
    <w:rPr>
      <w:rFonts w:cs="Times New Roman"/>
    </w:rPr>
  </w:style>
  <w:style w:type="character" w:customStyle="1" w:styleId="12">
    <w:name w:val="Заголовок1"/>
    <w:uiPriority w:val="99"/>
    <w:rsid w:val="00914035"/>
    <w:rPr>
      <w:rFonts w:cs="Times New Roman"/>
    </w:rPr>
  </w:style>
  <w:style w:type="character" w:customStyle="1" w:styleId="grame">
    <w:name w:val="grame"/>
    <w:uiPriority w:val="99"/>
    <w:rsid w:val="003915A8"/>
    <w:rPr>
      <w:rFonts w:cs="Times New Roman"/>
    </w:rPr>
  </w:style>
  <w:style w:type="character" w:customStyle="1" w:styleId="spelle">
    <w:name w:val="spelle"/>
    <w:uiPriority w:val="99"/>
    <w:rsid w:val="003915A8"/>
    <w:rPr>
      <w:rFonts w:cs="Times New Roman"/>
    </w:rPr>
  </w:style>
  <w:style w:type="character" w:customStyle="1" w:styleId="mo">
    <w:name w:val="mo"/>
    <w:uiPriority w:val="99"/>
    <w:rsid w:val="00CD48B1"/>
    <w:rPr>
      <w:rFonts w:cs="Times New Roman"/>
    </w:rPr>
  </w:style>
  <w:style w:type="character" w:customStyle="1" w:styleId="mn">
    <w:name w:val="mn"/>
    <w:uiPriority w:val="99"/>
    <w:rsid w:val="00CD48B1"/>
    <w:rPr>
      <w:rFonts w:cs="Times New Roman"/>
    </w:rPr>
  </w:style>
  <w:style w:type="character" w:customStyle="1" w:styleId="mi">
    <w:name w:val="mi"/>
    <w:uiPriority w:val="99"/>
    <w:rsid w:val="00CD48B1"/>
    <w:rPr>
      <w:rFonts w:cs="Times New Roman"/>
    </w:rPr>
  </w:style>
  <w:style w:type="paragraph" w:customStyle="1" w:styleId="13">
    <w:name w:val="Без интервала1"/>
    <w:uiPriority w:val="99"/>
    <w:rsid w:val="001148E6"/>
    <w:rPr>
      <w:rFonts w:eastAsia="Times New Roman"/>
      <w:sz w:val="22"/>
      <w:szCs w:val="22"/>
      <w:lang w:eastAsia="en-US"/>
    </w:rPr>
  </w:style>
  <w:style w:type="character" w:customStyle="1" w:styleId="af5">
    <w:name w:val="пометка"/>
    <w:uiPriority w:val="99"/>
    <w:rsid w:val="005A645E"/>
    <w:rPr>
      <w:rFonts w:cs="Times New Roman"/>
    </w:rPr>
  </w:style>
  <w:style w:type="character" w:customStyle="1" w:styleId="af6">
    <w:name w:val="выделение"/>
    <w:uiPriority w:val="99"/>
    <w:rsid w:val="005A645E"/>
    <w:rPr>
      <w:rFonts w:cs="Times New Roman"/>
    </w:rPr>
  </w:style>
  <w:style w:type="paragraph" w:customStyle="1" w:styleId="ff2">
    <w:name w:val="ff2"/>
    <w:basedOn w:val="a"/>
    <w:uiPriority w:val="99"/>
    <w:rsid w:val="00B76B2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f21">
    <w:name w:val="ff21"/>
    <w:uiPriority w:val="99"/>
    <w:rsid w:val="00B76B2A"/>
    <w:rPr>
      <w:rFonts w:cs="Times New Roman"/>
    </w:rPr>
  </w:style>
  <w:style w:type="paragraph" w:customStyle="1" w:styleId="ff1">
    <w:name w:val="ff1"/>
    <w:basedOn w:val="a"/>
    <w:uiPriority w:val="99"/>
    <w:rsid w:val="00B76B2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28">
    <w:name w:val="c28"/>
    <w:basedOn w:val="a"/>
    <w:uiPriority w:val="99"/>
    <w:rsid w:val="00497E6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utback">
    <w:name w:val="butback"/>
    <w:uiPriority w:val="99"/>
    <w:rsid w:val="00AD3902"/>
    <w:rPr>
      <w:rFonts w:cs="Times New Roman"/>
    </w:rPr>
  </w:style>
  <w:style w:type="character" w:customStyle="1" w:styleId="submenu-table">
    <w:name w:val="submenu-table"/>
    <w:uiPriority w:val="99"/>
    <w:rsid w:val="00AD3902"/>
    <w:rPr>
      <w:rFonts w:cs="Times New Roman"/>
    </w:rPr>
  </w:style>
  <w:style w:type="character" w:customStyle="1" w:styleId="nobr">
    <w:name w:val="nobr"/>
    <w:uiPriority w:val="99"/>
    <w:rsid w:val="00AB6FA0"/>
    <w:rPr>
      <w:rFonts w:cs="Times New Roman"/>
    </w:rPr>
  </w:style>
  <w:style w:type="paragraph" w:customStyle="1" w:styleId="solvingtxtmiddle">
    <w:name w:val="solving_txt_middle"/>
    <w:basedOn w:val="a"/>
    <w:uiPriority w:val="99"/>
    <w:rsid w:val="00AB6FA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nswertitle">
    <w:name w:val="answer_title"/>
    <w:basedOn w:val="a"/>
    <w:uiPriority w:val="99"/>
    <w:rsid w:val="00AB6FA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nswertxt">
    <w:name w:val="answer_txt"/>
    <w:basedOn w:val="a"/>
    <w:uiPriority w:val="99"/>
    <w:rsid w:val="00AB6FA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mathjaxpreview">
    <w:name w:val="mathjax_preview"/>
    <w:uiPriority w:val="99"/>
    <w:rsid w:val="00DB6983"/>
    <w:rPr>
      <w:rFonts w:cs="Times New Roman"/>
    </w:rPr>
  </w:style>
  <w:style w:type="character" w:customStyle="1" w:styleId="mathjax">
    <w:name w:val="mathjax"/>
    <w:uiPriority w:val="99"/>
    <w:rsid w:val="00DB6983"/>
    <w:rPr>
      <w:rFonts w:cs="Times New Roman"/>
    </w:rPr>
  </w:style>
  <w:style w:type="character" w:customStyle="1" w:styleId="math">
    <w:name w:val="math"/>
    <w:uiPriority w:val="99"/>
    <w:rsid w:val="00DB6983"/>
    <w:rPr>
      <w:rFonts w:cs="Times New Roman"/>
    </w:rPr>
  </w:style>
  <w:style w:type="character" w:customStyle="1" w:styleId="mrow">
    <w:name w:val="mrow"/>
    <w:uiPriority w:val="99"/>
    <w:rsid w:val="00DB6983"/>
    <w:rPr>
      <w:rFonts w:cs="Times New Roman"/>
    </w:rPr>
  </w:style>
  <w:style w:type="character" w:customStyle="1" w:styleId="msup">
    <w:name w:val="msup"/>
    <w:uiPriority w:val="99"/>
    <w:rsid w:val="00DB6983"/>
    <w:rPr>
      <w:rFonts w:cs="Times New Roman"/>
    </w:rPr>
  </w:style>
  <w:style w:type="character" w:customStyle="1" w:styleId="texatom">
    <w:name w:val="texatom"/>
    <w:uiPriority w:val="99"/>
    <w:rsid w:val="00DB6983"/>
    <w:rPr>
      <w:rFonts w:cs="Times New Roman"/>
    </w:rPr>
  </w:style>
  <w:style w:type="character" w:customStyle="1" w:styleId="mstyle">
    <w:name w:val="mstyle"/>
    <w:uiPriority w:val="99"/>
    <w:rsid w:val="00DB6983"/>
    <w:rPr>
      <w:rFonts w:cs="Times New Roman"/>
    </w:rPr>
  </w:style>
  <w:style w:type="character" w:customStyle="1" w:styleId="mfrac">
    <w:name w:val="mfrac"/>
    <w:uiPriority w:val="99"/>
    <w:rsid w:val="00DB6983"/>
    <w:rPr>
      <w:rFonts w:cs="Times New Roman"/>
    </w:rPr>
  </w:style>
  <w:style w:type="character" w:customStyle="1" w:styleId="mspace">
    <w:name w:val="mspace"/>
    <w:uiPriority w:val="99"/>
    <w:rsid w:val="00DB6983"/>
    <w:rPr>
      <w:rFonts w:cs="Times New Roman"/>
    </w:rPr>
  </w:style>
  <w:style w:type="character" w:customStyle="1" w:styleId="msubsup">
    <w:name w:val="msubsup"/>
    <w:uiPriority w:val="99"/>
    <w:rsid w:val="00DB6983"/>
    <w:rPr>
      <w:rFonts w:cs="Times New Roman"/>
    </w:rPr>
  </w:style>
  <w:style w:type="character" w:styleId="af7">
    <w:name w:val="FollowedHyperlink"/>
    <w:uiPriority w:val="99"/>
    <w:semiHidden/>
    <w:rsid w:val="00DB6983"/>
    <w:rPr>
      <w:rFonts w:cs="Times New Roman"/>
      <w:color w:val="800080"/>
      <w:u w:val="single"/>
    </w:rPr>
  </w:style>
  <w:style w:type="character" w:customStyle="1" w:styleId="mtable">
    <w:name w:val="mtable"/>
    <w:uiPriority w:val="99"/>
    <w:rsid w:val="00DB6983"/>
    <w:rPr>
      <w:rFonts w:cs="Times New Roman"/>
    </w:rPr>
  </w:style>
  <w:style w:type="character" w:customStyle="1" w:styleId="mtd">
    <w:name w:val="mtd"/>
    <w:uiPriority w:val="99"/>
    <w:rsid w:val="00DB6983"/>
    <w:rPr>
      <w:rFonts w:cs="Times New Roman"/>
    </w:rPr>
  </w:style>
  <w:style w:type="character" w:customStyle="1" w:styleId="mtext">
    <w:name w:val="mtext"/>
    <w:uiPriority w:val="99"/>
    <w:rsid w:val="00DB6983"/>
    <w:rPr>
      <w:rFonts w:cs="Times New Roman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5B2EA5"/>
    <w:pPr>
      <w:tabs>
        <w:tab w:val="center" w:pos="4680"/>
        <w:tab w:val="right" w:pos="9360"/>
      </w:tabs>
    </w:pPr>
    <w:rPr>
      <w:color w:val="333333"/>
      <w:lang w:val="en-US"/>
    </w:rPr>
  </w:style>
  <w:style w:type="character" w:customStyle="1" w:styleId="a4">
    <w:name w:val="Обычный (веб) Знак"/>
    <w:link w:val="a3"/>
    <w:uiPriority w:val="99"/>
    <w:locked/>
    <w:rsid w:val="005B2EA5"/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link w:val="MTDisplayEquation"/>
    <w:uiPriority w:val="99"/>
    <w:locked/>
    <w:rsid w:val="005B2EA5"/>
    <w:rPr>
      <w:rFonts w:ascii="Times New Roman" w:hAnsi="Times New Roman" w:cs="Times New Roman"/>
      <w:color w:val="333333"/>
      <w:sz w:val="24"/>
      <w:szCs w:val="24"/>
      <w:lang w:val="en-US"/>
    </w:rPr>
  </w:style>
  <w:style w:type="character" w:styleId="HTML">
    <w:name w:val="HTML Variable"/>
    <w:uiPriority w:val="99"/>
    <w:semiHidden/>
    <w:rsid w:val="00266490"/>
    <w:rPr>
      <w:rFonts w:cs="Times New Roman"/>
      <w:i/>
      <w:iCs/>
    </w:rPr>
  </w:style>
  <w:style w:type="character" w:customStyle="1" w:styleId="31">
    <w:name w:val="Основной текст (3)_"/>
    <w:link w:val="32"/>
    <w:uiPriority w:val="99"/>
    <w:locked/>
    <w:rsid w:val="00C56169"/>
    <w:rPr>
      <w:rFonts w:cs="Times New Roman"/>
      <w:sz w:val="21"/>
      <w:szCs w:val="21"/>
      <w:shd w:val="clear" w:color="auto" w:fill="FFFFFF"/>
      <w:lang w:bidi="ar-SA"/>
    </w:rPr>
  </w:style>
  <w:style w:type="paragraph" w:customStyle="1" w:styleId="32">
    <w:name w:val="Основной текст (3)"/>
    <w:basedOn w:val="a"/>
    <w:link w:val="31"/>
    <w:uiPriority w:val="99"/>
    <w:rsid w:val="00C56169"/>
    <w:pPr>
      <w:shd w:val="clear" w:color="auto" w:fill="FFFFFF"/>
      <w:spacing w:before="1320" w:after="300" w:line="240" w:lineRule="atLeast"/>
    </w:pPr>
    <w:rPr>
      <w:rFonts w:ascii="Times New Roman" w:hAnsi="Times New Roman"/>
      <w:noProof/>
      <w:sz w:val="21"/>
      <w:szCs w:val="21"/>
      <w:shd w:val="clear" w:color="auto" w:fill="FFFFFF"/>
      <w:lang w:eastAsia="ru-RU"/>
    </w:rPr>
  </w:style>
  <w:style w:type="character" w:customStyle="1" w:styleId="41">
    <w:name w:val="Основной текст (4)_"/>
    <w:link w:val="42"/>
    <w:uiPriority w:val="99"/>
    <w:locked/>
    <w:rsid w:val="00C56169"/>
    <w:rPr>
      <w:rFonts w:cs="Times New Roman"/>
      <w:sz w:val="10"/>
      <w:szCs w:val="10"/>
      <w:shd w:val="clear" w:color="auto" w:fill="FFFFFF"/>
      <w:lang w:bidi="ar-SA"/>
    </w:rPr>
  </w:style>
  <w:style w:type="paragraph" w:customStyle="1" w:styleId="42">
    <w:name w:val="Основной текст (4)"/>
    <w:basedOn w:val="a"/>
    <w:link w:val="41"/>
    <w:uiPriority w:val="99"/>
    <w:rsid w:val="00C56169"/>
    <w:pPr>
      <w:shd w:val="clear" w:color="auto" w:fill="FFFFFF"/>
      <w:spacing w:before="180" w:after="0" w:line="240" w:lineRule="atLeast"/>
    </w:pPr>
    <w:rPr>
      <w:rFonts w:ascii="Times New Roman" w:hAnsi="Times New Roman"/>
      <w:noProof/>
      <w:sz w:val="10"/>
      <w:szCs w:val="10"/>
      <w:shd w:val="clear" w:color="auto" w:fill="FFFFFF"/>
      <w:lang w:eastAsia="ru-RU"/>
    </w:rPr>
  </w:style>
  <w:style w:type="paragraph" w:customStyle="1" w:styleId="Default">
    <w:name w:val="Default"/>
    <w:uiPriority w:val="99"/>
    <w:rsid w:val="00C5616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613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381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01">
          <w:marLeft w:val="0"/>
          <w:marRight w:val="0"/>
          <w:marTop w:val="144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72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86">
          <w:marLeft w:val="0"/>
          <w:marRight w:val="0"/>
          <w:marTop w:val="240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91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09">
          <w:marLeft w:val="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06">
          <w:marLeft w:val="150"/>
          <w:marRight w:val="0"/>
          <w:marTop w:val="0"/>
          <w:marBottom w:val="0"/>
          <w:divBdr>
            <w:top w:val="single" w:sz="12" w:space="0" w:color="808080"/>
            <w:left w:val="single" w:sz="12" w:space="0" w:color="808080"/>
            <w:bottom w:val="single" w:sz="12" w:space="0" w:color="808080"/>
            <w:right w:val="single" w:sz="12" w:space="0" w:color="808080"/>
          </w:divBdr>
        </w:div>
      </w:divsChild>
    </w:div>
    <w:div w:id="277613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613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77613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613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7761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613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613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3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3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4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7761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1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1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1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61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7613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15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32">
          <w:marLeft w:val="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374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29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454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03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19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4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70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5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613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613584">
                          <w:marLeft w:val="0"/>
                          <w:marRight w:val="0"/>
                          <w:marTop w:val="0"/>
                          <w:marBottom w:val="135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4" w:color="999999"/>
                            <w:right w:val="none" w:sz="0" w:space="0" w:color="auto"/>
                          </w:divBdr>
                        </w:div>
                      </w:divsChild>
                    </w:div>
                    <w:div w:id="277613550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67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69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6135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7613581">
                      <w:marLeft w:val="0"/>
                      <w:marRight w:val="0"/>
                      <w:marTop w:val="0"/>
                      <w:marBottom w:val="135"/>
                      <w:divBdr>
                        <w:top w:val="none" w:sz="0" w:space="0" w:color="auto"/>
                        <w:left w:val="none" w:sz="0" w:space="0" w:color="auto"/>
                        <w:bottom w:val="single" w:sz="6" w:space="4" w:color="999999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7613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613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613542">
                      <w:marLeft w:val="0"/>
                      <w:marRight w:val="0"/>
                      <w:marTop w:val="0"/>
                      <w:marBottom w:val="135"/>
                      <w:divBdr>
                        <w:top w:val="none" w:sz="0" w:space="0" w:color="auto"/>
                        <w:left w:val="none" w:sz="0" w:space="0" w:color="auto"/>
                        <w:bottom w:val="single" w:sz="6" w:space="4" w:color="999999"/>
                        <w:right w:val="none" w:sz="0" w:space="0" w:color="auto"/>
                      </w:divBdr>
                    </w:div>
                    <w:div w:id="277613543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6135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76135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7613557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7613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613540">
                          <w:marLeft w:val="0"/>
                          <w:marRight w:val="0"/>
                          <w:marTop w:val="0"/>
                          <w:marBottom w:val="135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4" w:color="999999"/>
                            <w:right w:val="none" w:sz="0" w:space="0" w:color="auto"/>
                          </w:divBdr>
                        </w:div>
                      </w:divsChild>
                    </w:div>
                    <w:div w:id="277613585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7613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51">
          <w:marLeft w:val="42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56">
          <w:marLeft w:val="42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79">
          <w:marLeft w:val="42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91">
          <w:marLeft w:val="150"/>
          <w:marRight w:val="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657">
          <w:marLeft w:val="600"/>
          <w:marRight w:val="15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664">
          <w:marLeft w:val="600"/>
          <w:marRight w:val="15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</w:divsChild>
    </w:div>
    <w:div w:id="277613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372">
          <w:marLeft w:val="600"/>
          <w:marRight w:val="150"/>
          <w:marTop w:val="0"/>
          <w:marBottom w:val="15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588">
          <w:marLeft w:val="150"/>
          <w:marRight w:val="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622">
          <w:marLeft w:val="150"/>
          <w:marRight w:val="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628">
          <w:marLeft w:val="600"/>
          <w:marRight w:val="15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  <w:div w:id="277613651">
          <w:marLeft w:val="600"/>
          <w:marRight w:val="150"/>
          <w:marTop w:val="0"/>
          <w:marBottom w:val="0"/>
          <w:divBdr>
            <w:top w:val="single" w:sz="6" w:space="0" w:color="32322E"/>
            <w:left w:val="single" w:sz="6" w:space="0" w:color="32322E"/>
            <w:bottom w:val="single" w:sz="6" w:space="0" w:color="32322E"/>
            <w:right w:val="single" w:sz="6" w:space="0" w:color="32322E"/>
          </w:divBdr>
        </w:div>
      </w:divsChild>
    </w:div>
    <w:div w:id="277613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36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3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9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9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59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0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0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23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37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59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0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1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1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3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5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1363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4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62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3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6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1364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4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13655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36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36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1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2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363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1365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13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613586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13611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13624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61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613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295.bin"/><Relationship Id="rId21" Type="http://schemas.openxmlformats.org/officeDocument/2006/relationships/image" Target="media/image15.png"/><Relationship Id="rId170" Type="http://schemas.openxmlformats.org/officeDocument/2006/relationships/image" Target="media/image147.png"/><Relationship Id="rId268" Type="http://schemas.openxmlformats.org/officeDocument/2006/relationships/image" Target="media/image245.png"/><Relationship Id="rId475" Type="http://schemas.openxmlformats.org/officeDocument/2006/relationships/image" Target="media/image378.wmf"/><Relationship Id="rId682" Type="http://schemas.openxmlformats.org/officeDocument/2006/relationships/image" Target="media/image564.png"/><Relationship Id="rId128" Type="http://schemas.openxmlformats.org/officeDocument/2006/relationships/image" Target="media/image108.png"/><Relationship Id="rId335" Type="http://schemas.openxmlformats.org/officeDocument/2006/relationships/image" Target="media/image308.wmf"/><Relationship Id="rId542" Type="http://schemas.openxmlformats.org/officeDocument/2006/relationships/image" Target="media/image428.png"/><Relationship Id="rId987" Type="http://schemas.openxmlformats.org/officeDocument/2006/relationships/image" Target="media/image808.wmf"/><Relationship Id="rId1172" Type="http://schemas.openxmlformats.org/officeDocument/2006/relationships/image" Target="media/image918.wmf"/><Relationship Id="rId402" Type="http://schemas.openxmlformats.org/officeDocument/2006/relationships/oleObject" Target="embeddings/oleObject50.bin"/><Relationship Id="rId847" Type="http://schemas.openxmlformats.org/officeDocument/2006/relationships/image" Target="media/image725.png"/><Relationship Id="rId1032" Type="http://schemas.openxmlformats.org/officeDocument/2006/relationships/image" Target="media/image845.png"/><Relationship Id="rId1477" Type="http://schemas.openxmlformats.org/officeDocument/2006/relationships/image" Target="media/image1180.png"/><Relationship Id="rId1684" Type="http://schemas.openxmlformats.org/officeDocument/2006/relationships/image" Target="media/image1376.png"/><Relationship Id="rId707" Type="http://schemas.openxmlformats.org/officeDocument/2006/relationships/image" Target="media/image587.png"/><Relationship Id="rId914" Type="http://schemas.openxmlformats.org/officeDocument/2006/relationships/oleObject" Target="embeddings/oleObject135.bin"/><Relationship Id="rId1337" Type="http://schemas.openxmlformats.org/officeDocument/2006/relationships/oleObject" Target="embeddings/oleObject264.bin"/><Relationship Id="rId1544" Type="http://schemas.openxmlformats.org/officeDocument/2006/relationships/image" Target="media/image1236.png"/><Relationship Id="rId1751" Type="http://schemas.openxmlformats.org/officeDocument/2006/relationships/oleObject" Target="embeddings/oleObject303.bin"/><Relationship Id="rId43" Type="http://schemas.openxmlformats.org/officeDocument/2006/relationships/image" Target="media/image37.png"/><Relationship Id="rId1404" Type="http://schemas.openxmlformats.org/officeDocument/2006/relationships/image" Target="media/image1107.png"/><Relationship Id="rId1611" Type="http://schemas.openxmlformats.org/officeDocument/2006/relationships/image" Target="media/image1303.png"/><Relationship Id="rId192" Type="http://schemas.openxmlformats.org/officeDocument/2006/relationships/image" Target="media/image169.png"/><Relationship Id="rId1709" Type="http://schemas.openxmlformats.org/officeDocument/2006/relationships/image" Target="media/image1401.png"/><Relationship Id="rId497" Type="http://schemas.openxmlformats.org/officeDocument/2006/relationships/image" Target="media/image397.wmf"/><Relationship Id="rId357" Type="http://schemas.openxmlformats.org/officeDocument/2006/relationships/image" Target="media/image319.wmf"/><Relationship Id="rId1194" Type="http://schemas.openxmlformats.org/officeDocument/2006/relationships/image" Target="media/image929.wmf"/><Relationship Id="rId217" Type="http://schemas.openxmlformats.org/officeDocument/2006/relationships/image" Target="media/image194.png"/><Relationship Id="rId564" Type="http://schemas.openxmlformats.org/officeDocument/2006/relationships/image" Target="media/image450.png"/><Relationship Id="rId771" Type="http://schemas.openxmlformats.org/officeDocument/2006/relationships/image" Target="media/image651.png"/><Relationship Id="rId869" Type="http://schemas.openxmlformats.org/officeDocument/2006/relationships/image" Target="media/image747.png"/><Relationship Id="rId1499" Type="http://schemas.openxmlformats.org/officeDocument/2006/relationships/image" Target="media/image1202.png"/><Relationship Id="rId424" Type="http://schemas.openxmlformats.org/officeDocument/2006/relationships/oleObject" Target="embeddings/oleObject61.bin"/><Relationship Id="rId631" Type="http://schemas.openxmlformats.org/officeDocument/2006/relationships/image" Target="media/image513.png"/><Relationship Id="rId729" Type="http://schemas.openxmlformats.org/officeDocument/2006/relationships/image" Target="media/image609.png"/><Relationship Id="rId1054" Type="http://schemas.openxmlformats.org/officeDocument/2006/relationships/image" Target="media/image859.wmf"/><Relationship Id="rId1261" Type="http://schemas.openxmlformats.org/officeDocument/2006/relationships/image" Target="media/image991.png"/><Relationship Id="rId1359" Type="http://schemas.openxmlformats.org/officeDocument/2006/relationships/image" Target="media/image1072.png"/><Relationship Id="rId936" Type="http://schemas.openxmlformats.org/officeDocument/2006/relationships/oleObject" Target="embeddings/oleObject146.bin"/><Relationship Id="rId1121" Type="http://schemas.openxmlformats.org/officeDocument/2006/relationships/oleObject" Target="embeddings/oleObject216.bin"/><Relationship Id="rId1219" Type="http://schemas.openxmlformats.org/officeDocument/2006/relationships/image" Target="media/image949.png"/><Relationship Id="rId1566" Type="http://schemas.openxmlformats.org/officeDocument/2006/relationships/image" Target="media/image1258.png"/><Relationship Id="rId65" Type="http://schemas.openxmlformats.org/officeDocument/2006/relationships/image" Target="media/image59.png"/><Relationship Id="rId1426" Type="http://schemas.openxmlformats.org/officeDocument/2006/relationships/image" Target="media/image1129.png"/><Relationship Id="rId1633" Type="http://schemas.openxmlformats.org/officeDocument/2006/relationships/image" Target="media/image1325.png"/><Relationship Id="rId1700" Type="http://schemas.openxmlformats.org/officeDocument/2006/relationships/image" Target="media/image1392.png"/><Relationship Id="rId281" Type="http://schemas.openxmlformats.org/officeDocument/2006/relationships/image" Target="media/image256.jpeg"/><Relationship Id="rId141" Type="http://schemas.openxmlformats.org/officeDocument/2006/relationships/image" Target="media/image118.png"/><Relationship Id="rId379" Type="http://schemas.openxmlformats.org/officeDocument/2006/relationships/image" Target="media/image330.wmf"/><Relationship Id="rId586" Type="http://schemas.openxmlformats.org/officeDocument/2006/relationships/oleObject" Target="embeddings/oleObject107.bin"/><Relationship Id="rId793" Type="http://schemas.openxmlformats.org/officeDocument/2006/relationships/image" Target="media/image671.png"/><Relationship Id="rId7" Type="http://schemas.openxmlformats.org/officeDocument/2006/relationships/footer" Target="footer1.xml"/><Relationship Id="rId239" Type="http://schemas.openxmlformats.org/officeDocument/2006/relationships/image" Target="media/image216.png"/><Relationship Id="rId446" Type="http://schemas.openxmlformats.org/officeDocument/2006/relationships/oleObject" Target="embeddings/oleObject72.bin"/><Relationship Id="rId653" Type="http://schemas.openxmlformats.org/officeDocument/2006/relationships/image" Target="media/image535.png"/><Relationship Id="rId1076" Type="http://schemas.openxmlformats.org/officeDocument/2006/relationships/image" Target="media/image870.wmf"/><Relationship Id="rId1283" Type="http://schemas.openxmlformats.org/officeDocument/2006/relationships/image" Target="media/image1013.png"/><Relationship Id="rId1490" Type="http://schemas.openxmlformats.org/officeDocument/2006/relationships/image" Target="media/image1193.png"/><Relationship Id="rId306" Type="http://schemas.openxmlformats.org/officeDocument/2006/relationships/image" Target="media/image281.png"/><Relationship Id="rId860" Type="http://schemas.openxmlformats.org/officeDocument/2006/relationships/image" Target="media/image738.png"/><Relationship Id="rId958" Type="http://schemas.openxmlformats.org/officeDocument/2006/relationships/image" Target="media/image789.png"/><Relationship Id="rId1143" Type="http://schemas.openxmlformats.org/officeDocument/2006/relationships/oleObject" Target="embeddings/oleObject227.bin"/><Relationship Id="rId1588" Type="http://schemas.openxmlformats.org/officeDocument/2006/relationships/image" Target="media/image1280.png"/><Relationship Id="rId87" Type="http://schemas.openxmlformats.org/officeDocument/2006/relationships/image" Target="media/image81.png"/><Relationship Id="rId513" Type="http://schemas.openxmlformats.org/officeDocument/2006/relationships/image" Target="media/image405.wmf"/><Relationship Id="rId720" Type="http://schemas.openxmlformats.org/officeDocument/2006/relationships/image" Target="media/image600.png"/><Relationship Id="rId818" Type="http://schemas.openxmlformats.org/officeDocument/2006/relationships/image" Target="media/image696.png"/><Relationship Id="rId1350" Type="http://schemas.openxmlformats.org/officeDocument/2006/relationships/image" Target="media/image1067.wmf"/><Relationship Id="rId1448" Type="http://schemas.openxmlformats.org/officeDocument/2006/relationships/image" Target="media/image1151.png"/><Relationship Id="rId1655" Type="http://schemas.openxmlformats.org/officeDocument/2006/relationships/image" Target="media/image1347.png"/><Relationship Id="rId1003" Type="http://schemas.openxmlformats.org/officeDocument/2006/relationships/image" Target="media/image816.png"/><Relationship Id="rId1210" Type="http://schemas.openxmlformats.org/officeDocument/2006/relationships/image" Target="media/image940.png"/><Relationship Id="rId1308" Type="http://schemas.openxmlformats.org/officeDocument/2006/relationships/image" Target="media/image1038.png"/><Relationship Id="rId1515" Type="http://schemas.openxmlformats.org/officeDocument/2006/relationships/oleObject" Target="embeddings/oleObject292.bin"/><Relationship Id="rId1722" Type="http://schemas.openxmlformats.org/officeDocument/2006/relationships/oleObject" Target="embeddings/oleObject297.bin"/><Relationship Id="rId14" Type="http://schemas.openxmlformats.org/officeDocument/2006/relationships/image" Target="media/image8.png"/><Relationship Id="rId163" Type="http://schemas.openxmlformats.org/officeDocument/2006/relationships/image" Target="media/image140.png"/><Relationship Id="rId370" Type="http://schemas.openxmlformats.org/officeDocument/2006/relationships/oleObject" Target="embeddings/oleObject34.bin"/><Relationship Id="rId230" Type="http://schemas.openxmlformats.org/officeDocument/2006/relationships/image" Target="media/image207.png"/><Relationship Id="rId468" Type="http://schemas.openxmlformats.org/officeDocument/2006/relationships/oleObject" Target="embeddings/oleObject83.bin"/><Relationship Id="rId675" Type="http://schemas.openxmlformats.org/officeDocument/2006/relationships/image" Target="media/image557.png"/><Relationship Id="rId882" Type="http://schemas.openxmlformats.org/officeDocument/2006/relationships/image" Target="media/image754.wmf"/><Relationship Id="rId1098" Type="http://schemas.openxmlformats.org/officeDocument/2006/relationships/image" Target="media/image881.wmf"/><Relationship Id="rId328" Type="http://schemas.openxmlformats.org/officeDocument/2006/relationships/image" Target="media/image303.png"/><Relationship Id="rId535" Type="http://schemas.openxmlformats.org/officeDocument/2006/relationships/image" Target="media/image421.jpeg"/><Relationship Id="rId742" Type="http://schemas.openxmlformats.org/officeDocument/2006/relationships/image" Target="media/image622.png"/><Relationship Id="rId1165" Type="http://schemas.openxmlformats.org/officeDocument/2006/relationships/oleObject" Target="embeddings/oleObject238.bin"/><Relationship Id="rId1372" Type="http://schemas.openxmlformats.org/officeDocument/2006/relationships/image" Target="media/image1084.wmf"/><Relationship Id="rId602" Type="http://schemas.openxmlformats.org/officeDocument/2006/relationships/image" Target="media/image484.png"/><Relationship Id="rId1025" Type="http://schemas.openxmlformats.org/officeDocument/2006/relationships/image" Target="media/image838.png"/><Relationship Id="rId1232" Type="http://schemas.openxmlformats.org/officeDocument/2006/relationships/image" Target="media/image962.png"/><Relationship Id="rId1677" Type="http://schemas.openxmlformats.org/officeDocument/2006/relationships/image" Target="media/image1369.png"/><Relationship Id="rId907" Type="http://schemas.openxmlformats.org/officeDocument/2006/relationships/image" Target="media/image764.wmf"/><Relationship Id="rId1537" Type="http://schemas.openxmlformats.org/officeDocument/2006/relationships/image" Target="media/image1229.png"/><Relationship Id="rId1744" Type="http://schemas.openxmlformats.org/officeDocument/2006/relationships/oleObject" Target="embeddings/oleObject300.bin"/><Relationship Id="rId36" Type="http://schemas.openxmlformats.org/officeDocument/2006/relationships/image" Target="media/image30.png"/><Relationship Id="rId1604" Type="http://schemas.openxmlformats.org/officeDocument/2006/relationships/image" Target="media/image1296.png"/><Relationship Id="rId185" Type="http://schemas.openxmlformats.org/officeDocument/2006/relationships/image" Target="media/image162.png"/><Relationship Id="rId392" Type="http://schemas.openxmlformats.org/officeDocument/2006/relationships/oleObject" Target="embeddings/oleObject45.bin"/><Relationship Id="rId697" Type="http://schemas.openxmlformats.org/officeDocument/2006/relationships/image" Target="media/image577.png"/><Relationship Id="rId252" Type="http://schemas.openxmlformats.org/officeDocument/2006/relationships/image" Target="media/image229.png"/><Relationship Id="rId1187" Type="http://schemas.openxmlformats.org/officeDocument/2006/relationships/oleObject" Target="embeddings/oleObject249.bin"/><Relationship Id="rId112" Type="http://schemas.openxmlformats.org/officeDocument/2006/relationships/image" Target="media/image94.png"/><Relationship Id="rId557" Type="http://schemas.openxmlformats.org/officeDocument/2006/relationships/image" Target="media/image443.png"/><Relationship Id="rId764" Type="http://schemas.openxmlformats.org/officeDocument/2006/relationships/image" Target="media/image644.png"/><Relationship Id="rId971" Type="http://schemas.openxmlformats.org/officeDocument/2006/relationships/image" Target="media/image796.wmf"/><Relationship Id="rId1394" Type="http://schemas.openxmlformats.org/officeDocument/2006/relationships/image" Target="media/image1097.png"/><Relationship Id="rId1699" Type="http://schemas.openxmlformats.org/officeDocument/2006/relationships/image" Target="media/image1391.png"/><Relationship Id="rId417" Type="http://schemas.openxmlformats.org/officeDocument/2006/relationships/image" Target="media/image349.wmf"/><Relationship Id="rId624" Type="http://schemas.openxmlformats.org/officeDocument/2006/relationships/image" Target="media/image506.png"/><Relationship Id="rId831" Type="http://schemas.openxmlformats.org/officeDocument/2006/relationships/image" Target="media/image709.png"/><Relationship Id="rId1047" Type="http://schemas.openxmlformats.org/officeDocument/2006/relationships/oleObject" Target="embeddings/oleObject179.bin"/><Relationship Id="rId1254" Type="http://schemas.openxmlformats.org/officeDocument/2006/relationships/image" Target="media/image984.png"/><Relationship Id="rId1461" Type="http://schemas.openxmlformats.org/officeDocument/2006/relationships/image" Target="media/image1164.png"/><Relationship Id="rId929" Type="http://schemas.openxmlformats.org/officeDocument/2006/relationships/oleObject" Target="embeddings/oleObject143.bin"/><Relationship Id="rId1114" Type="http://schemas.openxmlformats.org/officeDocument/2006/relationships/image" Target="media/image889.wmf"/><Relationship Id="rId1321" Type="http://schemas.openxmlformats.org/officeDocument/2006/relationships/image" Target="media/image1051.png"/><Relationship Id="rId1559" Type="http://schemas.openxmlformats.org/officeDocument/2006/relationships/image" Target="media/image1251.png"/><Relationship Id="rId58" Type="http://schemas.openxmlformats.org/officeDocument/2006/relationships/image" Target="media/image52.png"/><Relationship Id="rId1419" Type="http://schemas.openxmlformats.org/officeDocument/2006/relationships/image" Target="media/image1122.png"/><Relationship Id="rId1626" Type="http://schemas.openxmlformats.org/officeDocument/2006/relationships/image" Target="media/image1318.png"/><Relationship Id="rId274" Type="http://schemas.openxmlformats.org/officeDocument/2006/relationships/image" Target="media/image251.wmf"/><Relationship Id="rId481" Type="http://schemas.openxmlformats.org/officeDocument/2006/relationships/image" Target="media/image381.png"/><Relationship Id="rId702" Type="http://schemas.openxmlformats.org/officeDocument/2006/relationships/image" Target="media/image582.png"/><Relationship Id="rId1125" Type="http://schemas.openxmlformats.org/officeDocument/2006/relationships/oleObject" Target="embeddings/oleObject218.bin"/><Relationship Id="rId1332" Type="http://schemas.openxmlformats.org/officeDocument/2006/relationships/image" Target="media/image1058.wmf"/><Relationship Id="rId69" Type="http://schemas.openxmlformats.org/officeDocument/2006/relationships/image" Target="media/image63.png"/><Relationship Id="rId134" Type="http://schemas.openxmlformats.org/officeDocument/2006/relationships/hyperlink" Target="http://www.webmath.ru/poleznoe/formules_6_13.php" TargetMode="External"/><Relationship Id="rId579" Type="http://schemas.openxmlformats.org/officeDocument/2006/relationships/image" Target="media/image465.wmf"/><Relationship Id="rId786" Type="http://schemas.openxmlformats.org/officeDocument/2006/relationships/image" Target="media/image664.png"/><Relationship Id="rId993" Type="http://schemas.openxmlformats.org/officeDocument/2006/relationships/image" Target="media/image811.wmf"/><Relationship Id="rId1637" Type="http://schemas.openxmlformats.org/officeDocument/2006/relationships/image" Target="media/image1329.png"/><Relationship Id="rId341" Type="http://schemas.openxmlformats.org/officeDocument/2006/relationships/image" Target="media/image311.wmf"/><Relationship Id="rId439" Type="http://schemas.openxmlformats.org/officeDocument/2006/relationships/image" Target="media/image360.wmf"/><Relationship Id="rId646" Type="http://schemas.openxmlformats.org/officeDocument/2006/relationships/image" Target="media/image528.png"/><Relationship Id="rId1069" Type="http://schemas.openxmlformats.org/officeDocument/2006/relationships/oleObject" Target="embeddings/oleObject190.bin"/><Relationship Id="rId1276" Type="http://schemas.openxmlformats.org/officeDocument/2006/relationships/image" Target="media/image1006.png"/><Relationship Id="rId1483" Type="http://schemas.openxmlformats.org/officeDocument/2006/relationships/image" Target="media/image1186.png"/><Relationship Id="rId1704" Type="http://schemas.openxmlformats.org/officeDocument/2006/relationships/image" Target="media/image1396.png"/><Relationship Id="rId201" Type="http://schemas.openxmlformats.org/officeDocument/2006/relationships/image" Target="media/image178.png"/><Relationship Id="rId285" Type="http://schemas.openxmlformats.org/officeDocument/2006/relationships/image" Target="media/image260.jpeg"/><Relationship Id="rId506" Type="http://schemas.openxmlformats.org/officeDocument/2006/relationships/oleObject" Target="embeddings/oleObject94.bin"/><Relationship Id="rId853" Type="http://schemas.openxmlformats.org/officeDocument/2006/relationships/image" Target="media/image731.png"/><Relationship Id="rId1136" Type="http://schemas.openxmlformats.org/officeDocument/2006/relationships/image" Target="media/image900.wmf"/><Relationship Id="rId1690" Type="http://schemas.openxmlformats.org/officeDocument/2006/relationships/image" Target="media/image1382.png"/><Relationship Id="rId492" Type="http://schemas.openxmlformats.org/officeDocument/2006/relationships/image" Target="media/image392.png"/><Relationship Id="rId713" Type="http://schemas.openxmlformats.org/officeDocument/2006/relationships/image" Target="media/image593.png"/><Relationship Id="rId797" Type="http://schemas.openxmlformats.org/officeDocument/2006/relationships/image" Target="media/image675.png"/><Relationship Id="rId920" Type="http://schemas.openxmlformats.org/officeDocument/2006/relationships/oleObject" Target="embeddings/oleObject138.bin"/><Relationship Id="rId1343" Type="http://schemas.openxmlformats.org/officeDocument/2006/relationships/oleObject" Target="embeddings/oleObject267.bin"/><Relationship Id="rId1550" Type="http://schemas.openxmlformats.org/officeDocument/2006/relationships/image" Target="media/image1242.png"/><Relationship Id="rId1648" Type="http://schemas.openxmlformats.org/officeDocument/2006/relationships/image" Target="media/image1340.png"/><Relationship Id="rId145" Type="http://schemas.openxmlformats.org/officeDocument/2006/relationships/image" Target="media/image122.png"/><Relationship Id="rId352" Type="http://schemas.openxmlformats.org/officeDocument/2006/relationships/oleObject" Target="embeddings/oleObject25.bin"/><Relationship Id="rId1203" Type="http://schemas.openxmlformats.org/officeDocument/2006/relationships/oleObject" Target="embeddings/oleObject257.bin"/><Relationship Id="rId1287" Type="http://schemas.openxmlformats.org/officeDocument/2006/relationships/image" Target="media/image1017.png"/><Relationship Id="rId1410" Type="http://schemas.openxmlformats.org/officeDocument/2006/relationships/image" Target="media/image1113.png"/><Relationship Id="rId1508" Type="http://schemas.openxmlformats.org/officeDocument/2006/relationships/image" Target="media/image1207.wmf"/><Relationship Id="rId212" Type="http://schemas.openxmlformats.org/officeDocument/2006/relationships/image" Target="media/image189.png"/><Relationship Id="rId657" Type="http://schemas.openxmlformats.org/officeDocument/2006/relationships/image" Target="media/image539.png"/><Relationship Id="rId864" Type="http://schemas.openxmlformats.org/officeDocument/2006/relationships/image" Target="media/image742.png"/><Relationship Id="rId1494" Type="http://schemas.openxmlformats.org/officeDocument/2006/relationships/image" Target="media/image1197.png"/><Relationship Id="rId1715" Type="http://schemas.openxmlformats.org/officeDocument/2006/relationships/image" Target="media/image1407.png"/><Relationship Id="rId296" Type="http://schemas.openxmlformats.org/officeDocument/2006/relationships/image" Target="media/image271.png"/><Relationship Id="rId517" Type="http://schemas.openxmlformats.org/officeDocument/2006/relationships/image" Target="media/image407.wmf"/><Relationship Id="rId724" Type="http://schemas.openxmlformats.org/officeDocument/2006/relationships/image" Target="media/image604.png"/><Relationship Id="rId931" Type="http://schemas.openxmlformats.org/officeDocument/2006/relationships/image" Target="media/image775.wmf"/><Relationship Id="rId1147" Type="http://schemas.openxmlformats.org/officeDocument/2006/relationships/oleObject" Target="embeddings/oleObject229.bin"/><Relationship Id="rId1354" Type="http://schemas.openxmlformats.org/officeDocument/2006/relationships/image" Target="media/image1069.wmf"/><Relationship Id="rId1561" Type="http://schemas.openxmlformats.org/officeDocument/2006/relationships/image" Target="media/image1253.png"/><Relationship Id="rId60" Type="http://schemas.openxmlformats.org/officeDocument/2006/relationships/image" Target="media/image54.png"/><Relationship Id="rId156" Type="http://schemas.openxmlformats.org/officeDocument/2006/relationships/image" Target="media/image133.png"/><Relationship Id="rId363" Type="http://schemas.openxmlformats.org/officeDocument/2006/relationships/image" Target="media/image322.wmf"/><Relationship Id="rId570" Type="http://schemas.openxmlformats.org/officeDocument/2006/relationships/image" Target="media/image456.png"/><Relationship Id="rId1007" Type="http://schemas.openxmlformats.org/officeDocument/2006/relationships/image" Target="media/image820.png"/><Relationship Id="rId1214" Type="http://schemas.openxmlformats.org/officeDocument/2006/relationships/image" Target="media/image944.png"/><Relationship Id="rId1421" Type="http://schemas.openxmlformats.org/officeDocument/2006/relationships/image" Target="media/image1124.png"/><Relationship Id="rId1659" Type="http://schemas.openxmlformats.org/officeDocument/2006/relationships/image" Target="media/image1351.png"/><Relationship Id="rId223" Type="http://schemas.openxmlformats.org/officeDocument/2006/relationships/image" Target="media/image200.png"/><Relationship Id="rId430" Type="http://schemas.openxmlformats.org/officeDocument/2006/relationships/oleObject" Target="embeddings/oleObject64.bin"/><Relationship Id="rId668" Type="http://schemas.openxmlformats.org/officeDocument/2006/relationships/image" Target="media/image550.png"/><Relationship Id="rId875" Type="http://schemas.openxmlformats.org/officeDocument/2006/relationships/oleObject" Target="embeddings/oleObject112.bin"/><Relationship Id="rId1060" Type="http://schemas.openxmlformats.org/officeDocument/2006/relationships/image" Target="media/image862.wmf"/><Relationship Id="rId1298" Type="http://schemas.openxmlformats.org/officeDocument/2006/relationships/image" Target="media/image1028.png"/><Relationship Id="rId1519" Type="http://schemas.openxmlformats.org/officeDocument/2006/relationships/image" Target="media/image1213.wmf"/><Relationship Id="rId1726" Type="http://schemas.openxmlformats.org/officeDocument/2006/relationships/image" Target="media/image1416.png"/><Relationship Id="rId18" Type="http://schemas.openxmlformats.org/officeDocument/2006/relationships/image" Target="media/image12.png"/><Relationship Id="rId528" Type="http://schemas.openxmlformats.org/officeDocument/2006/relationships/image" Target="media/image414.jpeg"/><Relationship Id="rId735" Type="http://schemas.openxmlformats.org/officeDocument/2006/relationships/image" Target="media/image615.png"/><Relationship Id="rId942" Type="http://schemas.openxmlformats.org/officeDocument/2006/relationships/oleObject" Target="embeddings/oleObject149.bin"/><Relationship Id="rId1158" Type="http://schemas.openxmlformats.org/officeDocument/2006/relationships/image" Target="media/image911.wmf"/><Relationship Id="rId1365" Type="http://schemas.openxmlformats.org/officeDocument/2006/relationships/image" Target="media/image1078.png"/><Relationship Id="rId1572" Type="http://schemas.openxmlformats.org/officeDocument/2006/relationships/image" Target="media/image1264.png"/><Relationship Id="rId167" Type="http://schemas.openxmlformats.org/officeDocument/2006/relationships/image" Target="media/image144.png"/><Relationship Id="rId374" Type="http://schemas.openxmlformats.org/officeDocument/2006/relationships/oleObject" Target="embeddings/oleObject36.bin"/><Relationship Id="rId581" Type="http://schemas.openxmlformats.org/officeDocument/2006/relationships/image" Target="media/image466.wmf"/><Relationship Id="rId1018" Type="http://schemas.openxmlformats.org/officeDocument/2006/relationships/image" Target="media/image831.png"/><Relationship Id="rId1225" Type="http://schemas.openxmlformats.org/officeDocument/2006/relationships/image" Target="media/image955.png"/><Relationship Id="rId1432" Type="http://schemas.openxmlformats.org/officeDocument/2006/relationships/image" Target="media/image1135.png"/><Relationship Id="rId71" Type="http://schemas.openxmlformats.org/officeDocument/2006/relationships/image" Target="media/image65.png"/><Relationship Id="rId234" Type="http://schemas.openxmlformats.org/officeDocument/2006/relationships/image" Target="media/image211.png"/><Relationship Id="rId679" Type="http://schemas.openxmlformats.org/officeDocument/2006/relationships/image" Target="media/image561.png"/><Relationship Id="rId802" Type="http://schemas.openxmlformats.org/officeDocument/2006/relationships/image" Target="media/image680.png"/><Relationship Id="rId886" Type="http://schemas.openxmlformats.org/officeDocument/2006/relationships/oleObject" Target="embeddings/oleObject118.bin"/><Relationship Id="rId1737" Type="http://schemas.openxmlformats.org/officeDocument/2006/relationships/image" Target="media/image1427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441" Type="http://schemas.openxmlformats.org/officeDocument/2006/relationships/image" Target="media/image361.wmf"/><Relationship Id="rId539" Type="http://schemas.openxmlformats.org/officeDocument/2006/relationships/image" Target="media/image425.png"/><Relationship Id="rId746" Type="http://schemas.openxmlformats.org/officeDocument/2006/relationships/image" Target="media/image626.png"/><Relationship Id="rId1071" Type="http://schemas.openxmlformats.org/officeDocument/2006/relationships/oleObject" Target="embeddings/oleObject191.bin"/><Relationship Id="rId1169" Type="http://schemas.openxmlformats.org/officeDocument/2006/relationships/oleObject" Target="embeddings/oleObject240.bin"/><Relationship Id="rId1376" Type="http://schemas.openxmlformats.org/officeDocument/2006/relationships/image" Target="media/image1087.wmf"/><Relationship Id="rId1583" Type="http://schemas.openxmlformats.org/officeDocument/2006/relationships/image" Target="media/image1275.png"/><Relationship Id="rId178" Type="http://schemas.openxmlformats.org/officeDocument/2006/relationships/image" Target="media/image155.png"/><Relationship Id="rId301" Type="http://schemas.openxmlformats.org/officeDocument/2006/relationships/image" Target="media/image276.png"/><Relationship Id="rId953" Type="http://schemas.openxmlformats.org/officeDocument/2006/relationships/oleObject" Target="embeddings/oleObject154.bin"/><Relationship Id="rId1029" Type="http://schemas.openxmlformats.org/officeDocument/2006/relationships/image" Target="media/image842.png"/><Relationship Id="rId1236" Type="http://schemas.openxmlformats.org/officeDocument/2006/relationships/image" Target="media/image966.png"/><Relationship Id="rId82" Type="http://schemas.openxmlformats.org/officeDocument/2006/relationships/image" Target="media/image76.png"/><Relationship Id="rId385" Type="http://schemas.openxmlformats.org/officeDocument/2006/relationships/image" Target="media/image333.wmf"/><Relationship Id="rId592" Type="http://schemas.openxmlformats.org/officeDocument/2006/relationships/image" Target="media/image474.png"/><Relationship Id="rId606" Type="http://schemas.openxmlformats.org/officeDocument/2006/relationships/image" Target="media/image488.png"/><Relationship Id="rId813" Type="http://schemas.openxmlformats.org/officeDocument/2006/relationships/image" Target="media/image691.png"/><Relationship Id="rId1443" Type="http://schemas.openxmlformats.org/officeDocument/2006/relationships/image" Target="media/image1146.png"/><Relationship Id="rId1650" Type="http://schemas.openxmlformats.org/officeDocument/2006/relationships/image" Target="media/image1342.png"/><Relationship Id="rId1748" Type="http://schemas.openxmlformats.org/officeDocument/2006/relationships/oleObject" Target="embeddings/oleObject301.bin"/><Relationship Id="rId245" Type="http://schemas.openxmlformats.org/officeDocument/2006/relationships/image" Target="media/image222.png"/><Relationship Id="rId452" Type="http://schemas.openxmlformats.org/officeDocument/2006/relationships/oleObject" Target="embeddings/oleObject75.bin"/><Relationship Id="rId897" Type="http://schemas.openxmlformats.org/officeDocument/2006/relationships/oleObject" Target="embeddings/oleObject124.bin"/><Relationship Id="rId1082" Type="http://schemas.openxmlformats.org/officeDocument/2006/relationships/image" Target="media/image873.wmf"/><Relationship Id="rId1303" Type="http://schemas.openxmlformats.org/officeDocument/2006/relationships/image" Target="media/image1033.png"/><Relationship Id="rId1510" Type="http://schemas.openxmlformats.org/officeDocument/2006/relationships/image" Target="media/image1208.wmf"/><Relationship Id="rId105" Type="http://schemas.openxmlformats.org/officeDocument/2006/relationships/oleObject" Target="embeddings/oleObject9.bin"/><Relationship Id="rId312" Type="http://schemas.openxmlformats.org/officeDocument/2006/relationships/image" Target="media/image287.png"/><Relationship Id="rId757" Type="http://schemas.openxmlformats.org/officeDocument/2006/relationships/image" Target="media/image637.png"/><Relationship Id="rId964" Type="http://schemas.openxmlformats.org/officeDocument/2006/relationships/oleObject" Target="embeddings/oleObject159.bin"/><Relationship Id="rId1387" Type="http://schemas.openxmlformats.org/officeDocument/2006/relationships/image" Target="media/image1090.jpeg"/><Relationship Id="rId1594" Type="http://schemas.openxmlformats.org/officeDocument/2006/relationships/image" Target="media/image1286.png"/><Relationship Id="rId1608" Type="http://schemas.openxmlformats.org/officeDocument/2006/relationships/image" Target="media/image1300.png"/><Relationship Id="rId93" Type="http://schemas.openxmlformats.org/officeDocument/2006/relationships/oleObject" Target="embeddings/oleObject3.bin"/><Relationship Id="rId189" Type="http://schemas.openxmlformats.org/officeDocument/2006/relationships/image" Target="media/image166.jpeg"/><Relationship Id="rId396" Type="http://schemas.openxmlformats.org/officeDocument/2006/relationships/oleObject" Target="embeddings/oleObject47.bin"/><Relationship Id="rId617" Type="http://schemas.openxmlformats.org/officeDocument/2006/relationships/image" Target="media/image499.png"/><Relationship Id="rId824" Type="http://schemas.openxmlformats.org/officeDocument/2006/relationships/image" Target="media/image702.png"/><Relationship Id="rId1247" Type="http://schemas.openxmlformats.org/officeDocument/2006/relationships/image" Target="media/image977.png"/><Relationship Id="rId1454" Type="http://schemas.openxmlformats.org/officeDocument/2006/relationships/image" Target="media/image1157.png"/><Relationship Id="rId1661" Type="http://schemas.openxmlformats.org/officeDocument/2006/relationships/image" Target="media/image1353.png"/><Relationship Id="rId256" Type="http://schemas.openxmlformats.org/officeDocument/2006/relationships/image" Target="media/image233.png"/><Relationship Id="rId463" Type="http://schemas.openxmlformats.org/officeDocument/2006/relationships/image" Target="media/image372.wmf"/><Relationship Id="rId670" Type="http://schemas.openxmlformats.org/officeDocument/2006/relationships/image" Target="media/image552.png"/><Relationship Id="rId1093" Type="http://schemas.openxmlformats.org/officeDocument/2006/relationships/oleObject" Target="embeddings/oleObject202.bin"/><Relationship Id="rId1107" Type="http://schemas.openxmlformats.org/officeDocument/2006/relationships/oleObject" Target="embeddings/oleObject209.bin"/><Relationship Id="rId1314" Type="http://schemas.openxmlformats.org/officeDocument/2006/relationships/image" Target="media/image1044.png"/><Relationship Id="rId1521" Type="http://schemas.openxmlformats.org/officeDocument/2006/relationships/image" Target="media/image1214.wmf"/><Relationship Id="rId1759" Type="http://schemas.openxmlformats.org/officeDocument/2006/relationships/hyperlink" Target="http://integraloff.net/" TargetMode="External"/><Relationship Id="rId116" Type="http://schemas.openxmlformats.org/officeDocument/2006/relationships/image" Target="media/image98.png"/><Relationship Id="rId323" Type="http://schemas.openxmlformats.org/officeDocument/2006/relationships/image" Target="media/image298.png"/><Relationship Id="rId530" Type="http://schemas.openxmlformats.org/officeDocument/2006/relationships/image" Target="media/image416.jpeg"/><Relationship Id="rId768" Type="http://schemas.openxmlformats.org/officeDocument/2006/relationships/image" Target="media/image648.png"/><Relationship Id="rId975" Type="http://schemas.openxmlformats.org/officeDocument/2006/relationships/image" Target="media/image798.wmf"/><Relationship Id="rId1160" Type="http://schemas.openxmlformats.org/officeDocument/2006/relationships/image" Target="media/image912.wmf"/><Relationship Id="rId1398" Type="http://schemas.openxmlformats.org/officeDocument/2006/relationships/image" Target="media/image1101.png"/><Relationship Id="rId1619" Type="http://schemas.openxmlformats.org/officeDocument/2006/relationships/image" Target="media/image1311.png"/><Relationship Id="rId20" Type="http://schemas.openxmlformats.org/officeDocument/2006/relationships/image" Target="media/image14.png"/><Relationship Id="rId628" Type="http://schemas.openxmlformats.org/officeDocument/2006/relationships/image" Target="media/image510.png"/><Relationship Id="rId835" Type="http://schemas.openxmlformats.org/officeDocument/2006/relationships/image" Target="media/image713.png"/><Relationship Id="rId1258" Type="http://schemas.openxmlformats.org/officeDocument/2006/relationships/image" Target="media/image988.png"/><Relationship Id="rId1465" Type="http://schemas.openxmlformats.org/officeDocument/2006/relationships/image" Target="media/image1168.png"/><Relationship Id="rId1672" Type="http://schemas.openxmlformats.org/officeDocument/2006/relationships/image" Target="media/image1364.png"/><Relationship Id="rId267" Type="http://schemas.openxmlformats.org/officeDocument/2006/relationships/image" Target="media/image244.png"/><Relationship Id="rId474" Type="http://schemas.openxmlformats.org/officeDocument/2006/relationships/oleObject" Target="embeddings/oleObject86.bin"/><Relationship Id="rId1020" Type="http://schemas.openxmlformats.org/officeDocument/2006/relationships/image" Target="media/image833.png"/><Relationship Id="rId1118" Type="http://schemas.openxmlformats.org/officeDocument/2006/relationships/image" Target="media/image891.wmf"/><Relationship Id="rId1325" Type="http://schemas.openxmlformats.org/officeDocument/2006/relationships/oleObject" Target="embeddings/oleObject258.bin"/><Relationship Id="rId1532" Type="http://schemas.openxmlformats.org/officeDocument/2006/relationships/image" Target="media/image1224.png"/><Relationship Id="rId127" Type="http://schemas.openxmlformats.org/officeDocument/2006/relationships/image" Target="media/image107.png"/><Relationship Id="rId681" Type="http://schemas.openxmlformats.org/officeDocument/2006/relationships/image" Target="media/image563.png"/><Relationship Id="rId779" Type="http://schemas.openxmlformats.org/officeDocument/2006/relationships/image" Target="media/image659.png"/><Relationship Id="rId902" Type="http://schemas.openxmlformats.org/officeDocument/2006/relationships/oleObject" Target="embeddings/oleObject128.bin"/><Relationship Id="rId986" Type="http://schemas.openxmlformats.org/officeDocument/2006/relationships/image" Target="media/image807.png"/><Relationship Id="rId31" Type="http://schemas.openxmlformats.org/officeDocument/2006/relationships/image" Target="media/image25.png"/><Relationship Id="rId334" Type="http://schemas.openxmlformats.org/officeDocument/2006/relationships/oleObject" Target="embeddings/oleObject16.bin"/><Relationship Id="rId541" Type="http://schemas.openxmlformats.org/officeDocument/2006/relationships/image" Target="media/image427.jpeg"/><Relationship Id="rId639" Type="http://schemas.openxmlformats.org/officeDocument/2006/relationships/image" Target="media/image521.png"/><Relationship Id="rId1171" Type="http://schemas.openxmlformats.org/officeDocument/2006/relationships/oleObject" Target="embeddings/oleObject241.bin"/><Relationship Id="rId1269" Type="http://schemas.openxmlformats.org/officeDocument/2006/relationships/image" Target="media/image999.png"/><Relationship Id="rId1476" Type="http://schemas.openxmlformats.org/officeDocument/2006/relationships/image" Target="media/image1179.png"/><Relationship Id="rId180" Type="http://schemas.openxmlformats.org/officeDocument/2006/relationships/image" Target="media/image157.png"/><Relationship Id="rId278" Type="http://schemas.openxmlformats.org/officeDocument/2006/relationships/image" Target="media/image253.jpeg"/><Relationship Id="rId401" Type="http://schemas.openxmlformats.org/officeDocument/2006/relationships/image" Target="media/image341.wmf"/><Relationship Id="rId846" Type="http://schemas.openxmlformats.org/officeDocument/2006/relationships/image" Target="media/image724.png"/><Relationship Id="rId1031" Type="http://schemas.openxmlformats.org/officeDocument/2006/relationships/image" Target="media/image844.png"/><Relationship Id="rId1129" Type="http://schemas.openxmlformats.org/officeDocument/2006/relationships/oleObject" Target="embeddings/oleObject220.bin"/><Relationship Id="rId1683" Type="http://schemas.openxmlformats.org/officeDocument/2006/relationships/image" Target="media/image1375.png"/><Relationship Id="rId485" Type="http://schemas.openxmlformats.org/officeDocument/2006/relationships/image" Target="media/image385.png"/><Relationship Id="rId692" Type="http://schemas.openxmlformats.org/officeDocument/2006/relationships/image" Target="media/image573.png"/><Relationship Id="rId706" Type="http://schemas.openxmlformats.org/officeDocument/2006/relationships/image" Target="media/image586.png"/><Relationship Id="rId913" Type="http://schemas.openxmlformats.org/officeDocument/2006/relationships/image" Target="media/image766.wmf"/><Relationship Id="rId1336" Type="http://schemas.openxmlformats.org/officeDocument/2006/relationships/image" Target="media/image1060.wmf"/><Relationship Id="rId1543" Type="http://schemas.openxmlformats.org/officeDocument/2006/relationships/image" Target="media/image1235.png"/><Relationship Id="rId1750" Type="http://schemas.openxmlformats.org/officeDocument/2006/relationships/oleObject" Target="embeddings/oleObject302.bin"/><Relationship Id="rId42" Type="http://schemas.openxmlformats.org/officeDocument/2006/relationships/image" Target="media/image36.png"/><Relationship Id="rId138" Type="http://schemas.openxmlformats.org/officeDocument/2006/relationships/image" Target="media/image116.png"/><Relationship Id="rId345" Type="http://schemas.openxmlformats.org/officeDocument/2006/relationships/image" Target="media/image313.wmf"/><Relationship Id="rId552" Type="http://schemas.openxmlformats.org/officeDocument/2006/relationships/image" Target="media/image438.jpeg"/><Relationship Id="rId997" Type="http://schemas.openxmlformats.org/officeDocument/2006/relationships/image" Target="media/image813.wmf"/><Relationship Id="rId1182" Type="http://schemas.openxmlformats.org/officeDocument/2006/relationships/image" Target="media/image923.wmf"/><Relationship Id="rId1403" Type="http://schemas.openxmlformats.org/officeDocument/2006/relationships/image" Target="media/image1106.png"/><Relationship Id="rId1610" Type="http://schemas.openxmlformats.org/officeDocument/2006/relationships/image" Target="media/image1302.png"/><Relationship Id="rId191" Type="http://schemas.openxmlformats.org/officeDocument/2006/relationships/image" Target="media/image168.png"/><Relationship Id="rId205" Type="http://schemas.openxmlformats.org/officeDocument/2006/relationships/image" Target="media/image182.png"/><Relationship Id="rId412" Type="http://schemas.openxmlformats.org/officeDocument/2006/relationships/oleObject" Target="embeddings/oleObject55.bin"/><Relationship Id="rId857" Type="http://schemas.openxmlformats.org/officeDocument/2006/relationships/image" Target="media/image735.png"/><Relationship Id="rId1042" Type="http://schemas.openxmlformats.org/officeDocument/2006/relationships/image" Target="media/image853.wmf"/><Relationship Id="rId1487" Type="http://schemas.openxmlformats.org/officeDocument/2006/relationships/image" Target="media/image1190.png"/><Relationship Id="rId1694" Type="http://schemas.openxmlformats.org/officeDocument/2006/relationships/image" Target="media/image1386.png"/><Relationship Id="rId1708" Type="http://schemas.openxmlformats.org/officeDocument/2006/relationships/image" Target="media/image1400.png"/><Relationship Id="rId289" Type="http://schemas.openxmlformats.org/officeDocument/2006/relationships/image" Target="media/image264.png"/><Relationship Id="rId496" Type="http://schemas.openxmlformats.org/officeDocument/2006/relationships/image" Target="media/image396.png"/><Relationship Id="rId717" Type="http://schemas.openxmlformats.org/officeDocument/2006/relationships/image" Target="media/image597.png"/><Relationship Id="rId924" Type="http://schemas.openxmlformats.org/officeDocument/2006/relationships/image" Target="media/image771.wmf"/><Relationship Id="rId1347" Type="http://schemas.openxmlformats.org/officeDocument/2006/relationships/oleObject" Target="embeddings/oleObject269.bin"/><Relationship Id="rId1554" Type="http://schemas.openxmlformats.org/officeDocument/2006/relationships/image" Target="media/image1246.png"/><Relationship Id="rId1761" Type="http://schemas.openxmlformats.org/officeDocument/2006/relationships/hyperlink" Target="http://www.exponenta.ru/" TargetMode="External"/><Relationship Id="rId53" Type="http://schemas.openxmlformats.org/officeDocument/2006/relationships/image" Target="media/image47.png"/><Relationship Id="rId149" Type="http://schemas.openxmlformats.org/officeDocument/2006/relationships/image" Target="media/image126.png"/><Relationship Id="rId356" Type="http://schemas.openxmlformats.org/officeDocument/2006/relationships/oleObject" Target="embeddings/oleObject27.bin"/><Relationship Id="rId563" Type="http://schemas.openxmlformats.org/officeDocument/2006/relationships/image" Target="media/image449.png"/><Relationship Id="rId770" Type="http://schemas.openxmlformats.org/officeDocument/2006/relationships/image" Target="media/image650.png"/><Relationship Id="rId1193" Type="http://schemas.openxmlformats.org/officeDocument/2006/relationships/oleObject" Target="embeddings/oleObject252.bin"/><Relationship Id="rId1207" Type="http://schemas.openxmlformats.org/officeDocument/2006/relationships/image" Target="media/image937.png"/><Relationship Id="rId1414" Type="http://schemas.openxmlformats.org/officeDocument/2006/relationships/image" Target="media/image1117.png"/><Relationship Id="rId1621" Type="http://schemas.openxmlformats.org/officeDocument/2006/relationships/image" Target="media/image1313.png"/><Relationship Id="rId216" Type="http://schemas.openxmlformats.org/officeDocument/2006/relationships/image" Target="media/image193.png"/><Relationship Id="rId423" Type="http://schemas.openxmlformats.org/officeDocument/2006/relationships/image" Target="media/image352.wmf"/><Relationship Id="rId868" Type="http://schemas.openxmlformats.org/officeDocument/2006/relationships/image" Target="media/image746.png"/><Relationship Id="rId1053" Type="http://schemas.openxmlformats.org/officeDocument/2006/relationships/oleObject" Target="embeddings/oleObject182.bin"/><Relationship Id="rId1260" Type="http://schemas.openxmlformats.org/officeDocument/2006/relationships/image" Target="media/image990.png"/><Relationship Id="rId1498" Type="http://schemas.openxmlformats.org/officeDocument/2006/relationships/image" Target="media/image1201.png"/><Relationship Id="rId1719" Type="http://schemas.openxmlformats.org/officeDocument/2006/relationships/image" Target="media/image1411.wmf"/><Relationship Id="rId630" Type="http://schemas.openxmlformats.org/officeDocument/2006/relationships/image" Target="media/image512.png"/><Relationship Id="rId728" Type="http://schemas.openxmlformats.org/officeDocument/2006/relationships/image" Target="media/image608.png"/><Relationship Id="rId935" Type="http://schemas.openxmlformats.org/officeDocument/2006/relationships/image" Target="media/image777.wmf"/><Relationship Id="rId1358" Type="http://schemas.openxmlformats.org/officeDocument/2006/relationships/image" Target="media/image1071.png"/><Relationship Id="rId1565" Type="http://schemas.openxmlformats.org/officeDocument/2006/relationships/image" Target="media/image1257.png"/><Relationship Id="rId64" Type="http://schemas.openxmlformats.org/officeDocument/2006/relationships/image" Target="media/image58.png"/><Relationship Id="rId367" Type="http://schemas.openxmlformats.org/officeDocument/2006/relationships/image" Target="media/image324.wmf"/><Relationship Id="rId574" Type="http://schemas.openxmlformats.org/officeDocument/2006/relationships/image" Target="media/image460.png"/><Relationship Id="rId1120" Type="http://schemas.openxmlformats.org/officeDocument/2006/relationships/image" Target="media/image892.wmf"/><Relationship Id="rId1218" Type="http://schemas.openxmlformats.org/officeDocument/2006/relationships/image" Target="media/image948.png"/><Relationship Id="rId1425" Type="http://schemas.openxmlformats.org/officeDocument/2006/relationships/image" Target="media/image1128.png"/><Relationship Id="rId227" Type="http://schemas.openxmlformats.org/officeDocument/2006/relationships/image" Target="media/image204.png"/><Relationship Id="rId781" Type="http://schemas.openxmlformats.org/officeDocument/2006/relationships/oleObject" Target="embeddings/oleObject108.bin"/><Relationship Id="rId879" Type="http://schemas.openxmlformats.org/officeDocument/2006/relationships/oleObject" Target="embeddings/oleObject114.bin"/><Relationship Id="rId1632" Type="http://schemas.openxmlformats.org/officeDocument/2006/relationships/image" Target="media/image1324.png"/><Relationship Id="rId434" Type="http://schemas.openxmlformats.org/officeDocument/2006/relationships/oleObject" Target="embeddings/oleObject66.bin"/><Relationship Id="rId641" Type="http://schemas.openxmlformats.org/officeDocument/2006/relationships/image" Target="media/image523.png"/><Relationship Id="rId739" Type="http://schemas.openxmlformats.org/officeDocument/2006/relationships/image" Target="media/image619.png"/><Relationship Id="rId1064" Type="http://schemas.openxmlformats.org/officeDocument/2006/relationships/image" Target="media/image864.wmf"/><Relationship Id="rId1271" Type="http://schemas.openxmlformats.org/officeDocument/2006/relationships/image" Target="media/image1001.png"/><Relationship Id="rId1369" Type="http://schemas.openxmlformats.org/officeDocument/2006/relationships/image" Target="media/image1082.png"/><Relationship Id="rId1576" Type="http://schemas.openxmlformats.org/officeDocument/2006/relationships/image" Target="media/image1268.png"/><Relationship Id="rId280" Type="http://schemas.openxmlformats.org/officeDocument/2006/relationships/image" Target="media/image255.jpeg"/><Relationship Id="rId501" Type="http://schemas.openxmlformats.org/officeDocument/2006/relationships/image" Target="media/image399.wmf"/><Relationship Id="rId946" Type="http://schemas.openxmlformats.org/officeDocument/2006/relationships/oleObject" Target="embeddings/oleObject151.bin"/><Relationship Id="rId1131" Type="http://schemas.openxmlformats.org/officeDocument/2006/relationships/oleObject" Target="embeddings/oleObject221.bin"/><Relationship Id="rId1229" Type="http://schemas.openxmlformats.org/officeDocument/2006/relationships/image" Target="media/image959.png"/><Relationship Id="rId75" Type="http://schemas.openxmlformats.org/officeDocument/2006/relationships/image" Target="media/image69.png"/><Relationship Id="rId140" Type="http://schemas.openxmlformats.org/officeDocument/2006/relationships/image" Target="media/image117.png"/><Relationship Id="rId378" Type="http://schemas.openxmlformats.org/officeDocument/2006/relationships/oleObject" Target="embeddings/oleObject38.bin"/><Relationship Id="rId585" Type="http://schemas.openxmlformats.org/officeDocument/2006/relationships/image" Target="media/image468.wmf"/><Relationship Id="rId792" Type="http://schemas.openxmlformats.org/officeDocument/2006/relationships/image" Target="media/image670.png"/><Relationship Id="rId806" Type="http://schemas.openxmlformats.org/officeDocument/2006/relationships/image" Target="media/image684.png"/><Relationship Id="rId1436" Type="http://schemas.openxmlformats.org/officeDocument/2006/relationships/image" Target="media/image1139.png"/><Relationship Id="rId1643" Type="http://schemas.openxmlformats.org/officeDocument/2006/relationships/image" Target="media/image1335.png"/><Relationship Id="rId6" Type="http://schemas.openxmlformats.org/officeDocument/2006/relationships/endnotes" Target="endnotes.xml"/><Relationship Id="rId238" Type="http://schemas.openxmlformats.org/officeDocument/2006/relationships/image" Target="media/image215.png"/><Relationship Id="rId445" Type="http://schemas.openxmlformats.org/officeDocument/2006/relationships/image" Target="media/image363.wmf"/><Relationship Id="rId652" Type="http://schemas.openxmlformats.org/officeDocument/2006/relationships/image" Target="media/image534.png"/><Relationship Id="rId1075" Type="http://schemas.openxmlformats.org/officeDocument/2006/relationships/oleObject" Target="embeddings/oleObject193.bin"/><Relationship Id="rId1282" Type="http://schemas.openxmlformats.org/officeDocument/2006/relationships/image" Target="media/image1012.png"/><Relationship Id="rId1503" Type="http://schemas.openxmlformats.org/officeDocument/2006/relationships/oleObject" Target="embeddings/oleObject286.bin"/><Relationship Id="rId1710" Type="http://schemas.openxmlformats.org/officeDocument/2006/relationships/image" Target="media/image1402.png"/><Relationship Id="rId291" Type="http://schemas.openxmlformats.org/officeDocument/2006/relationships/image" Target="media/image266.png"/><Relationship Id="rId305" Type="http://schemas.openxmlformats.org/officeDocument/2006/relationships/image" Target="media/image280.png"/><Relationship Id="rId512" Type="http://schemas.openxmlformats.org/officeDocument/2006/relationships/oleObject" Target="embeddings/oleObject97.bin"/><Relationship Id="rId957" Type="http://schemas.openxmlformats.org/officeDocument/2006/relationships/oleObject" Target="embeddings/oleObject156.bin"/><Relationship Id="rId1142" Type="http://schemas.openxmlformats.org/officeDocument/2006/relationships/image" Target="media/image903.wmf"/><Relationship Id="rId1587" Type="http://schemas.openxmlformats.org/officeDocument/2006/relationships/image" Target="media/image1279.png"/><Relationship Id="rId86" Type="http://schemas.openxmlformats.org/officeDocument/2006/relationships/image" Target="media/image80.png"/><Relationship Id="rId151" Type="http://schemas.openxmlformats.org/officeDocument/2006/relationships/image" Target="media/image128.png"/><Relationship Id="rId389" Type="http://schemas.openxmlformats.org/officeDocument/2006/relationships/image" Target="media/image335.wmf"/><Relationship Id="rId596" Type="http://schemas.openxmlformats.org/officeDocument/2006/relationships/image" Target="media/image478.png"/><Relationship Id="rId817" Type="http://schemas.openxmlformats.org/officeDocument/2006/relationships/image" Target="media/image695.png"/><Relationship Id="rId1002" Type="http://schemas.openxmlformats.org/officeDocument/2006/relationships/oleObject" Target="embeddings/oleObject174.bin"/><Relationship Id="rId1447" Type="http://schemas.openxmlformats.org/officeDocument/2006/relationships/image" Target="media/image1150.png"/><Relationship Id="rId1654" Type="http://schemas.openxmlformats.org/officeDocument/2006/relationships/image" Target="media/image1346.png"/><Relationship Id="rId249" Type="http://schemas.openxmlformats.org/officeDocument/2006/relationships/image" Target="media/image226.png"/><Relationship Id="rId456" Type="http://schemas.openxmlformats.org/officeDocument/2006/relationships/oleObject" Target="embeddings/oleObject77.bin"/><Relationship Id="rId663" Type="http://schemas.openxmlformats.org/officeDocument/2006/relationships/image" Target="media/image545.png"/><Relationship Id="rId870" Type="http://schemas.openxmlformats.org/officeDocument/2006/relationships/image" Target="media/image748.wmf"/><Relationship Id="rId1086" Type="http://schemas.openxmlformats.org/officeDocument/2006/relationships/image" Target="media/image875.wmf"/><Relationship Id="rId1293" Type="http://schemas.openxmlformats.org/officeDocument/2006/relationships/image" Target="media/image1023.png"/><Relationship Id="rId1307" Type="http://schemas.openxmlformats.org/officeDocument/2006/relationships/image" Target="media/image1037.png"/><Relationship Id="rId1514" Type="http://schemas.openxmlformats.org/officeDocument/2006/relationships/image" Target="media/image1210.wmf"/><Relationship Id="rId1721" Type="http://schemas.openxmlformats.org/officeDocument/2006/relationships/image" Target="media/image1412.wmf"/><Relationship Id="rId13" Type="http://schemas.openxmlformats.org/officeDocument/2006/relationships/image" Target="media/image7.png"/><Relationship Id="rId109" Type="http://schemas.openxmlformats.org/officeDocument/2006/relationships/oleObject" Target="embeddings/oleObject11.bin"/><Relationship Id="rId316" Type="http://schemas.openxmlformats.org/officeDocument/2006/relationships/image" Target="media/image291.png"/><Relationship Id="rId523" Type="http://schemas.openxmlformats.org/officeDocument/2006/relationships/image" Target="media/image410.wmf"/><Relationship Id="rId968" Type="http://schemas.openxmlformats.org/officeDocument/2006/relationships/oleObject" Target="embeddings/oleObject161.bin"/><Relationship Id="rId1153" Type="http://schemas.openxmlformats.org/officeDocument/2006/relationships/oleObject" Target="embeddings/oleObject232.bin"/><Relationship Id="rId1598" Type="http://schemas.openxmlformats.org/officeDocument/2006/relationships/image" Target="media/image1290.png"/><Relationship Id="rId97" Type="http://schemas.openxmlformats.org/officeDocument/2006/relationships/oleObject" Target="embeddings/oleObject5.bin"/><Relationship Id="rId730" Type="http://schemas.openxmlformats.org/officeDocument/2006/relationships/image" Target="media/image610.png"/><Relationship Id="rId828" Type="http://schemas.openxmlformats.org/officeDocument/2006/relationships/image" Target="media/image706.png"/><Relationship Id="rId1013" Type="http://schemas.openxmlformats.org/officeDocument/2006/relationships/image" Target="media/image826.png"/><Relationship Id="rId1360" Type="http://schemas.openxmlformats.org/officeDocument/2006/relationships/image" Target="media/image1073.png"/><Relationship Id="rId1458" Type="http://schemas.openxmlformats.org/officeDocument/2006/relationships/image" Target="media/image1161.png"/><Relationship Id="rId1665" Type="http://schemas.openxmlformats.org/officeDocument/2006/relationships/image" Target="media/image1357.png"/><Relationship Id="rId162" Type="http://schemas.openxmlformats.org/officeDocument/2006/relationships/image" Target="media/image139.png"/><Relationship Id="rId467" Type="http://schemas.openxmlformats.org/officeDocument/2006/relationships/image" Target="media/image374.wmf"/><Relationship Id="rId1097" Type="http://schemas.openxmlformats.org/officeDocument/2006/relationships/oleObject" Target="embeddings/oleObject204.bin"/><Relationship Id="rId1220" Type="http://schemas.openxmlformats.org/officeDocument/2006/relationships/image" Target="media/image950.png"/><Relationship Id="rId1318" Type="http://schemas.openxmlformats.org/officeDocument/2006/relationships/image" Target="media/image1048.png"/><Relationship Id="rId1525" Type="http://schemas.openxmlformats.org/officeDocument/2006/relationships/image" Target="media/image1217.png"/><Relationship Id="rId674" Type="http://schemas.openxmlformats.org/officeDocument/2006/relationships/image" Target="media/image556.png"/><Relationship Id="rId881" Type="http://schemas.openxmlformats.org/officeDocument/2006/relationships/oleObject" Target="embeddings/oleObject115.bin"/><Relationship Id="rId979" Type="http://schemas.openxmlformats.org/officeDocument/2006/relationships/image" Target="media/image800.png"/><Relationship Id="rId1732" Type="http://schemas.openxmlformats.org/officeDocument/2006/relationships/image" Target="media/image1422.png"/><Relationship Id="rId24" Type="http://schemas.openxmlformats.org/officeDocument/2006/relationships/image" Target="media/image18.png"/><Relationship Id="rId327" Type="http://schemas.openxmlformats.org/officeDocument/2006/relationships/image" Target="media/image302.png"/><Relationship Id="rId534" Type="http://schemas.openxmlformats.org/officeDocument/2006/relationships/image" Target="media/image420.png"/><Relationship Id="rId741" Type="http://schemas.openxmlformats.org/officeDocument/2006/relationships/image" Target="media/image621.png"/><Relationship Id="rId839" Type="http://schemas.openxmlformats.org/officeDocument/2006/relationships/image" Target="media/image717.png"/><Relationship Id="rId1164" Type="http://schemas.openxmlformats.org/officeDocument/2006/relationships/image" Target="media/image914.wmf"/><Relationship Id="rId1371" Type="http://schemas.openxmlformats.org/officeDocument/2006/relationships/oleObject" Target="embeddings/oleObject275.bin"/><Relationship Id="rId1469" Type="http://schemas.openxmlformats.org/officeDocument/2006/relationships/image" Target="media/image1172.png"/><Relationship Id="rId173" Type="http://schemas.openxmlformats.org/officeDocument/2006/relationships/image" Target="media/image150.png"/><Relationship Id="rId380" Type="http://schemas.openxmlformats.org/officeDocument/2006/relationships/oleObject" Target="embeddings/oleObject39.bin"/><Relationship Id="rId601" Type="http://schemas.openxmlformats.org/officeDocument/2006/relationships/image" Target="media/image483.png"/><Relationship Id="rId1024" Type="http://schemas.openxmlformats.org/officeDocument/2006/relationships/image" Target="media/image837.png"/><Relationship Id="rId1231" Type="http://schemas.openxmlformats.org/officeDocument/2006/relationships/image" Target="media/image961.png"/><Relationship Id="rId1676" Type="http://schemas.openxmlformats.org/officeDocument/2006/relationships/image" Target="media/image1368.png"/><Relationship Id="rId240" Type="http://schemas.openxmlformats.org/officeDocument/2006/relationships/image" Target="media/image217.png"/><Relationship Id="rId478" Type="http://schemas.openxmlformats.org/officeDocument/2006/relationships/oleObject" Target="embeddings/oleObject88.bin"/><Relationship Id="rId685" Type="http://schemas.openxmlformats.org/officeDocument/2006/relationships/image" Target="media/image567.png"/><Relationship Id="rId892" Type="http://schemas.openxmlformats.org/officeDocument/2006/relationships/image" Target="media/image758.wmf"/><Relationship Id="rId906" Type="http://schemas.openxmlformats.org/officeDocument/2006/relationships/oleObject" Target="embeddings/oleObject130.bin"/><Relationship Id="rId1329" Type="http://schemas.openxmlformats.org/officeDocument/2006/relationships/oleObject" Target="embeddings/oleObject260.bin"/><Relationship Id="rId1536" Type="http://schemas.openxmlformats.org/officeDocument/2006/relationships/image" Target="media/image1228.png"/><Relationship Id="rId1743" Type="http://schemas.openxmlformats.org/officeDocument/2006/relationships/oleObject" Target="embeddings/oleObject299.bin"/><Relationship Id="rId35" Type="http://schemas.openxmlformats.org/officeDocument/2006/relationships/image" Target="media/image29.png"/><Relationship Id="rId100" Type="http://schemas.openxmlformats.org/officeDocument/2006/relationships/image" Target="media/image88.wmf"/><Relationship Id="rId338" Type="http://schemas.openxmlformats.org/officeDocument/2006/relationships/oleObject" Target="embeddings/oleObject18.bin"/><Relationship Id="rId545" Type="http://schemas.openxmlformats.org/officeDocument/2006/relationships/image" Target="media/image431.png"/><Relationship Id="rId752" Type="http://schemas.openxmlformats.org/officeDocument/2006/relationships/image" Target="media/image632.png"/><Relationship Id="rId1175" Type="http://schemas.openxmlformats.org/officeDocument/2006/relationships/oleObject" Target="embeddings/oleObject243.bin"/><Relationship Id="rId1382" Type="http://schemas.openxmlformats.org/officeDocument/2006/relationships/oleObject" Target="embeddings/oleObject282.bin"/><Relationship Id="rId1603" Type="http://schemas.openxmlformats.org/officeDocument/2006/relationships/image" Target="media/image1295.png"/><Relationship Id="rId184" Type="http://schemas.openxmlformats.org/officeDocument/2006/relationships/image" Target="media/image161.png"/><Relationship Id="rId391" Type="http://schemas.openxmlformats.org/officeDocument/2006/relationships/image" Target="media/image336.wmf"/><Relationship Id="rId405" Type="http://schemas.openxmlformats.org/officeDocument/2006/relationships/image" Target="media/image343.wmf"/><Relationship Id="rId612" Type="http://schemas.openxmlformats.org/officeDocument/2006/relationships/image" Target="media/image494.png"/><Relationship Id="rId1035" Type="http://schemas.openxmlformats.org/officeDocument/2006/relationships/image" Target="media/image848.png"/><Relationship Id="rId1242" Type="http://schemas.openxmlformats.org/officeDocument/2006/relationships/image" Target="media/image972.png"/><Relationship Id="rId1687" Type="http://schemas.openxmlformats.org/officeDocument/2006/relationships/image" Target="media/image1379.png"/><Relationship Id="rId251" Type="http://schemas.openxmlformats.org/officeDocument/2006/relationships/image" Target="media/image228.png"/><Relationship Id="rId489" Type="http://schemas.openxmlformats.org/officeDocument/2006/relationships/image" Target="media/image389.png"/><Relationship Id="rId696" Type="http://schemas.openxmlformats.org/officeDocument/2006/relationships/image" Target="media/image576.png"/><Relationship Id="rId917" Type="http://schemas.openxmlformats.org/officeDocument/2006/relationships/image" Target="media/image768.wmf"/><Relationship Id="rId1102" Type="http://schemas.openxmlformats.org/officeDocument/2006/relationships/image" Target="media/image883.wmf"/><Relationship Id="rId1547" Type="http://schemas.openxmlformats.org/officeDocument/2006/relationships/image" Target="media/image1239.png"/><Relationship Id="rId1754" Type="http://schemas.openxmlformats.org/officeDocument/2006/relationships/image" Target="media/image1437.png"/><Relationship Id="rId46" Type="http://schemas.openxmlformats.org/officeDocument/2006/relationships/image" Target="media/image40.png"/><Relationship Id="rId349" Type="http://schemas.openxmlformats.org/officeDocument/2006/relationships/image" Target="media/image315.wmf"/><Relationship Id="rId556" Type="http://schemas.openxmlformats.org/officeDocument/2006/relationships/image" Target="media/image442.jpeg"/><Relationship Id="rId763" Type="http://schemas.openxmlformats.org/officeDocument/2006/relationships/image" Target="media/image643.png"/><Relationship Id="rId1186" Type="http://schemas.openxmlformats.org/officeDocument/2006/relationships/image" Target="media/image925.wmf"/><Relationship Id="rId1393" Type="http://schemas.openxmlformats.org/officeDocument/2006/relationships/image" Target="media/image1096.png"/><Relationship Id="rId1407" Type="http://schemas.openxmlformats.org/officeDocument/2006/relationships/image" Target="media/image1110.png"/><Relationship Id="rId1614" Type="http://schemas.openxmlformats.org/officeDocument/2006/relationships/image" Target="media/image1306.png"/><Relationship Id="rId111" Type="http://schemas.openxmlformats.org/officeDocument/2006/relationships/oleObject" Target="embeddings/oleObject12.bin"/><Relationship Id="rId195" Type="http://schemas.openxmlformats.org/officeDocument/2006/relationships/image" Target="media/image172.png"/><Relationship Id="rId209" Type="http://schemas.openxmlformats.org/officeDocument/2006/relationships/image" Target="media/image186.jpeg"/><Relationship Id="rId416" Type="http://schemas.openxmlformats.org/officeDocument/2006/relationships/oleObject" Target="embeddings/oleObject57.bin"/><Relationship Id="rId970" Type="http://schemas.openxmlformats.org/officeDocument/2006/relationships/oleObject" Target="embeddings/oleObject162.bin"/><Relationship Id="rId1046" Type="http://schemas.openxmlformats.org/officeDocument/2006/relationships/image" Target="media/image855.wmf"/><Relationship Id="rId1253" Type="http://schemas.openxmlformats.org/officeDocument/2006/relationships/image" Target="media/image983.png"/><Relationship Id="rId1698" Type="http://schemas.openxmlformats.org/officeDocument/2006/relationships/image" Target="media/image1390.png"/><Relationship Id="rId623" Type="http://schemas.openxmlformats.org/officeDocument/2006/relationships/image" Target="media/image505.png"/><Relationship Id="rId830" Type="http://schemas.openxmlformats.org/officeDocument/2006/relationships/image" Target="media/image708.png"/><Relationship Id="rId928" Type="http://schemas.openxmlformats.org/officeDocument/2006/relationships/image" Target="media/image773.wmf"/><Relationship Id="rId1460" Type="http://schemas.openxmlformats.org/officeDocument/2006/relationships/image" Target="media/image1163.png"/><Relationship Id="rId1558" Type="http://schemas.openxmlformats.org/officeDocument/2006/relationships/image" Target="media/image1250.png"/><Relationship Id="rId57" Type="http://schemas.openxmlformats.org/officeDocument/2006/relationships/image" Target="media/image51.png"/><Relationship Id="rId262" Type="http://schemas.openxmlformats.org/officeDocument/2006/relationships/image" Target="media/image239.png"/><Relationship Id="rId567" Type="http://schemas.openxmlformats.org/officeDocument/2006/relationships/image" Target="media/image453.png"/><Relationship Id="rId1113" Type="http://schemas.openxmlformats.org/officeDocument/2006/relationships/oleObject" Target="embeddings/oleObject212.bin"/><Relationship Id="rId1197" Type="http://schemas.openxmlformats.org/officeDocument/2006/relationships/oleObject" Target="embeddings/oleObject254.bin"/><Relationship Id="rId1320" Type="http://schemas.openxmlformats.org/officeDocument/2006/relationships/image" Target="media/image1050.png"/><Relationship Id="rId1418" Type="http://schemas.openxmlformats.org/officeDocument/2006/relationships/image" Target="media/image1121.png"/><Relationship Id="rId122" Type="http://schemas.openxmlformats.org/officeDocument/2006/relationships/image" Target="media/image104.png"/><Relationship Id="rId774" Type="http://schemas.openxmlformats.org/officeDocument/2006/relationships/image" Target="media/image654.png"/><Relationship Id="rId981" Type="http://schemas.openxmlformats.org/officeDocument/2006/relationships/image" Target="media/image802.png"/><Relationship Id="rId1057" Type="http://schemas.openxmlformats.org/officeDocument/2006/relationships/oleObject" Target="embeddings/oleObject184.bin"/><Relationship Id="rId1625" Type="http://schemas.openxmlformats.org/officeDocument/2006/relationships/image" Target="media/image1317.png"/><Relationship Id="rId427" Type="http://schemas.openxmlformats.org/officeDocument/2006/relationships/image" Target="media/image354.wmf"/><Relationship Id="rId634" Type="http://schemas.openxmlformats.org/officeDocument/2006/relationships/image" Target="media/image516.png"/><Relationship Id="rId841" Type="http://schemas.openxmlformats.org/officeDocument/2006/relationships/image" Target="media/image719.png"/><Relationship Id="rId1264" Type="http://schemas.openxmlformats.org/officeDocument/2006/relationships/image" Target="media/image994.png"/><Relationship Id="rId1471" Type="http://schemas.openxmlformats.org/officeDocument/2006/relationships/image" Target="media/image1174.png"/><Relationship Id="rId1569" Type="http://schemas.openxmlformats.org/officeDocument/2006/relationships/image" Target="media/image1261.png"/><Relationship Id="rId273" Type="http://schemas.openxmlformats.org/officeDocument/2006/relationships/image" Target="media/image250.jpeg"/><Relationship Id="rId480" Type="http://schemas.openxmlformats.org/officeDocument/2006/relationships/oleObject" Target="embeddings/oleObject89.bin"/><Relationship Id="rId701" Type="http://schemas.openxmlformats.org/officeDocument/2006/relationships/image" Target="media/image581.png"/><Relationship Id="rId939" Type="http://schemas.openxmlformats.org/officeDocument/2006/relationships/image" Target="media/image779.wmf"/><Relationship Id="rId1124" Type="http://schemas.openxmlformats.org/officeDocument/2006/relationships/image" Target="media/image894.wmf"/><Relationship Id="rId1331" Type="http://schemas.openxmlformats.org/officeDocument/2006/relationships/oleObject" Target="embeddings/oleObject261.bin"/><Relationship Id="rId68" Type="http://schemas.openxmlformats.org/officeDocument/2006/relationships/image" Target="media/image62.png"/><Relationship Id="rId133" Type="http://schemas.openxmlformats.org/officeDocument/2006/relationships/image" Target="media/image113.png"/><Relationship Id="rId340" Type="http://schemas.openxmlformats.org/officeDocument/2006/relationships/oleObject" Target="embeddings/oleObject19.bin"/><Relationship Id="rId578" Type="http://schemas.openxmlformats.org/officeDocument/2006/relationships/image" Target="media/image464.png"/><Relationship Id="rId785" Type="http://schemas.openxmlformats.org/officeDocument/2006/relationships/image" Target="media/image663.png"/><Relationship Id="rId992" Type="http://schemas.openxmlformats.org/officeDocument/2006/relationships/oleObject" Target="embeddings/oleObject169.bin"/><Relationship Id="rId1429" Type="http://schemas.openxmlformats.org/officeDocument/2006/relationships/image" Target="media/image1132.png"/><Relationship Id="rId1636" Type="http://schemas.openxmlformats.org/officeDocument/2006/relationships/image" Target="media/image1328.png"/><Relationship Id="rId200" Type="http://schemas.openxmlformats.org/officeDocument/2006/relationships/image" Target="media/image177.jpeg"/><Relationship Id="rId438" Type="http://schemas.openxmlformats.org/officeDocument/2006/relationships/oleObject" Target="embeddings/oleObject68.bin"/><Relationship Id="rId645" Type="http://schemas.openxmlformats.org/officeDocument/2006/relationships/image" Target="media/image527.png"/><Relationship Id="rId852" Type="http://schemas.openxmlformats.org/officeDocument/2006/relationships/image" Target="media/image730.png"/><Relationship Id="rId1068" Type="http://schemas.openxmlformats.org/officeDocument/2006/relationships/image" Target="media/image866.wmf"/><Relationship Id="rId1275" Type="http://schemas.openxmlformats.org/officeDocument/2006/relationships/image" Target="media/image1005.png"/><Relationship Id="rId1482" Type="http://schemas.openxmlformats.org/officeDocument/2006/relationships/image" Target="media/image1185.png"/><Relationship Id="rId1703" Type="http://schemas.openxmlformats.org/officeDocument/2006/relationships/image" Target="media/image1395.png"/><Relationship Id="rId284" Type="http://schemas.openxmlformats.org/officeDocument/2006/relationships/image" Target="media/image259.jpeg"/><Relationship Id="rId491" Type="http://schemas.openxmlformats.org/officeDocument/2006/relationships/image" Target="media/image391.png"/><Relationship Id="rId505" Type="http://schemas.openxmlformats.org/officeDocument/2006/relationships/image" Target="media/image401.wmf"/><Relationship Id="rId712" Type="http://schemas.openxmlformats.org/officeDocument/2006/relationships/image" Target="media/image592.png"/><Relationship Id="rId1135" Type="http://schemas.openxmlformats.org/officeDocument/2006/relationships/oleObject" Target="embeddings/oleObject223.bin"/><Relationship Id="rId1342" Type="http://schemas.openxmlformats.org/officeDocument/2006/relationships/image" Target="media/image1063.wmf"/><Relationship Id="rId79" Type="http://schemas.openxmlformats.org/officeDocument/2006/relationships/image" Target="media/image73.png"/><Relationship Id="rId144" Type="http://schemas.openxmlformats.org/officeDocument/2006/relationships/image" Target="media/image121.png"/><Relationship Id="rId589" Type="http://schemas.openxmlformats.org/officeDocument/2006/relationships/image" Target="media/image471.png"/><Relationship Id="rId796" Type="http://schemas.openxmlformats.org/officeDocument/2006/relationships/image" Target="media/image674.png"/><Relationship Id="rId1202" Type="http://schemas.openxmlformats.org/officeDocument/2006/relationships/image" Target="media/image933.wmf"/><Relationship Id="rId1647" Type="http://schemas.openxmlformats.org/officeDocument/2006/relationships/image" Target="media/image1339.png"/><Relationship Id="rId351" Type="http://schemas.openxmlformats.org/officeDocument/2006/relationships/image" Target="media/image316.wmf"/><Relationship Id="rId449" Type="http://schemas.openxmlformats.org/officeDocument/2006/relationships/image" Target="media/image365.wmf"/><Relationship Id="rId656" Type="http://schemas.openxmlformats.org/officeDocument/2006/relationships/image" Target="media/image538.png"/><Relationship Id="rId863" Type="http://schemas.openxmlformats.org/officeDocument/2006/relationships/image" Target="media/image741.png"/><Relationship Id="rId1079" Type="http://schemas.openxmlformats.org/officeDocument/2006/relationships/oleObject" Target="embeddings/oleObject195.bin"/><Relationship Id="rId1286" Type="http://schemas.openxmlformats.org/officeDocument/2006/relationships/image" Target="media/image1016.png"/><Relationship Id="rId1493" Type="http://schemas.openxmlformats.org/officeDocument/2006/relationships/image" Target="media/image1196.png"/><Relationship Id="rId1507" Type="http://schemas.openxmlformats.org/officeDocument/2006/relationships/oleObject" Target="embeddings/oleObject288.bin"/><Relationship Id="rId1714" Type="http://schemas.openxmlformats.org/officeDocument/2006/relationships/image" Target="media/image1406.png"/><Relationship Id="rId211" Type="http://schemas.openxmlformats.org/officeDocument/2006/relationships/image" Target="media/image188.png"/><Relationship Id="rId295" Type="http://schemas.openxmlformats.org/officeDocument/2006/relationships/image" Target="media/image270.png"/><Relationship Id="rId309" Type="http://schemas.openxmlformats.org/officeDocument/2006/relationships/image" Target="media/image284.png"/><Relationship Id="rId516" Type="http://schemas.openxmlformats.org/officeDocument/2006/relationships/oleObject" Target="embeddings/oleObject99.bin"/><Relationship Id="rId1146" Type="http://schemas.openxmlformats.org/officeDocument/2006/relationships/image" Target="media/image905.wmf"/><Relationship Id="rId723" Type="http://schemas.openxmlformats.org/officeDocument/2006/relationships/image" Target="media/image603.png"/><Relationship Id="rId930" Type="http://schemas.openxmlformats.org/officeDocument/2006/relationships/image" Target="media/image774.png"/><Relationship Id="rId1006" Type="http://schemas.openxmlformats.org/officeDocument/2006/relationships/image" Target="media/image819.png"/><Relationship Id="rId1353" Type="http://schemas.openxmlformats.org/officeDocument/2006/relationships/oleObject" Target="embeddings/oleObject272.bin"/><Relationship Id="rId1560" Type="http://schemas.openxmlformats.org/officeDocument/2006/relationships/image" Target="media/image1252.png"/><Relationship Id="rId1658" Type="http://schemas.openxmlformats.org/officeDocument/2006/relationships/image" Target="media/image1350.png"/><Relationship Id="rId155" Type="http://schemas.openxmlformats.org/officeDocument/2006/relationships/image" Target="media/image132.png"/><Relationship Id="rId362" Type="http://schemas.openxmlformats.org/officeDocument/2006/relationships/oleObject" Target="embeddings/oleObject30.bin"/><Relationship Id="rId1213" Type="http://schemas.openxmlformats.org/officeDocument/2006/relationships/image" Target="media/image943.png"/><Relationship Id="rId1297" Type="http://schemas.openxmlformats.org/officeDocument/2006/relationships/image" Target="media/image1027.png"/><Relationship Id="rId1420" Type="http://schemas.openxmlformats.org/officeDocument/2006/relationships/image" Target="media/image1123.png"/><Relationship Id="rId1518" Type="http://schemas.openxmlformats.org/officeDocument/2006/relationships/image" Target="media/image1212.png"/><Relationship Id="rId222" Type="http://schemas.openxmlformats.org/officeDocument/2006/relationships/image" Target="media/image199.png"/><Relationship Id="rId667" Type="http://schemas.openxmlformats.org/officeDocument/2006/relationships/image" Target="media/image549.png"/><Relationship Id="rId874" Type="http://schemas.openxmlformats.org/officeDocument/2006/relationships/image" Target="media/image750.wmf"/><Relationship Id="rId1725" Type="http://schemas.openxmlformats.org/officeDocument/2006/relationships/image" Target="media/image1415.png"/><Relationship Id="rId17" Type="http://schemas.openxmlformats.org/officeDocument/2006/relationships/image" Target="media/image11.png"/><Relationship Id="rId527" Type="http://schemas.openxmlformats.org/officeDocument/2006/relationships/image" Target="media/image413.jpeg"/><Relationship Id="rId734" Type="http://schemas.openxmlformats.org/officeDocument/2006/relationships/image" Target="media/image614.png"/><Relationship Id="rId941" Type="http://schemas.openxmlformats.org/officeDocument/2006/relationships/image" Target="media/image780.wmf"/><Relationship Id="rId1157" Type="http://schemas.openxmlformats.org/officeDocument/2006/relationships/oleObject" Target="embeddings/oleObject234.bin"/><Relationship Id="rId1364" Type="http://schemas.openxmlformats.org/officeDocument/2006/relationships/image" Target="media/image1077.png"/><Relationship Id="rId1571" Type="http://schemas.openxmlformats.org/officeDocument/2006/relationships/image" Target="media/image1263.png"/><Relationship Id="rId70" Type="http://schemas.openxmlformats.org/officeDocument/2006/relationships/image" Target="media/image64.png"/><Relationship Id="rId166" Type="http://schemas.openxmlformats.org/officeDocument/2006/relationships/image" Target="media/image143.png"/><Relationship Id="rId373" Type="http://schemas.openxmlformats.org/officeDocument/2006/relationships/image" Target="media/image327.wmf"/><Relationship Id="rId580" Type="http://schemas.openxmlformats.org/officeDocument/2006/relationships/oleObject" Target="embeddings/oleObject104.bin"/><Relationship Id="rId801" Type="http://schemas.openxmlformats.org/officeDocument/2006/relationships/image" Target="media/image679.png"/><Relationship Id="rId1017" Type="http://schemas.openxmlformats.org/officeDocument/2006/relationships/image" Target="media/image830.png"/><Relationship Id="rId1224" Type="http://schemas.openxmlformats.org/officeDocument/2006/relationships/image" Target="media/image954.png"/><Relationship Id="rId1431" Type="http://schemas.openxmlformats.org/officeDocument/2006/relationships/image" Target="media/image1134.png"/><Relationship Id="rId1669" Type="http://schemas.openxmlformats.org/officeDocument/2006/relationships/image" Target="media/image1361.png"/><Relationship Id="rId1" Type="http://schemas.openxmlformats.org/officeDocument/2006/relationships/numbering" Target="numbering.xml"/><Relationship Id="rId233" Type="http://schemas.openxmlformats.org/officeDocument/2006/relationships/image" Target="media/image210.png"/><Relationship Id="rId440" Type="http://schemas.openxmlformats.org/officeDocument/2006/relationships/oleObject" Target="embeddings/oleObject69.bin"/><Relationship Id="rId678" Type="http://schemas.openxmlformats.org/officeDocument/2006/relationships/image" Target="media/image560.png"/><Relationship Id="rId885" Type="http://schemas.openxmlformats.org/officeDocument/2006/relationships/image" Target="media/image755.wmf"/><Relationship Id="rId1070" Type="http://schemas.openxmlformats.org/officeDocument/2006/relationships/image" Target="media/image867.wmf"/><Relationship Id="rId1529" Type="http://schemas.openxmlformats.org/officeDocument/2006/relationships/image" Target="media/image1221.png"/><Relationship Id="rId1736" Type="http://schemas.openxmlformats.org/officeDocument/2006/relationships/image" Target="media/image1426.png"/><Relationship Id="rId28" Type="http://schemas.openxmlformats.org/officeDocument/2006/relationships/image" Target="media/image22.png"/><Relationship Id="rId300" Type="http://schemas.openxmlformats.org/officeDocument/2006/relationships/image" Target="media/image275.png"/><Relationship Id="rId538" Type="http://schemas.openxmlformats.org/officeDocument/2006/relationships/image" Target="media/image424.png"/><Relationship Id="rId745" Type="http://schemas.openxmlformats.org/officeDocument/2006/relationships/image" Target="media/image625.png"/><Relationship Id="rId952" Type="http://schemas.openxmlformats.org/officeDocument/2006/relationships/image" Target="media/image786.wmf"/><Relationship Id="rId1168" Type="http://schemas.openxmlformats.org/officeDocument/2006/relationships/image" Target="media/image916.wmf"/><Relationship Id="rId1375" Type="http://schemas.openxmlformats.org/officeDocument/2006/relationships/image" Target="media/image1086.png"/><Relationship Id="rId1582" Type="http://schemas.openxmlformats.org/officeDocument/2006/relationships/image" Target="media/image1274.png"/><Relationship Id="rId81" Type="http://schemas.openxmlformats.org/officeDocument/2006/relationships/image" Target="media/image75.png"/><Relationship Id="rId177" Type="http://schemas.openxmlformats.org/officeDocument/2006/relationships/image" Target="media/image154.png"/><Relationship Id="rId384" Type="http://schemas.openxmlformats.org/officeDocument/2006/relationships/oleObject" Target="embeddings/oleObject41.bin"/><Relationship Id="rId591" Type="http://schemas.openxmlformats.org/officeDocument/2006/relationships/image" Target="media/image473.png"/><Relationship Id="rId605" Type="http://schemas.openxmlformats.org/officeDocument/2006/relationships/image" Target="media/image487.png"/><Relationship Id="rId812" Type="http://schemas.openxmlformats.org/officeDocument/2006/relationships/image" Target="media/image690.png"/><Relationship Id="rId1028" Type="http://schemas.openxmlformats.org/officeDocument/2006/relationships/image" Target="media/image841.png"/><Relationship Id="rId1235" Type="http://schemas.openxmlformats.org/officeDocument/2006/relationships/image" Target="media/image965.png"/><Relationship Id="rId1442" Type="http://schemas.openxmlformats.org/officeDocument/2006/relationships/image" Target="media/image1145.png"/><Relationship Id="rId244" Type="http://schemas.openxmlformats.org/officeDocument/2006/relationships/image" Target="media/image221.png"/><Relationship Id="rId689" Type="http://schemas.openxmlformats.org/officeDocument/2006/relationships/hyperlink" Target="http://www.webmath.ru/poleznoe/formules_7_13.php" TargetMode="External"/><Relationship Id="rId896" Type="http://schemas.openxmlformats.org/officeDocument/2006/relationships/image" Target="media/image760.wmf"/><Relationship Id="rId1081" Type="http://schemas.openxmlformats.org/officeDocument/2006/relationships/oleObject" Target="embeddings/oleObject196.bin"/><Relationship Id="rId1302" Type="http://schemas.openxmlformats.org/officeDocument/2006/relationships/image" Target="media/image1032.png"/><Relationship Id="rId1747" Type="http://schemas.openxmlformats.org/officeDocument/2006/relationships/image" Target="media/image1434.wmf"/><Relationship Id="rId39" Type="http://schemas.openxmlformats.org/officeDocument/2006/relationships/image" Target="media/image33.png"/><Relationship Id="rId451" Type="http://schemas.openxmlformats.org/officeDocument/2006/relationships/image" Target="media/image366.wmf"/><Relationship Id="rId549" Type="http://schemas.openxmlformats.org/officeDocument/2006/relationships/image" Target="media/image435.png"/><Relationship Id="rId756" Type="http://schemas.openxmlformats.org/officeDocument/2006/relationships/image" Target="media/image636.png"/><Relationship Id="rId1179" Type="http://schemas.openxmlformats.org/officeDocument/2006/relationships/oleObject" Target="embeddings/oleObject245.bin"/><Relationship Id="rId1386" Type="http://schemas.openxmlformats.org/officeDocument/2006/relationships/oleObject" Target="embeddings/oleObject284.bin"/><Relationship Id="rId1593" Type="http://schemas.openxmlformats.org/officeDocument/2006/relationships/image" Target="media/image1285.png"/><Relationship Id="rId1607" Type="http://schemas.openxmlformats.org/officeDocument/2006/relationships/image" Target="media/image1299.png"/><Relationship Id="rId104" Type="http://schemas.openxmlformats.org/officeDocument/2006/relationships/image" Target="media/image90.wmf"/><Relationship Id="rId188" Type="http://schemas.openxmlformats.org/officeDocument/2006/relationships/image" Target="media/image165.jpeg"/><Relationship Id="rId311" Type="http://schemas.openxmlformats.org/officeDocument/2006/relationships/image" Target="media/image286.png"/><Relationship Id="rId395" Type="http://schemas.openxmlformats.org/officeDocument/2006/relationships/image" Target="media/image338.wmf"/><Relationship Id="rId409" Type="http://schemas.openxmlformats.org/officeDocument/2006/relationships/image" Target="media/image345.wmf"/><Relationship Id="rId963" Type="http://schemas.openxmlformats.org/officeDocument/2006/relationships/image" Target="media/image792.wmf"/><Relationship Id="rId1039" Type="http://schemas.openxmlformats.org/officeDocument/2006/relationships/oleObject" Target="embeddings/oleObject175.bin"/><Relationship Id="rId1246" Type="http://schemas.openxmlformats.org/officeDocument/2006/relationships/image" Target="media/image976.png"/><Relationship Id="rId92" Type="http://schemas.openxmlformats.org/officeDocument/2006/relationships/image" Target="media/image84.wmf"/><Relationship Id="rId616" Type="http://schemas.openxmlformats.org/officeDocument/2006/relationships/image" Target="media/image498.png"/><Relationship Id="rId823" Type="http://schemas.openxmlformats.org/officeDocument/2006/relationships/image" Target="media/image701.png"/><Relationship Id="rId1453" Type="http://schemas.openxmlformats.org/officeDocument/2006/relationships/image" Target="media/image1156.png"/><Relationship Id="rId1660" Type="http://schemas.openxmlformats.org/officeDocument/2006/relationships/image" Target="media/image1352.png"/><Relationship Id="rId1758" Type="http://schemas.openxmlformats.org/officeDocument/2006/relationships/hyperlink" Target="http://matematik-master.ru/" TargetMode="External"/><Relationship Id="rId255" Type="http://schemas.openxmlformats.org/officeDocument/2006/relationships/image" Target="media/image232.png"/><Relationship Id="rId462" Type="http://schemas.openxmlformats.org/officeDocument/2006/relationships/oleObject" Target="embeddings/oleObject80.bin"/><Relationship Id="rId1092" Type="http://schemas.openxmlformats.org/officeDocument/2006/relationships/image" Target="media/image878.wmf"/><Relationship Id="rId1106" Type="http://schemas.openxmlformats.org/officeDocument/2006/relationships/image" Target="media/image885.wmf"/><Relationship Id="rId1313" Type="http://schemas.openxmlformats.org/officeDocument/2006/relationships/image" Target="media/image1043.png"/><Relationship Id="rId1397" Type="http://schemas.openxmlformats.org/officeDocument/2006/relationships/image" Target="media/image1100.png"/><Relationship Id="rId1520" Type="http://schemas.openxmlformats.org/officeDocument/2006/relationships/oleObject" Target="embeddings/oleObject294.bin"/><Relationship Id="rId115" Type="http://schemas.openxmlformats.org/officeDocument/2006/relationships/image" Target="media/image97.png"/><Relationship Id="rId322" Type="http://schemas.openxmlformats.org/officeDocument/2006/relationships/image" Target="media/image297.png"/><Relationship Id="rId767" Type="http://schemas.openxmlformats.org/officeDocument/2006/relationships/image" Target="media/image647.png"/><Relationship Id="rId974" Type="http://schemas.openxmlformats.org/officeDocument/2006/relationships/oleObject" Target="embeddings/oleObject164.bin"/><Relationship Id="rId1618" Type="http://schemas.openxmlformats.org/officeDocument/2006/relationships/image" Target="media/image1310.png"/><Relationship Id="rId199" Type="http://schemas.openxmlformats.org/officeDocument/2006/relationships/image" Target="media/image176.png"/><Relationship Id="rId627" Type="http://schemas.openxmlformats.org/officeDocument/2006/relationships/image" Target="media/image509.png"/><Relationship Id="rId834" Type="http://schemas.openxmlformats.org/officeDocument/2006/relationships/image" Target="media/image712.png"/><Relationship Id="rId1257" Type="http://schemas.openxmlformats.org/officeDocument/2006/relationships/image" Target="media/image987.png"/><Relationship Id="rId1464" Type="http://schemas.openxmlformats.org/officeDocument/2006/relationships/image" Target="media/image1167.png"/><Relationship Id="rId1671" Type="http://schemas.openxmlformats.org/officeDocument/2006/relationships/image" Target="media/image1363.png"/><Relationship Id="rId266" Type="http://schemas.openxmlformats.org/officeDocument/2006/relationships/image" Target="media/image243.png"/><Relationship Id="rId473" Type="http://schemas.openxmlformats.org/officeDocument/2006/relationships/image" Target="media/image377.wmf"/><Relationship Id="rId680" Type="http://schemas.openxmlformats.org/officeDocument/2006/relationships/image" Target="media/image562.png"/><Relationship Id="rId901" Type="http://schemas.openxmlformats.org/officeDocument/2006/relationships/image" Target="media/image761.wmf"/><Relationship Id="rId1117" Type="http://schemas.openxmlformats.org/officeDocument/2006/relationships/oleObject" Target="embeddings/oleObject214.bin"/><Relationship Id="rId1324" Type="http://schemas.openxmlformats.org/officeDocument/2006/relationships/image" Target="media/image1054.wmf"/><Relationship Id="rId1531" Type="http://schemas.openxmlformats.org/officeDocument/2006/relationships/image" Target="media/image1223.png"/><Relationship Id="rId30" Type="http://schemas.openxmlformats.org/officeDocument/2006/relationships/image" Target="media/image24.png"/><Relationship Id="rId126" Type="http://schemas.openxmlformats.org/officeDocument/2006/relationships/image" Target="media/image106.png"/><Relationship Id="rId333" Type="http://schemas.openxmlformats.org/officeDocument/2006/relationships/image" Target="media/image307.wmf"/><Relationship Id="rId540" Type="http://schemas.openxmlformats.org/officeDocument/2006/relationships/image" Target="media/image426.jpeg"/><Relationship Id="rId778" Type="http://schemas.openxmlformats.org/officeDocument/2006/relationships/image" Target="media/image658.png"/><Relationship Id="rId985" Type="http://schemas.openxmlformats.org/officeDocument/2006/relationships/image" Target="media/image806.png"/><Relationship Id="rId1170" Type="http://schemas.openxmlformats.org/officeDocument/2006/relationships/image" Target="media/image917.wmf"/><Relationship Id="rId1629" Type="http://schemas.openxmlformats.org/officeDocument/2006/relationships/image" Target="media/image1321.png"/><Relationship Id="rId638" Type="http://schemas.openxmlformats.org/officeDocument/2006/relationships/image" Target="media/image520.png"/><Relationship Id="rId845" Type="http://schemas.openxmlformats.org/officeDocument/2006/relationships/image" Target="media/image723.png"/><Relationship Id="rId1030" Type="http://schemas.openxmlformats.org/officeDocument/2006/relationships/image" Target="media/image843.png"/><Relationship Id="rId1268" Type="http://schemas.openxmlformats.org/officeDocument/2006/relationships/image" Target="media/image998.png"/><Relationship Id="rId1475" Type="http://schemas.openxmlformats.org/officeDocument/2006/relationships/image" Target="media/image1178.png"/><Relationship Id="rId1682" Type="http://schemas.openxmlformats.org/officeDocument/2006/relationships/image" Target="media/image1374.png"/><Relationship Id="rId277" Type="http://schemas.openxmlformats.org/officeDocument/2006/relationships/oleObject" Target="embeddings/oleObject14.bin"/><Relationship Id="rId400" Type="http://schemas.openxmlformats.org/officeDocument/2006/relationships/oleObject" Target="embeddings/oleObject49.bin"/><Relationship Id="rId484" Type="http://schemas.openxmlformats.org/officeDocument/2006/relationships/image" Target="media/image384.png"/><Relationship Id="rId705" Type="http://schemas.openxmlformats.org/officeDocument/2006/relationships/image" Target="media/image585.png"/><Relationship Id="rId1128" Type="http://schemas.openxmlformats.org/officeDocument/2006/relationships/image" Target="media/image896.wmf"/><Relationship Id="rId1335" Type="http://schemas.openxmlformats.org/officeDocument/2006/relationships/oleObject" Target="embeddings/oleObject263.bin"/><Relationship Id="rId1542" Type="http://schemas.openxmlformats.org/officeDocument/2006/relationships/image" Target="media/image1234.png"/><Relationship Id="rId137" Type="http://schemas.openxmlformats.org/officeDocument/2006/relationships/hyperlink" Target="http://www.webmath.ru/poleznoe/formules_6_11.php" TargetMode="External"/><Relationship Id="rId344" Type="http://schemas.openxmlformats.org/officeDocument/2006/relationships/oleObject" Target="embeddings/oleObject21.bin"/><Relationship Id="rId691" Type="http://schemas.openxmlformats.org/officeDocument/2006/relationships/image" Target="media/image572.png"/><Relationship Id="rId789" Type="http://schemas.openxmlformats.org/officeDocument/2006/relationships/image" Target="media/image667.png"/><Relationship Id="rId912" Type="http://schemas.openxmlformats.org/officeDocument/2006/relationships/oleObject" Target="embeddings/oleObject134.bin"/><Relationship Id="rId996" Type="http://schemas.openxmlformats.org/officeDocument/2006/relationships/oleObject" Target="embeddings/oleObject171.bin"/><Relationship Id="rId41" Type="http://schemas.openxmlformats.org/officeDocument/2006/relationships/image" Target="media/image35.png"/><Relationship Id="rId551" Type="http://schemas.openxmlformats.org/officeDocument/2006/relationships/image" Target="media/image437.png"/><Relationship Id="rId649" Type="http://schemas.openxmlformats.org/officeDocument/2006/relationships/image" Target="media/image531.png"/><Relationship Id="rId856" Type="http://schemas.openxmlformats.org/officeDocument/2006/relationships/image" Target="media/image734.png"/><Relationship Id="rId1181" Type="http://schemas.openxmlformats.org/officeDocument/2006/relationships/oleObject" Target="embeddings/oleObject246.bin"/><Relationship Id="rId1279" Type="http://schemas.openxmlformats.org/officeDocument/2006/relationships/image" Target="media/image1009.png"/><Relationship Id="rId1402" Type="http://schemas.openxmlformats.org/officeDocument/2006/relationships/image" Target="media/image1105.png"/><Relationship Id="rId1486" Type="http://schemas.openxmlformats.org/officeDocument/2006/relationships/image" Target="media/image1189.png"/><Relationship Id="rId1707" Type="http://schemas.openxmlformats.org/officeDocument/2006/relationships/image" Target="media/image1399.png"/><Relationship Id="rId190" Type="http://schemas.openxmlformats.org/officeDocument/2006/relationships/image" Target="media/image167.png"/><Relationship Id="rId204" Type="http://schemas.openxmlformats.org/officeDocument/2006/relationships/image" Target="media/image181.png"/><Relationship Id="rId288" Type="http://schemas.openxmlformats.org/officeDocument/2006/relationships/image" Target="media/image263.png"/><Relationship Id="rId411" Type="http://schemas.openxmlformats.org/officeDocument/2006/relationships/image" Target="media/image346.wmf"/><Relationship Id="rId509" Type="http://schemas.openxmlformats.org/officeDocument/2006/relationships/image" Target="media/image403.wmf"/><Relationship Id="rId1041" Type="http://schemas.openxmlformats.org/officeDocument/2006/relationships/oleObject" Target="embeddings/oleObject176.bin"/><Relationship Id="rId1139" Type="http://schemas.openxmlformats.org/officeDocument/2006/relationships/oleObject" Target="embeddings/oleObject225.bin"/><Relationship Id="rId1346" Type="http://schemas.openxmlformats.org/officeDocument/2006/relationships/image" Target="media/image1065.wmf"/><Relationship Id="rId1693" Type="http://schemas.openxmlformats.org/officeDocument/2006/relationships/image" Target="media/image1385.png"/><Relationship Id="rId495" Type="http://schemas.openxmlformats.org/officeDocument/2006/relationships/image" Target="media/image395.png"/><Relationship Id="rId716" Type="http://schemas.openxmlformats.org/officeDocument/2006/relationships/image" Target="media/image596.png"/><Relationship Id="rId923" Type="http://schemas.openxmlformats.org/officeDocument/2006/relationships/oleObject" Target="embeddings/oleObject140.bin"/><Relationship Id="rId1553" Type="http://schemas.openxmlformats.org/officeDocument/2006/relationships/image" Target="media/image1245.png"/><Relationship Id="rId1760" Type="http://schemas.openxmlformats.org/officeDocument/2006/relationships/hyperlink" Target="http://lib.mexmat.ru/" TargetMode="External"/><Relationship Id="rId52" Type="http://schemas.openxmlformats.org/officeDocument/2006/relationships/image" Target="media/image46.png"/><Relationship Id="rId148" Type="http://schemas.openxmlformats.org/officeDocument/2006/relationships/image" Target="media/image125.png"/><Relationship Id="rId355" Type="http://schemas.openxmlformats.org/officeDocument/2006/relationships/image" Target="media/image318.wmf"/><Relationship Id="rId562" Type="http://schemas.openxmlformats.org/officeDocument/2006/relationships/image" Target="media/image448.png"/><Relationship Id="rId1192" Type="http://schemas.openxmlformats.org/officeDocument/2006/relationships/image" Target="media/image928.wmf"/><Relationship Id="rId1206" Type="http://schemas.openxmlformats.org/officeDocument/2006/relationships/image" Target="media/image936.png"/><Relationship Id="rId1413" Type="http://schemas.openxmlformats.org/officeDocument/2006/relationships/image" Target="media/image1116.png"/><Relationship Id="rId1620" Type="http://schemas.openxmlformats.org/officeDocument/2006/relationships/image" Target="media/image1312.png"/><Relationship Id="rId215" Type="http://schemas.openxmlformats.org/officeDocument/2006/relationships/image" Target="media/image192.png"/><Relationship Id="rId422" Type="http://schemas.openxmlformats.org/officeDocument/2006/relationships/oleObject" Target="embeddings/oleObject60.bin"/><Relationship Id="rId867" Type="http://schemas.openxmlformats.org/officeDocument/2006/relationships/image" Target="media/image745.png"/><Relationship Id="rId1052" Type="http://schemas.openxmlformats.org/officeDocument/2006/relationships/image" Target="media/image858.wmf"/><Relationship Id="rId1497" Type="http://schemas.openxmlformats.org/officeDocument/2006/relationships/image" Target="media/image1200.png"/><Relationship Id="rId1718" Type="http://schemas.openxmlformats.org/officeDocument/2006/relationships/image" Target="media/image1410.png"/><Relationship Id="rId299" Type="http://schemas.openxmlformats.org/officeDocument/2006/relationships/image" Target="media/image274.png"/><Relationship Id="rId727" Type="http://schemas.openxmlformats.org/officeDocument/2006/relationships/image" Target="media/image607.png"/><Relationship Id="rId934" Type="http://schemas.openxmlformats.org/officeDocument/2006/relationships/oleObject" Target="embeddings/oleObject145.bin"/><Relationship Id="rId1357" Type="http://schemas.openxmlformats.org/officeDocument/2006/relationships/oleObject" Target="embeddings/oleObject274.bin"/><Relationship Id="rId1564" Type="http://schemas.openxmlformats.org/officeDocument/2006/relationships/image" Target="media/image1256.png"/><Relationship Id="rId63" Type="http://schemas.openxmlformats.org/officeDocument/2006/relationships/image" Target="media/image57.png"/><Relationship Id="rId159" Type="http://schemas.openxmlformats.org/officeDocument/2006/relationships/image" Target="media/image136.png"/><Relationship Id="rId366" Type="http://schemas.openxmlformats.org/officeDocument/2006/relationships/oleObject" Target="embeddings/oleObject32.bin"/><Relationship Id="rId573" Type="http://schemas.openxmlformats.org/officeDocument/2006/relationships/image" Target="media/image459.png"/><Relationship Id="rId780" Type="http://schemas.openxmlformats.org/officeDocument/2006/relationships/image" Target="media/image660.wmf"/><Relationship Id="rId1217" Type="http://schemas.openxmlformats.org/officeDocument/2006/relationships/image" Target="media/image947.png"/><Relationship Id="rId1424" Type="http://schemas.openxmlformats.org/officeDocument/2006/relationships/image" Target="media/image1127.png"/><Relationship Id="rId1631" Type="http://schemas.openxmlformats.org/officeDocument/2006/relationships/image" Target="media/image1323.png"/><Relationship Id="rId226" Type="http://schemas.openxmlformats.org/officeDocument/2006/relationships/image" Target="media/image203.png"/><Relationship Id="rId433" Type="http://schemas.openxmlformats.org/officeDocument/2006/relationships/image" Target="media/image357.wmf"/><Relationship Id="rId878" Type="http://schemas.openxmlformats.org/officeDocument/2006/relationships/image" Target="media/image752.wmf"/><Relationship Id="rId1063" Type="http://schemas.openxmlformats.org/officeDocument/2006/relationships/oleObject" Target="embeddings/oleObject187.bin"/><Relationship Id="rId1270" Type="http://schemas.openxmlformats.org/officeDocument/2006/relationships/image" Target="media/image1000.png"/><Relationship Id="rId1729" Type="http://schemas.openxmlformats.org/officeDocument/2006/relationships/image" Target="media/image1419.png"/><Relationship Id="rId640" Type="http://schemas.openxmlformats.org/officeDocument/2006/relationships/image" Target="media/image522.png"/><Relationship Id="rId738" Type="http://schemas.openxmlformats.org/officeDocument/2006/relationships/image" Target="media/image618.png"/><Relationship Id="rId945" Type="http://schemas.openxmlformats.org/officeDocument/2006/relationships/image" Target="media/image782.wmf"/><Relationship Id="rId1368" Type="http://schemas.openxmlformats.org/officeDocument/2006/relationships/image" Target="media/image1081.png"/><Relationship Id="rId1575" Type="http://schemas.openxmlformats.org/officeDocument/2006/relationships/image" Target="media/image1267.png"/><Relationship Id="rId74" Type="http://schemas.openxmlformats.org/officeDocument/2006/relationships/image" Target="media/image68.png"/><Relationship Id="rId377" Type="http://schemas.openxmlformats.org/officeDocument/2006/relationships/image" Target="media/image329.wmf"/><Relationship Id="rId500" Type="http://schemas.openxmlformats.org/officeDocument/2006/relationships/oleObject" Target="embeddings/oleObject91.bin"/><Relationship Id="rId584" Type="http://schemas.openxmlformats.org/officeDocument/2006/relationships/oleObject" Target="embeddings/oleObject106.bin"/><Relationship Id="rId805" Type="http://schemas.openxmlformats.org/officeDocument/2006/relationships/image" Target="media/image683.png"/><Relationship Id="rId1130" Type="http://schemas.openxmlformats.org/officeDocument/2006/relationships/image" Target="media/image897.wmf"/><Relationship Id="rId1228" Type="http://schemas.openxmlformats.org/officeDocument/2006/relationships/image" Target="media/image958.png"/><Relationship Id="rId1435" Type="http://schemas.openxmlformats.org/officeDocument/2006/relationships/image" Target="media/image1138.png"/><Relationship Id="rId5" Type="http://schemas.openxmlformats.org/officeDocument/2006/relationships/footnotes" Target="footnotes.xml"/><Relationship Id="rId237" Type="http://schemas.openxmlformats.org/officeDocument/2006/relationships/image" Target="media/image214.png"/><Relationship Id="rId791" Type="http://schemas.openxmlformats.org/officeDocument/2006/relationships/image" Target="media/image669.png"/><Relationship Id="rId889" Type="http://schemas.openxmlformats.org/officeDocument/2006/relationships/oleObject" Target="embeddings/oleObject120.bin"/><Relationship Id="rId1074" Type="http://schemas.openxmlformats.org/officeDocument/2006/relationships/image" Target="media/image869.wmf"/><Relationship Id="rId1642" Type="http://schemas.openxmlformats.org/officeDocument/2006/relationships/image" Target="media/image1334.png"/><Relationship Id="rId444" Type="http://schemas.openxmlformats.org/officeDocument/2006/relationships/oleObject" Target="embeddings/oleObject71.bin"/><Relationship Id="rId651" Type="http://schemas.openxmlformats.org/officeDocument/2006/relationships/image" Target="media/image533.png"/><Relationship Id="rId749" Type="http://schemas.openxmlformats.org/officeDocument/2006/relationships/image" Target="media/image629.png"/><Relationship Id="rId1281" Type="http://schemas.openxmlformats.org/officeDocument/2006/relationships/image" Target="media/image1011.png"/><Relationship Id="rId1379" Type="http://schemas.openxmlformats.org/officeDocument/2006/relationships/oleObject" Target="embeddings/oleObject279.bin"/><Relationship Id="rId1502" Type="http://schemas.openxmlformats.org/officeDocument/2006/relationships/image" Target="media/image1204.wmf"/><Relationship Id="rId1586" Type="http://schemas.openxmlformats.org/officeDocument/2006/relationships/image" Target="media/image1278.png"/><Relationship Id="rId290" Type="http://schemas.openxmlformats.org/officeDocument/2006/relationships/image" Target="media/image265.png"/><Relationship Id="rId304" Type="http://schemas.openxmlformats.org/officeDocument/2006/relationships/image" Target="media/image279.png"/><Relationship Id="rId388" Type="http://schemas.openxmlformats.org/officeDocument/2006/relationships/oleObject" Target="embeddings/oleObject43.bin"/><Relationship Id="rId511" Type="http://schemas.openxmlformats.org/officeDocument/2006/relationships/image" Target="media/image404.wmf"/><Relationship Id="rId609" Type="http://schemas.openxmlformats.org/officeDocument/2006/relationships/image" Target="media/image491.png"/><Relationship Id="rId956" Type="http://schemas.openxmlformats.org/officeDocument/2006/relationships/image" Target="media/image788.wmf"/><Relationship Id="rId1141" Type="http://schemas.openxmlformats.org/officeDocument/2006/relationships/oleObject" Target="embeddings/oleObject226.bin"/><Relationship Id="rId1239" Type="http://schemas.openxmlformats.org/officeDocument/2006/relationships/image" Target="media/image969.png"/><Relationship Id="rId85" Type="http://schemas.openxmlformats.org/officeDocument/2006/relationships/image" Target="media/image79.png"/><Relationship Id="rId150" Type="http://schemas.openxmlformats.org/officeDocument/2006/relationships/image" Target="media/image127.png"/><Relationship Id="rId595" Type="http://schemas.openxmlformats.org/officeDocument/2006/relationships/image" Target="media/image477.png"/><Relationship Id="rId816" Type="http://schemas.openxmlformats.org/officeDocument/2006/relationships/image" Target="media/image694.png"/><Relationship Id="rId1001" Type="http://schemas.openxmlformats.org/officeDocument/2006/relationships/image" Target="media/image815.wmf"/><Relationship Id="rId1446" Type="http://schemas.openxmlformats.org/officeDocument/2006/relationships/image" Target="media/image1149.png"/><Relationship Id="rId1653" Type="http://schemas.openxmlformats.org/officeDocument/2006/relationships/image" Target="media/image1345.png"/><Relationship Id="rId248" Type="http://schemas.openxmlformats.org/officeDocument/2006/relationships/image" Target="media/image225.png"/><Relationship Id="rId455" Type="http://schemas.openxmlformats.org/officeDocument/2006/relationships/image" Target="media/image368.wmf"/><Relationship Id="rId662" Type="http://schemas.openxmlformats.org/officeDocument/2006/relationships/image" Target="media/image544.png"/><Relationship Id="rId1085" Type="http://schemas.openxmlformats.org/officeDocument/2006/relationships/oleObject" Target="embeddings/oleObject198.bin"/><Relationship Id="rId1292" Type="http://schemas.openxmlformats.org/officeDocument/2006/relationships/image" Target="media/image1022.png"/><Relationship Id="rId1306" Type="http://schemas.openxmlformats.org/officeDocument/2006/relationships/image" Target="media/image1036.png"/><Relationship Id="rId1513" Type="http://schemas.openxmlformats.org/officeDocument/2006/relationships/oleObject" Target="embeddings/oleObject291.bin"/><Relationship Id="rId1720" Type="http://schemas.openxmlformats.org/officeDocument/2006/relationships/oleObject" Target="embeddings/oleObject296.bin"/><Relationship Id="rId12" Type="http://schemas.openxmlformats.org/officeDocument/2006/relationships/image" Target="media/image6.png"/><Relationship Id="rId108" Type="http://schemas.openxmlformats.org/officeDocument/2006/relationships/image" Target="media/image92.wmf"/><Relationship Id="rId315" Type="http://schemas.openxmlformats.org/officeDocument/2006/relationships/image" Target="media/image290.png"/><Relationship Id="rId522" Type="http://schemas.openxmlformats.org/officeDocument/2006/relationships/oleObject" Target="embeddings/oleObject102.bin"/><Relationship Id="rId967" Type="http://schemas.openxmlformats.org/officeDocument/2006/relationships/image" Target="media/image794.wmf"/><Relationship Id="rId1152" Type="http://schemas.openxmlformats.org/officeDocument/2006/relationships/image" Target="media/image908.wmf"/><Relationship Id="rId1597" Type="http://schemas.openxmlformats.org/officeDocument/2006/relationships/image" Target="media/image1289.png"/><Relationship Id="rId96" Type="http://schemas.openxmlformats.org/officeDocument/2006/relationships/image" Target="media/image86.wmf"/><Relationship Id="rId161" Type="http://schemas.openxmlformats.org/officeDocument/2006/relationships/image" Target="media/image138.png"/><Relationship Id="rId399" Type="http://schemas.openxmlformats.org/officeDocument/2006/relationships/image" Target="media/image340.wmf"/><Relationship Id="rId827" Type="http://schemas.openxmlformats.org/officeDocument/2006/relationships/image" Target="media/image705.png"/><Relationship Id="rId1012" Type="http://schemas.openxmlformats.org/officeDocument/2006/relationships/image" Target="media/image825.png"/><Relationship Id="rId1457" Type="http://schemas.openxmlformats.org/officeDocument/2006/relationships/image" Target="media/image1160.jpeg"/><Relationship Id="rId1664" Type="http://schemas.openxmlformats.org/officeDocument/2006/relationships/image" Target="media/image1356.png"/><Relationship Id="rId259" Type="http://schemas.openxmlformats.org/officeDocument/2006/relationships/image" Target="media/image236.png"/><Relationship Id="rId466" Type="http://schemas.openxmlformats.org/officeDocument/2006/relationships/oleObject" Target="embeddings/oleObject82.bin"/><Relationship Id="rId673" Type="http://schemas.openxmlformats.org/officeDocument/2006/relationships/image" Target="media/image555.png"/><Relationship Id="rId880" Type="http://schemas.openxmlformats.org/officeDocument/2006/relationships/image" Target="media/image753.wmf"/><Relationship Id="rId1096" Type="http://schemas.openxmlformats.org/officeDocument/2006/relationships/image" Target="media/image880.wmf"/><Relationship Id="rId1317" Type="http://schemas.openxmlformats.org/officeDocument/2006/relationships/image" Target="media/image1047.png"/><Relationship Id="rId1524" Type="http://schemas.openxmlformats.org/officeDocument/2006/relationships/image" Target="media/image1216.png"/><Relationship Id="rId1731" Type="http://schemas.openxmlformats.org/officeDocument/2006/relationships/image" Target="media/image1421.png"/><Relationship Id="rId23" Type="http://schemas.openxmlformats.org/officeDocument/2006/relationships/image" Target="media/image17.png"/><Relationship Id="rId119" Type="http://schemas.openxmlformats.org/officeDocument/2006/relationships/image" Target="media/image101.png"/><Relationship Id="rId326" Type="http://schemas.openxmlformats.org/officeDocument/2006/relationships/image" Target="media/image301.png"/><Relationship Id="rId533" Type="http://schemas.openxmlformats.org/officeDocument/2006/relationships/image" Target="media/image419.png"/><Relationship Id="rId978" Type="http://schemas.openxmlformats.org/officeDocument/2006/relationships/oleObject" Target="embeddings/oleObject166.bin"/><Relationship Id="rId1163" Type="http://schemas.openxmlformats.org/officeDocument/2006/relationships/oleObject" Target="embeddings/oleObject237.bin"/><Relationship Id="rId1370" Type="http://schemas.openxmlformats.org/officeDocument/2006/relationships/image" Target="media/image1083.wmf"/><Relationship Id="rId740" Type="http://schemas.openxmlformats.org/officeDocument/2006/relationships/image" Target="media/image620.png"/><Relationship Id="rId838" Type="http://schemas.openxmlformats.org/officeDocument/2006/relationships/image" Target="media/image716.png"/><Relationship Id="rId1023" Type="http://schemas.openxmlformats.org/officeDocument/2006/relationships/image" Target="media/image836.png"/><Relationship Id="rId1468" Type="http://schemas.openxmlformats.org/officeDocument/2006/relationships/image" Target="media/image1171.png"/><Relationship Id="rId1675" Type="http://schemas.openxmlformats.org/officeDocument/2006/relationships/image" Target="media/image1367.png"/><Relationship Id="rId172" Type="http://schemas.openxmlformats.org/officeDocument/2006/relationships/image" Target="media/image149.png"/><Relationship Id="rId477" Type="http://schemas.openxmlformats.org/officeDocument/2006/relationships/image" Target="media/image379.wmf"/><Relationship Id="rId600" Type="http://schemas.openxmlformats.org/officeDocument/2006/relationships/image" Target="media/image482.png"/><Relationship Id="rId684" Type="http://schemas.openxmlformats.org/officeDocument/2006/relationships/image" Target="media/image566.png"/><Relationship Id="rId1230" Type="http://schemas.openxmlformats.org/officeDocument/2006/relationships/image" Target="media/image960.png"/><Relationship Id="rId1328" Type="http://schemas.openxmlformats.org/officeDocument/2006/relationships/image" Target="media/image1056.wmf"/><Relationship Id="rId1535" Type="http://schemas.openxmlformats.org/officeDocument/2006/relationships/image" Target="media/image1227.png"/><Relationship Id="rId337" Type="http://schemas.openxmlformats.org/officeDocument/2006/relationships/image" Target="media/image309.wmf"/><Relationship Id="rId891" Type="http://schemas.openxmlformats.org/officeDocument/2006/relationships/oleObject" Target="embeddings/oleObject121.bin"/><Relationship Id="rId905" Type="http://schemas.openxmlformats.org/officeDocument/2006/relationships/image" Target="media/image763.wmf"/><Relationship Id="rId989" Type="http://schemas.openxmlformats.org/officeDocument/2006/relationships/image" Target="media/image809.wmf"/><Relationship Id="rId1742" Type="http://schemas.openxmlformats.org/officeDocument/2006/relationships/oleObject" Target="embeddings/oleObject298.bin"/><Relationship Id="rId34" Type="http://schemas.openxmlformats.org/officeDocument/2006/relationships/image" Target="media/image28.png"/><Relationship Id="rId544" Type="http://schemas.openxmlformats.org/officeDocument/2006/relationships/image" Target="media/image430.png"/><Relationship Id="rId751" Type="http://schemas.openxmlformats.org/officeDocument/2006/relationships/image" Target="media/image631.png"/><Relationship Id="rId849" Type="http://schemas.openxmlformats.org/officeDocument/2006/relationships/image" Target="media/image727.png"/><Relationship Id="rId1174" Type="http://schemas.openxmlformats.org/officeDocument/2006/relationships/image" Target="media/image919.wmf"/><Relationship Id="rId1381" Type="http://schemas.openxmlformats.org/officeDocument/2006/relationships/oleObject" Target="embeddings/oleObject281.bin"/><Relationship Id="rId1479" Type="http://schemas.openxmlformats.org/officeDocument/2006/relationships/image" Target="media/image1182.png"/><Relationship Id="rId1602" Type="http://schemas.openxmlformats.org/officeDocument/2006/relationships/image" Target="media/image1294.png"/><Relationship Id="rId1686" Type="http://schemas.openxmlformats.org/officeDocument/2006/relationships/image" Target="media/image1378.png"/><Relationship Id="rId183" Type="http://schemas.openxmlformats.org/officeDocument/2006/relationships/image" Target="media/image160.png"/><Relationship Id="rId390" Type="http://schemas.openxmlformats.org/officeDocument/2006/relationships/oleObject" Target="embeddings/oleObject44.bin"/><Relationship Id="rId404" Type="http://schemas.openxmlformats.org/officeDocument/2006/relationships/oleObject" Target="embeddings/oleObject51.bin"/><Relationship Id="rId611" Type="http://schemas.openxmlformats.org/officeDocument/2006/relationships/image" Target="media/image493.png"/><Relationship Id="rId1034" Type="http://schemas.openxmlformats.org/officeDocument/2006/relationships/image" Target="media/image847.png"/><Relationship Id="rId1241" Type="http://schemas.openxmlformats.org/officeDocument/2006/relationships/image" Target="media/image971.png"/><Relationship Id="rId1339" Type="http://schemas.openxmlformats.org/officeDocument/2006/relationships/oleObject" Target="embeddings/oleObject265.bin"/><Relationship Id="rId250" Type="http://schemas.openxmlformats.org/officeDocument/2006/relationships/image" Target="media/image227.png"/><Relationship Id="rId488" Type="http://schemas.openxmlformats.org/officeDocument/2006/relationships/image" Target="media/image388.png"/><Relationship Id="rId695" Type="http://schemas.openxmlformats.org/officeDocument/2006/relationships/hyperlink" Target="http://www.webmath.ru/poleznoe/formules_8_1.php" TargetMode="External"/><Relationship Id="rId709" Type="http://schemas.openxmlformats.org/officeDocument/2006/relationships/image" Target="media/image589.png"/><Relationship Id="rId916" Type="http://schemas.openxmlformats.org/officeDocument/2006/relationships/oleObject" Target="embeddings/oleObject136.bin"/><Relationship Id="rId1101" Type="http://schemas.openxmlformats.org/officeDocument/2006/relationships/oleObject" Target="embeddings/oleObject206.bin"/><Relationship Id="rId1546" Type="http://schemas.openxmlformats.org/officeDocument/2006/relationships/image" Target="media/image1238.png"/><Relationship Id="rId1753" Type="http://schemas.openxmlformats.org/officeDocument/2006/relationships/image" Target="media/image1436.png"/><Relationship Id="rId45" Type="http://schemas.openxmlformats.org/officeDocument/2006/relationships/image" Target="media/image39.png"/><Relationship Id="rId110" Type="http://schemas.openxmlformats.org/officeDocument/2006/relationships/image" Target="media/image93.wmf"/><Relationship Id="rId348" Type="http://schemas.openxmlformats.org/officeDocument/2006/relationships/oleObject" Target="embeddings/oleObject23.bin"/><Relationship Id="rId555" Type="http://schemas.openxmlformats.org/officeDocument/2006/relationships/image" Target="media/image441.png"/><Relationship Id="rId762" Type="http://schemas.openxmlformats.org/officeDocument/2006/relationships/image" Target="media/image642.png"/><Relationship Id="rId1185" Type="http://schemas.openxmlformats.org/officeDocument/2006/relationships/oleObject" Target="embeddings/oleObject248.bin"/><Relationship Id="rId1392" Type="http://schemas.openxmlformats.org/officeDocument/2006/relationships/image" Target="media/image1095.png"/><Relationship Id="rId1406" Type="http://schemas.openxmlformats.org/officeDocument/2006/relationships/image" Target="media/image1109.png"/><Relationship Id="rId1613" Type="http://schemas.openxmlformats.org/officeDocument/2006/relationships/image" Target="media/image1305.png"/><Relationship Id="rId194" Type="http://schemas.openxmlformats.org/officeDocument/2006/relationships/image" Target="media/image171.png"/><Relationship Id="rId208" Type="http://schemas.openxmlformats.org/officeDocument/2006/relationships/image" Target="media/image185.png"/><Relationship Id="rId415" Type="http://schemas.openxmlformats.org/officeDocument/2006/relationships/image" Target="media/image348.wmf"/><Relationship Id="rId622" Type="http://schemas.openxmlformats.org/officeDocument/2006/relationships/image" Target="media/image504.png"/><Relationship Id="rId1045" Type="http://schemas.openxmlformats.org/officeDocument/2006/relationships/oleObject" Target="embeddings/oleObject178.bin"/><Relationship Id="rId1252" Type="http://schemas.openxmlformats.org/officeDocument/2006/relationships/image" Target="media/image982.png"/><Relationship Id="rId1697" Type="http://schemas.openxmlformats.org/officeDocument/2006/relationships/image" Target="media/image1389.png"/><Relationship Id="rId261" Type="http://schemas.openxmlformats.org/officeDocument/2006/relationships/image" Target="media/image238.png"/><Relationship Id="rId499" Type="http://schemas.openxmlformats.org/officeDocument/2006/relationships/image" Target="media/image398.wmf"/><Relationship Id="rId927" Type="http://schemas.openxmlformats.org/officeDocument/2006/relationships/oleObject" Target="embeddings/oleObject142.bin"/><Relationship Id="rId1112" Type="http://schemas.openxmlformats.org/officeDocument/2006/relationships/image" Target="media/image888.wmf"/><Relationship Id="rId1557" Type="http://schemas.openxmlformats.org/officeDocument/2006/relationships/image" Target="media/image1249.png"/><Relationship Id="rId1764" Type="http://schemas.openxmlformats.org/officeDocument/2006/relationships/theme" Target="theme/theme1.xml"/><Relationship Id="rId56" Type="http://schemas.openxmlformats.org/officeDocument/2006/relationships/image" Target="media/image50.png"/><Relationship Id="rId359" Type="http://schemas.openxmlformats.org/officeDocument/2006/relationships/image" Target="media/image320.wmf"/><Relationship Id="rId566" Type="http://schemas.openxmlformats.org/officeDocument/2006/relationships/image" Target="media/image452.png"/><Relationship Id="rId773" Type="http://schemas.openxmlformats.org/officeDocument/2006/relationships/image" Target="media/image653.png"/><Relationship Id="rId1196" Type="http://schemas.openxmlformats.org/officeDocument/2006/relationships/image" Target="media/image930.wmf"/><Relationship Id="rId1417" Type="http://schemas.openxmlformats.org/officeDocument/2006/relationships/image" Target="media/image1120.png"/><Relationship Id="rId1624" Type="http://schemas.openxmlformats.org/officeDocument/2006/relationships/image" Target="media/image1316.png"/><Relationship Id="rId121" Type="http://schemas.openxmlformats.org/officeDocument/2006/relationships/image" Target="media/image103.png"/><Relationship Id="rId219" Type="http://schemas.openxmlformats.org/officeDocument/2006/relationships/image" Target="media/image196.png"/><Relationship Id="rId426" Type="http://schemas.openxmlformats.org/officeDocument/2006/relationships/oleObject" Target="embeddings/oleObject62.bin"/><Relationship Id="rId633" Type="http://schemas.openxmlformats.org/officeDocument/2006/relationships/image" Target="media/image515.png"/><Relationship Id="rId980" Type="http://schemas.openxmlformats.org/officeDocument/2006/relationships/image" Target="media/image801.png"/><Relationship Id="rId1056" Type="http://schemas.openxmlformats.org/officeDocument/2006/relationships/image" Target="media/image860.wmf"/><Relationship Id="rId1263" Type="http://schemas.openxmlformats.org/officeDocument/2006/relationships/image" Target="media/image993.png"/><Relationship Id="rId840" Type="http://schemas.openxmlformats.org/officeDocument/2006/relationships/image" Target="media/image718.png"/><Relationship Id="rId938" Type="http://schemas.openxmlformats.org/officeDocument/2006/relationships/oleObject" Target="embeddings/oleObject147.bin"/><Relationship Id="rId1470" Type="http://schemas.openxmlformats.org/officeDocument/2006/relationships/image" Target="media/image1173.png"/><Relationship Id="rId1568" Type="http://schemas.openxmlformats.org/officeDocument/2006/relationships/image" Target="media/image1260.png"/><Relationship Id="rId67" Type="http://schemas.openxmlformats.org/officeDocument/2006/relationships/image" Target="media/image61.png"/><Relationship Id="rId272" Type="http://schemas.openxmlformats.org/officeDocument/2006/relationships/image" Target="media/image249.png"/><Relationship Id="rId577" Type="http://schemas.openxmlformats.org/officeDocument/2006/relationships/image" Target="media/image463.png"/><Relationship Id="rId700" Type="http://schemas.openxmlformats.org/officeDocument/2006/relationships/image" Target="media/image580.png"/><Relationship Id="rId1123" Type="http://schemas.openxmlformats.org/officeDocument/2006/relationships/oleObject" Target="embeddings/oleObject217.bin"/><Relationship Id="rId1330" Type="http://schemas.openxmlformats.org/officeDocument/2006/relationships/image" Target="media/image1057.wmf"/><Relationship Id="rId1428" Type="http://schemas.openxmlformats.org/officeDocument/2006/relationships/image" Target="media/image1131.png"/><Relationship Id="rId1635" Type="http://schemas.openxmlformats.org/officeDocument/2006/relationships/image" Target="media/image1327.png"/><Relationship Id="rId132" Type="http://schemas.openxmlformats.org/officeDocument/2006/relationships/image" Target="media/image112.png"/><Relationship Id="rId784" Type="http://schemas.openxmlformats.org/officeDocument/2006/relationships/image" Target="media/image662.png"/><Relationship Id="rId991" Type="http://schemas.openxmlformats.org/officeDocument/2006/relationships/image" Target="media/image810.wmf"/><Relationship Id="rId1067" Type="http://schemas.openxmlformats.org/officeDocument/2006/relationships/oleObject" Target="embeddings/oleObject189.bin"/><Relationship Id="rId437" Type="http://schemas.openxmlformats.org/officeDocument/2006/relationships/image" Target="media/image359.wmf"/><Relationship Id="rId644" Type="http://schemas.openxmlformats.org/officeDocument/2006/relationships/image" Target="media/image526.png"/><Relationship Id="rId851" Type="http://schemas.openxmlformats.org/officeDocument/2006/relationships/image" Target="media/image729.png"/><Relationship Id="rId1274" Type="http://schemas.openxmlformats.org/officeDocument/2006/relationships/image" Target="media/image1004.png"/><Relationship Id="rId1481" Type="http://schemas.openxmlformats.org/officeDocument/2006/relationships/image" Target="media/image1184.png"/><Relationship Id="rId1579" Type="http://schemas.openxmlformats.org/officeDocument/2006/relationships/image" Target="media/image1271.png"/><Relationship Id="rId1702" Type="http://schemas.openxmlformats.org/officeDocument/2006/relationships/image" Target="media/image1394.png"/><Relationship Id="rId283" Type="http://schemas.openxmlformats.org/officeDocument/2006/relationships/image" Target="media/image258.jpeg"/><Relationship Id="rId490" Type="http://schemas.openxmlformats.org/officeDocument/2006/relationships/image" Target="media/image390.png"/><Relationship Id="rId504" Type="http://schemas.openxmlformats.org/officeDocument/2006/relationships/oleObject" Target="embeddings/oleObject93.bin"/><Relationship Id="rId711" Type="http://schemas.openxmlformats.org/officeDocument/2006/relationships/image" Target="media/image591.png"/><Relationship Id="rId949" Type="http://schemas.openxmlformats.org/officeDocument/2006/relationships/oleObject" Target="embeddings/oleObject152.bin"/><Relationship Id="rId1134" Type="http://schemas.openxmlformats.org/officeDocument/2006/relationships/image" Target="media/image899.wmf"/><Relationship Id="rId1341" Type="http://schemas.openxmlformats.org/officeDocument/2006/relationships/oleObject" Target="embeddings/oleObject266.bin"/><Relationship Id="rId78" Type="http://schemas.openxmlformats.org/officeDocument/2006/relationships/image" Target="media/image72.png"/><Relationship Id="rId143" Type="http://schemas.openxmlformats.org/officeDocument/2006/relationships/image" Target="media/image120.png"/><Relationship Id="rId350" Type="http://schemas.openxmlformats.org/officeDocument/2006/relationships/oleObject" Target="embeddings/oleObject24.bin"/><Relationship Id="rId588" Type="http://schemas.openxmlformats.org/officeDocument/2006/relationships/image" Target="media/image470.png"/><Relationship Id="rId795" Type="http://schemas.openxmlformats.org/officeDocument/2006/relationships/image" Target="media/image673.png"/><Relationship Id="rId809" Type="http://schemas.openxmlformats.org/officeDocument/2006/relationships/image" Target="media/image687.png"/><Relationship Id="rId1201" Type="http://schemas.openxmlformats.org/officeDocument/2006/relationships/oleObject" Target="embeddings/oleObject256.bin"/><Relationship Id="rId1439" Type="http://schemas.openxmlformats.org/officeDocument/2006/relationships/image" Target="media/image1142.png"/><Relationship Id="rId1646" Type="http://schemas.openxmlformats.org/officeDocument/2006/relationships/image" Target="media/image1338.png"/><Relationship Id="rId9" Type="http://schemas.openxmlformats.org/officeDocument/2006/relationships/image" Target="media/image3.png"/><Relationship Id="rId210" Type="http://schemas.openxmlformats.org/officeDocument/2006/relationships/image" Target="media/image187.png"/><Relationship Id="rId448" Type="http://schemas.openxmlformats.org/officeDocument/2006/relationships/oleObject" Target="embeddings/oleObject73.bin"/><Relationship Id="rId655" Type="http://schemas.openxmlformats.org/officeDocument/2006/relationships/image" Target="media/image537.png"/><Relationship Id="rId862" Type="http://schemas.openxmlformats.org/officeDocument/2006/relationships/image" Target="media/image740.png"/><Relationship Id="rId1078" Type="http://schemas.openxmlformats.org/officeDocument/2006/relationships/image" Target="media/image871.wmf"/><Relationship Id="rId1285" Type="http://schemas.openxmlformats.org/officeDocument/2006/relationships/image" Target="media/image1015.png"/><Relationship Id="rId1492" Type="http://schemas.openxmlformats.org/officeDocument/2006/relationships/image" Target="media/image1195.png"/><Relationship Id="rId1506" Type="http://schemas.openxmlformats.org/officeDocument/2006/relationships/image" Target="media/image1206.wmf"/><Relationship Id="rId1713" Type="http://schemas.openxmlformats.org/officeDocument/2006/relationships/image" Target="media/image1405.png"/><Relationship Id="rId294" Type="http://schemas.openxmlformats.org/officeDocument/2006/relationships/image" Target="media/image269.png"/><Relationship Id="rId308" Type="http://schemas.openxmlformats.org/officeDocument/2006/relationships/image" Target="media/image283.png"/><Relationship Id="rId515" Type="http://schemas.openxmlformats.org/officeDocument/2006/relationships/image" Target="media/image406.wmf"/><Relationship Id="rId722" Type="http://schemas.openxmlformats.org/officeDocument/2006/relationships/image" Target="media/image602.png"/><Relationship Id="rId1145" Type="http://schemas.openxmlformats.org/officeDocument/2006/relationships/oleObject" Target="embeddings/oleObject228.bin"/><Relationship Id="rId1352" Type="http://schemas.openxmlformats.org/officeDocument/2006/relationships/image" Target="media/image1068.wmf"/><Relationship Id="rId89" Type="http://schemas.openxmlformats.org/officeDocument/2006/relationships/oleObject" Target="embeddings/oleObject1.bin"/><Relationship Id="rId154" Type="http://schemas.openxmlformats.org/officeDocument/2006/relationships/image" Target="media/image131.png"/><Relationship Id="rId361" Type="http://schemas.openxmlformats.org/officeDocument/2006/relationships/image" Target="media/image321.wmf"/><Relationship Id="rId599" Type="http://schemas.openxmlformats.org/officeDocument/2006/relationships/image" Target="media/image481.png"/><Relationship Id="rId1005" Type="http://schemas.openxmlformats.org/officeDocument/2006/relationships/image" Target="media/image818.png"/><Relationship Id="rId1212" Type="http://schemas.openxmlformats.org/officeDocument/2006/relationships/image" Target="media/image942.png"/><Relationship Id="rId1657" Type="http://schemas.openxmlformats.org/officeDocument/2006/relationships/image" Target="media/image1349.png"/><Relationship Id="rId459" Type="http://schemas.openxmlformats.org/officeDocument/2006/relationships/image" Target="media/image370.wmf"/><Relationship Id="rId666" Type="http://schemas.openxmlformats.org/officeDocument/2006/relationships/image" Target="media/image548.png"/><Relationship Id="rId873" Type="http://schemas.openxmlformats.org/officeDocument/2006/relationships/oleObject" Target="embeddings/oleObject111.bin"/><Relationship Id="rId1089" Type="http://schemas.openxmlformats.org/officeDocument/2006/relationships/oleObject" Target="embeddings/oleObject200.bin"/><Relationship Id="rId1296" Type="http://schemas.openxmlformats.org/officeDocument/2006/relationships/image" Target="media/image1026.png"/><Relationship Id="rId1517" Type="http://schemas.openxmlformats.org/officeDocument/2006/relationships/oleObject" Target="embeddings/oleObject293.bin"/><Relationship Id="rId1724" Type="http://schemas.openxmlformats.org/officeDocument/2006/relationships/image" Target="media/image1414.png"/><Relationship Id="rId16" Type="http://schemas.openxmlformats.org/officeDocument/2006/relationships/image" Target="media/image10.png"/><Relationship Id="rId221" Type="http://schemas.openxmlformats.org/officeDocument/2006/relationships/image" Target="media/image198.png"/><Relationship Id="rId319" Type="http://schemas.openxmlformats.org/officeDocument/2006/relationships/image" Target="media/image294.png"/><Relationship Id="rId526" Type="http://schemas.openxmlformats.org/officeDocument/2006/relationships/image" Target="media/image412.jpeg"/><Relationship Id="rId1156" Type="http://schemas.openxmlformats.org/officeDocument/2006/relationships/image" Target="media/image910.wmf"/><Relationship Id="rId1363" Type="http://schemas.openxmlformats.org/officeDocument/2006/relationships/image" Target="media/image1076.png"/><Relationship Id="rId733" Type="http://schemas.openxmlformats.org/officeDocument/2006/relationships/image" Target="media/image613.png"/><Relationship Id="rId940" Type="http://schemas.openxmlformats.org/officeDocument/2006/relationships/oleObject" Target="embeddings/oleObject148.bin"/><Relationship Id="rId1016" Type="http://schemas.openxmlformats.org/officeDocument/2006/relationships/image" Target="media/image829.png"/><Relationship Id="rId1570" Type="http://schemas.openxmlformats.org/officeDocument/2006/relationships/image" Target="media/image1262.png"/><Relationship Id="rId1668" Type="http://schemas.openxmlformats.org/officeDocument/2006/relationships/image" Target="media/image1360.png"/><Relationship Id="rId165" Type="http://schemas.openxmlformats.org/officeDocument/2006/relationships/image" Target="media/image142.png"/><Relationship Id="rId372" Type="http://schemas.openxmlformats.org/officeDocument/2006/relationships/oleObject" Target="embeddings/oleObject35.bin"/><Relationship Id="rId677" Type="http://schemas.openxmlformats.org/officeDocument/2006/relationships/image" Target="media/image559.png"/><Relationship Id="rId800" Type="http://schemas.openxmlformats.org/officeDocument/2006/relationships/image" Target="media/image678.png"/><Relationship Id="rId1223" Type="http://schemas.openxmlformats.org/officeDocument/2006/relationships/image" Target="media/image953.png"/><Relationship Id="rId1430" Type="http://schemas.openxmlformats.org/officeDocument/2006/relationships/image" Target="media/image1133.png"/><Relationship Id="rId1528" Type="http://schemas.openxmlformats.org/officeDocument/2006/relationships/image" Target="media/image1220.png"/><Relationship Id="rId232" Type="http://schemas.openxmlformats.org/officeDocument/2006/relationships/image" Target="media/image209.png"/><Relationship Id="rId884" Type="http://schemas.openxmlformats.org/officeDocument/2006/relationships/oleObject" Target="embeddings/oleObject117.bin"/><Relationship Id="rId1735" Type="http://schemas.openxmlformats.org/officeDocument/2006/relationships/image" Target="media/image1425.png"/><Relationship Id="rId27" Type="http://schemas.openxmlformats.org/officeDocument/2006/relationships/image" Target="media/image21.png"/><Relationship Id="rId537" Type="http://schemas.openxmlformats.org/officeDocument/2006/relationships/image" Target="media/image423.png"/><Relationship Id="rId744" Type="http://schemas.openxmlformats.org/officeDocument/2006/relationships/image" Target="media/image624.png"/><Relationship Id="rId951" Type="http://schemas.openxmlformats.org/officeDocument/2006/relationships/oleObject" Target="embeddings/oleObject153.bin"/><Relationship Id="rId1167" Type="http://schemas.openxmlformats.org/officeDocument/2006/relationships/oleObject" Target="embeddings/oleObject239.bin"/><Relationship Id="rId1374" Type="http://schemas.openxmlformats.org/officeDocument/2006/relationships/image" Target="media/image1085.emf"/><Relationship Id="rId1581" Type="http://schemas.openxmlformats.org/officeDocument/2006/relationships/image" Target="media/image1273.png"/><Relationship Id="rId1679" Type="http://schemas.openxmlformats.org/officeDocument/2006/relationships/image" Target="media/image1371.png"/><Relationship Id="rId80" Type="http://schemas.openxmlformats.org/officeDocument/2006/relationships/image" Target="media/image74.png"/><Relationship Id="rId176" Type="http://schemas.openxmlformats.org/officeDocument/2006/relationships/image" Target="media/image153.png"/><Relationship Id="rId383" Type="http://schemas.openxmlformats.org/officeDocument/2006/relationships/image" Target="media/image332.wmf"/><Relationship Id="rId590" Type="http://schemas.openxmlformats.org/officeDocument/2006/relationships/image" Target="media/image472.png"/><Relationship Id="rId604" Type="http://schemas.openxmlformats.org/officeDocument/2006/relationships/image" Target="media/image486.png"/><Relationship Id="rId811" Type="http://schemas.openxmlformats.org/officeDocument/2006/relationships/image" Target="media/image689.png"/><Relationship Id="rId1027" Type="http://schemas.openxmlformats.org/officeDocument/2006/relationships/image" Target="media/image840.png"/><Relationship Id="rId1234" Type="http://schemas.openxmlformats.org/officeDocument/2006/relationships/image" Target="media/image964.png"/><Relationship Id="rId1441" Type="http://schemas.openxmlformats.org/officeDocument/2006/relationships/image" Target="media/image1144.png"/><Relationship Id="rId243" Type="http://schemas.openxmlformats.org/officeDocument/2006/relationships/image" Target="media/image220.png"/><Relationship Id="rId450" Type="http://schemas.openxmlformats.org/officeDocument/2006/relationships/oleObject" Target="embeddings/oleObject74.bin"/><Relationship Id="rId688" Type="http://schemas.openxmlformats.org/officeDocument/2006/relationships/image" Target="media/image570.png"/><Relationship Id="rId895" Type="http://schemas.openxmlformats.org/officeDocument/2006/relationships/oleObject" Target="embeddings/oleObject123.bin"/><Relationship Id="rId909" Type="http://schemas.openxmlformats.org/officeDocument/2006/relationships/oleObject" Target="embeddings/oleObject132.bin"/><Relationship Id="rId1080" Type="http://schemas.openxmlformats.org/officeDocument/2006/relationships/image" Target="media/image872.wmf"/><Relationship Id="rId1301" Type="http://schemas.openxmlformats.org/officeDocument/2006/relationships/image" Target="media/image1031.png"/><Relationship Id="rId1539" Type="http://schemas.openxmlformats.org/officeDocument/2006/relationships/image" Target="media/image1231.png"/><Relationship Id="rId1746" Type="http://schemas.openxmlformats.org/officeDocument/2006/relationships/image" Target="media/image1433.png"/><Relationship Id="rId38" Type="http://schemas.openxmlformats.org/officeDocument/2006/relationships/image" Target="media/image32.png"/><Relationship Id="rId103" Type="http://schemas.openxmlformats.org/officeDocument/2006/relationships/oleObject" Target="embeddings/oleObject8.bin"/><Relationship Id="rId310" Type="http://schemas.openxmlformats.org/officeDocument/2006/relationships/image" Target="media/image285.png"/><Relationship Id="rId548" Type="http://schemas.openxmlformats.org/officeDocument/2006/relationships/image" Target="media/image434.png"/><Relationship Id="rId755" Type="http://schemas.openxmlformats.org/officeDocument/2006/relationships/image" Target="media/image635.png"/><Relationship Id="rId962" Type="http://schemas.openxmlformats.org/officeDocument/2006/relationships/oleObject" Target="embeddings/oleObject158.bin"/><Relationship Id="rId1178" Type="http://schemas.openxmlformats.org/officeDocument/2006/relationships/image" Target="media/image921.wmf"/><Relationship Id="rId1385" Type="http://schemas.openxmlformats.org/officeDocument/2006/relationships/image" Target="media/image1089.wmf"/><Relationship Id="rId1592" Type="http://schemas.openxmlformats.org/officeDocument/2006/relationships/image" Target="media/image1284.png"/><Relationship Id="rId1606" Type="http://schemas.openxmlformats.org/officeDocument/2006/relationships/image" Target="media/image1298.png"/><Relationship Id="rId91" Type="http://schemas.openxmlformats.org/officeDocument/2006/relationships/oleObject" Target="embeddings/oleObject2.bin"/><Relationship Id="rId187" Type="http://schemas.openxmlformats.org/officeDocument/2006/relationships/image" Target="media/image164.png"/><Relationship Id="rId394" Type="http://schemas.openxmlformats.org/officeDocument/2006/relationships/oleObject" Target="embeddings/oleObject46.bin"/><Relationship Id="rId408" Type="http://schemas.openxmlformats.org/officeDocument/2006/relationships/oleObject" Target="embeddings/oleObject53.bin"/><Relationship Id="rId615" Type="http://schemas.openxmlformats.org/officeDocument/2006/relationships/image" Target="media/image497.png"/><Relationship Id="rId822" Type="http://schemas.openxmlformats.org/officeDocument/2006/relationships/image" Target="media/image700.png"/><Relationship Id="rId1038" Type="http://schemas.openxmlformats.org/officeDocument/2006/relationships/image" Target="media/image851.wmf"/><Relationship Id="rId1245" Type="http://schemas.openxmlformats.org/officeDocument/2006/relationships/image" Target="media/image975.png"/><Relationship Id="rId1452" Type="http://schemas.openxmlformats.org/officeDocument/2006/relationships/image" Target="media/image1155.png"/><Relationship Id="rId254" Type="http://schemas.openxmlformats.org/officeDocument/2006/relationships/image" Target="media/image231.png"/><Relationship Id="rId699" Type="http://schemas.openxmlformats.org/officeDocument/2006/relationships/image" Target="media/image579.png"/><Relationship Id="rId1091" Type="http://schemas.openxmlformats.org/officeDocument/2006/relationships/oleObject" Target="embeddings/oleObject201.bin"/><Relationship Id="rId1105" Type="http://schemas.openxmlformats.org/officeDocument/2006/relationships/oleObject" Target="embeddings/oleObject208.bin"/><Relationship Id="rId1312" Type="http://schemas.openxmlformats.org/officeDocument/2006/relationships/image" Target="media/image1042.png"/><Relationship Id="rId1757" Type="http://schemas.openxmlformats.org/officeDocument/2006/relationships/hyperlink" Target="http://www.mathprofi.ru" TargetMode="External"/><Relationship Id="rId49" Type="http://schemas.openxmlformats.org/officeDocument/2006/relationships/image" Target="media/image43.png"/><Relationship Id="rId114" Type="http://schemas.openxmlformats.org/officeDocument/2006/relationships/image" Target="media/image96.png"/><Relationship Id="rId461" Type="http://schemas.openxmlformats.org/officeDocument/2006/relationships/image" Target="media/image371.wmf"/><Relationship Id="rId559" Type="http://schemas.openxmlformats.org/officeDocument/2006/relationships/image" Target="media/image445.png"/><Relationship Id="rId766" Type="http://schemas.openxmlformats.org/officeDocument/2006/relationships/image" Target="media/image646.png"/><Relationship Id="rId1189" Type="http://schemas.openxmlformats.org/officeDocument/2006/relationships/oleObject" Target="embeddings/oleObject250.bin"/><Relationship Id="rId1396" Type="http://schemas.openxmlformats.org/officeDocument/2006/relationships/image" Target="media/image1099.png"/><Relationship Id="rId1617" Type="http://schemas.openxmlformats.org/officeDocument/2006/relationships/image" Target="media/image1309.png"/><Relationship Id="rId198" Type="http://schemas.openxmlformats.org/officeDocument/2006/relationships/image" Target="media/image175.png"/><Relationship Id="rId321" Type="http://schemas.openxmlformats.org/officeDocument/2006/relationships/image" Target="media/image296.png"/><Relationship Id="rId419" Type="http://schemas.openxmlformats.org/officeDocument/2006/relationships/image" Target="media/image350.wmf"/><Relationship Id="rId626" Type="http://schemas.openxmlformats.org/officeDocument/2006/relationships/image" Target="media/image508.png"/><Relationship Id="rId973" Type="http://schemas.openxmlformats.org/officeDocument/2006/relationships/image" Target="media/image797.wmf"/><Relationship Id="rId1049" Type="http://schemas.openxmlformats.org/officeDocument/2006/relationships/oleObject" Target="embeddings/oleObject180.bin"/><Relationship Id="rId1256" Type="http://schemas.openxmlformats.org/officeDocument/2006/relationships/image" Target="media/image986.png"/><Relationship Id="rId833" Type="http://schemas.openxmlformats.org/officeDocument/2006/relationships/image" Target="media/image711.png"/><Relationship Id="rId1116" Type="http://schemas.openxmlformats.org/officeDocument/2006/relationships/image" Target="media/image890.wmf"/><Relationship Id="rId1463" Type="http://schemas.openxmlformats.org/officeDocument/2006/relationships/image" Target="media/image1166.png"/><Relationship Id="rId1670" Type="http://schemas.openxmlformats.org/officeDocument/2006/relationships/image" Target="media/image1362.png"/><Relationship Id="rId265" Type="http://schemas.openxmlformats.org/officeDocument/2006/relationships/image" Target="media/image242.png"/><Relationship Id="rId472" Type="http://schemas.openxmlformats.org/officeDocument/2006/relationships/oleObject" Target="embeddings/oleObject85.bin"/><Relationship Id="rId900" Type="http://schemas.openxmlformats.org/officeDocument/2006/relationships/oleObject" Target="embeddings/oleObject127.bin"/><Relationship Id="rId1323" Type="http://schemas.openxmlformats.org/officeDocument/2006/relationships/image" Target="media/image1053.png"/><Relationship Id="rId1530" Type="http://schemas.openxmlformats.org/officeDocument/2006/relationships/image" Target="media/image1222.png"/><Relationship Id="rId1628" Type="http://schemas.openxmlformats.org/officeDocument/2006/relationships/image" Target="media/image1320.png"/><Relationship Id="rId125" Type="http://schemas.openxmlformats.org/officeDocument/2006/relationships/hyperlink" Target="http://www.webmath.ru/poleznoe/formules_6_3.php" TargetMode="External"/><Relationship Id="rId332" Type="http://schemas.openxmlformats.org/officeDocument/2006/relationships/oleObject" Target="embeddings/oleObject15.bin"/><Relationship Id="rId777" Type="http://schemas.openxmlformats.org/officeDocument/2006/relationships/image" Target="media/image657.png"/><Relationship Id="rId984" Type="http://schemas.openxmlformats.org/officeDocument/2006/relationships/image" Target="media/image805.png"/><Relationship Id="rId637" Type="http://schemas.openxmlformats.org/officeDocument/2006/relationships/image" Target="media/image519.png"/><Relationship Id="rId844" Type="http://schemas.openxmlformats.org/officeDocument/2006/relationships/image" Target="media/image722.png"/><Relationship Id="rId1267" Type="http://schemas.openxmlformats.org/officeDocument/2006/relationships/image" Target="media/image997.png"/><Relationship Id="rId1474" Type="http://schemas.openxmlformats.org/officeDocument/2006/relationships/image" Target="media/image1177.png"/><Relationship Id="rId1681" Type="http://schemas.openxmlformats.org/officeDocument/2006/relationships/image" Target="media/image1373.png"/><Relationship Id="rId276" Type="http://schemas.openxmlformats.org/officeDocument/2006/relationships/image" Target="media/image252.wmf"/><Relationship Id="rId483" Type="http://schemas.openxmlformats.org/officeDocument/2006/relationships/image" Target="media/image383.png"/><Relationship Id="rId690" Type="http://schemas.openxmlformats.org/officeDocument/2006/relationships/image" Target="media/image571.png"/><Relationship Id="rId704" Type="http://schemas.openxmlformats.org/officeDocument/2006/relationships/image" Target="media/image584.png"/><Relationship Id="rId911" Type="http://schemas.openxmlformats.org/officeDocument/2006/relationships/oleObject" Target="embeddings/oleObject133.bin"/><Relationship Id="rId1127" Type="http://schemas.openxmlformats.org/officeDocument/2006/relationships/oleObject" Target="embeddings/oleObject219.bin"/><Relationship Id="rId1334" Type="http://schemas.openxmlformats.org/officeDocument/2006/relationships/image" Target="media/image1059.wmf"/><Relationship Id="rId1541" Type="http://schemas.openxmlformats.org/officeDocument/2006/relationships/image" Target="media/image1233.png"/><Relationship Id="rId40" Type="http://schemas.openxmlformats.org/officeDocument/2006/relationships/image" Target="media/image34.png"/><Relationship Id="rId136" Type="http://schemas.openxmlformats.org/officeDocument/2006/relationships/image" Target="media/image115.png"/><Relationship Id="rId343" Type="http://schemas.openxmlformats.org/officeDocument/2006/relationships/image" Target="media/image312.wmf"/><Relationship Id="rId550" Type="http://schemas.openxmlformats.org/officeDocument/2006/relationships/image" Target="media/image436.png"/><Relationship Id="rId788" Type="http://schemas.openxmlformats.org/officeDocument/2006/relationships/image" Target="media/image666.png"/><Relationship Id="rId995" Type="http://schemas.openxmlformats.org/officeDocument/2006/relationships/image" Target="media/image812.wmf"/><Relationship Id="rId1180" Type="http://schemas.openxmlformats.org/officeDocument/2006/relationships/image" Target="media/image922.wmf"/><Relationship Id="rId1401" Type="http://schemas.openxmlformats.org/officeDocument/2006/relationships/image" Target="media/image1104.png"/><Relationship Id="rId1639" Type="http://schemas.openxmlformats.org/officeDocument/2006/relationships/image" Target="media/image1331.png"/><Relationship Id="rId203" Type="http://schemas.openxmlformats.org/officeDocument/2006/relationships/image" Target="media/image180.jpeg"/><Relationship Id="rId648" Type="http://schemas.openxmlformats.org/officeDocument/2006/relationships/image" Target="media/image530.png"/><Relationship Id="rId855" Type="http://schemas.openxmlformats.org/officeDocument/2006/relationships/image" Target="media/image733.png"/><Relationship Id="rId1040" Type="http://schemas.openxmlformats.org/officeDocument/2006/relationships/image" Target="media/image852.wmf"/><Relationship Id="rId1278" Type="http://schemas.openxmlformats.org/officeDocument/2006/relationships/image" Target="media/image1008.png"/><Relationship Id="rId1485" Type="http://schemas.openxmlformats.org/officeDocument/2006/relationships/image" Target="media/image1188.png"/><Relationship Id="rId1692" Type="http://schemas.openxmlformats.org/officeDocument/2006/relationships/image" Target="media/image1384.png"/><Relationship Id="rId1706" Type="http://schemas.openxmlformats.org/officeDocument/2006/relationships/image" Target="media/image1398.png"/><Relationship Id="rId287" Type="http://schemas.openxmlformats.org/officeDocument/2006/relationships/image" Target="media/image262.png"/><Relationship Id="rId410" Type="http://schemas.openxmlformats.org/officeDocument/2006/relationships/oleObject" Target="embeddings/oleObject54.bin"/><Relationship Id="rId494" Type="http://schemas.openxmlformats.org/officeDocument/2006/relationships/image" Target="media/image394.png"/><Relationship Id="rId508" Type="http://schemas.openxmlformats.org/officeDocument/2006/relationships/oleObject" Target="embeddings/oleObject95.bin"/><Relationship Id="rId715" Type="http://schemas.openxmlformats.org/officeDocument/2006/relationships/image" Target="media/image595.png"/><Relationship Id="rId922" Type="http://schemas.openxmlformats.org/officeDocument/2006/relationships/image" Target="media/image770.wmf"/><Relationship Id="rId1138" Type="http://schemas.openxmlformats.org/officeDocument/2006/relationships/image" Target="media/image901.wmf"/><Relationship Id="rId1345" Type="http://schemas.openxmlformats.org/officeDocument/2006/relationships/oleObject" Target="embeddings/oleObject268.bin"/><Relationship Id="rId1552" Type="http://schemas.openxmlformats.org/officeDocument/2006/relationships/image" Target="media/image1244.png"/><Relationship Id="rId147" Type="http://schemas.openxmlformats.org/officeDocument/2006/relationships/image" Target="media/image124.png"/><Relationship Id="rId354" Type="http://schemas.openxmlformats.org/officeDocument/2006/relationships/oleObject" Target="embeddings/oleObject26.bin"/><Relationship Id="rId799" Type="http://schemas.openxmlformats.org/officeDocument/2006/relationships/image" Target="media/image677.png"/><Relationship Id="rId1191" Type="http://schemas.openxmlformats.org/officeDocument/2006/relationships/oleObject" Target="embeddings/oleObject251.bin"/><Relationship Id="rId1205" Type="http://schemas.openxmlformats.org/officeDocument/2006/relationships/image" Target="media/image935.png"/><Relationship Id="rId51" Type="http://schemas.openxmlformats.org/officeDocument/2006/relationships/image" Target="media/image45.png"/><Relationship Id="rId561" Type="http://schemas.openxmlformats.org/officeDocument/2006/relationships/image" Target="media/image447.png"/><Relationship Id="rId659" Type="http://schemas.openxmlformats.org/officeDocument/2006/relationships/image" Target="media/image541.png"/><Relationship Id="rId866" Type="http://schemas.openxmlformats.org/officeDocument/2006/relationships/image" Target="media/image744.png"/><Relationship Id="rId1289" Type="http://schemas.openxmlformats.org/officeDocument/2006/relationships/image" Target="media/image1019.png"/><Relationship Id="rId1412" Type="http://schemas.openxmlformats.org/officeDocument/2006/relationships/image" Target="media/image1115.png"/><Relationship Id="rId1496" Type="http://schemas.openxmlformats.org/officeDocument/2006/relationships/image" Target="media/image1199.png"/><Relationship Id="rId1717" Type="http://schemas.openxmlformats.org/officeDocument/2006/relationships/image" Target="media/image1409.png"/><Relationship Id="rId214" Type="http://schemas.openxmlformats.org/officeDocument/2006/relationships/image" Target="media/image191.png"/><Relationship Id="rId298" Type="http://schemas.openxmlformats.org/officeDocument/2006/relationships/image" Target="media/image273.png"/><Relationship Id="rId421" Type="http://schemas.openxmlformats.org/officeDocument/2006/relationships/image" Target="media/image351.wmf"/><Relationship Id="rId519" Type="http://schemas.openxmlformats.org/officeDocument/2006/relationships/image" Target="media/image408.wmf"/><Relationship Id="rId1051" Type="http://schemas.openxmlformats.org/officeDocument/2006/relationships/oleObject" Target="embeddings/oleObject181.bin"/><Relationship Id="rId1149" Type="http://schemas.openxmlformats.org/officeDocument/2006/relationships/oleObject" Target="embeddings/oleObject230.bin"/><Relationship Id="rId1356" Type="http://schemas.openxmlformats.org/officeDocument/2006/relationships/image" Target="media/image1070.wmf"/><Relationship Id="rId158" Type="http://schemas.openxmlformats.org/officeDocument/2006/relationships/image" Target="media/image135.png"/><Relationship Id="rId726" Type="http://schemas.openxmlformats.org/officeDocument/2006/relationships/image" Target="media/image606.png"/><Relationship Id="rId933" Type="http://schemas.openxmlformats.org/officeDocument/2006/relationships/image" Target="media/image776.wmf"/><Relationship Id="rId1009" Type="http://schemas.openxmlformats.org/officeDocument/2006/relationships/image" Target="media/image822.png"/><Relationship Id="rId1563" Type="http://schemas.openxmlformats.org/officeDocument/2006/relationships/image" Target="media/image1255.png"/><Relationship Id="rId62" Type="http://schemas.openxmlformats.org/officeDocument/2006/relationships/image" Target="media/image56.png"/><Relationship Id="rId365" Type="http://schemas.openxmlformats.org/officeDocument/2006/relationships/image" Target="media/image323.wmf"/><Relationship Id="rId572" Type="http://schemas.openxmlformats.org/officeDocument/2006/relationships/image" Target="media/image458.png"/><Relationship Id="rId1216" Type="http://schemas.openxmlformats.org/officeDocument/2006/relationships/image" Target="media/image946.png"/><Relationship Id="rId1423" Type="http://schemas.openxmlformats.org/officeDocument/2006/relationships/image" Target="media/image1126.png"/><Relationship Id="rId1630" Type="http://schemas.openxmlformats.org/officeDocument/2006/relationships/image" Target="media/image1322.png"/><Relationship Id="rId225" Type="http://schemas.openxmlformats.org/officeDocument/2006/relationships/image" Target="media/image202.png"/><Relationship Id="rId432" Type="http://schemas.openxmlformats.org/officeDocument/2006/relationships/oleObject" Target="embeddings/oleObject65.bin"/><Relationship Id="rId877" Type="http://schemas.openxmlformats.org/officeDocument/2006/relationships/oleObject" Target="embeddings/oleObject113.bin"/><Relationship Id="rId1062" Type="http://schemas.openxmlformats.org/officeDocument/2006/relationships/image" Target="media/image863.wmf"/><Relationship Id="rId1728" Type="http://schemas.openxmlformats.org/officeDocument/2006/relationships/image" Target="media/image1418.png"/><Relationship Id="rId737" Type="http://schemas.openxmlformats.org/officeDocument/2006/relationships/image" Target="media/image617.png"/><Relationship Id="rId944" Type="http://schemas.openxmlformats.org/officeDocument/2006/relationships/oleObject" Target="embeddings/oleObject150.bin"/><Relationship Id="rId1367" Type="http://schemas.openxmlformats.org/officeDocument/2006/relationships/image" Target="media/image1080.png"/><Relationship Id="rId1574" Type="http://schemas.openxmlformats.org/officeDocument/2006/relationships/image" Target="media/image1266.png"/><Relationship Id="rId73" Type="http://schemas.openxmlformats.org/officeDocument/2006/relationships/image" Target="media/image67.png"/><Relationship Id="rId169" Type="http://schemas.openxmlformats.org/officeDocument/2006/relationships/image" Target="media/image146.png"/><Relationship Id="rId376" Type="http://schemas.openxmlformats.org/officeDocument/2006/relationships/oleObject" Target="embeddings/oleObject37.bin"/><Relationship Id="rId583" Type="http://schemas.openxmlformats.org/officeDocument/2006/relationships/image" Target="media/image467.wmf"/><Relationship Id="rId790" Type="http://schemas.openxmlformats.org/officeDocument/2006/relationships/image" Target="media/image668.png"/><Relationship Id="rId804" Type="http://schemas.openxmlformats.org/officeDocument/2006/relationships/image" Target="media/image682.png"/><Relationship Id="rId1227" Type="http://schemas.openxmlformats.org/officeDocument/2006/relationships/image" Target="media/image957.png"/><Relationship Id="rId1434" Type="http://schemas.openxmlformats.org/officeDocument/2006/relationships/image" Target="media/image1137.png"/><Relationship Id="rId1641" Type="http://schemas.openxmlformats.org/officeDocument/2006/relationships/image" Target="media/image1333.png"/><Relationship Id="rId4" Type="http://schemas.openxmlformats.org/officeDocument/2006/relationships/webSettings" Target="webSettings.xml"/><Relationship Id="rId236" Type="http://schemas.openxmlformats.org/officeDocument/2006/relationships/image" Target="media/image213.png"/><Relationship Id="rId443" Type="http://schemas.openxmlformats.org/officeDocument/2006/relationships/image" Target="media/image362.wmf"/><Relationship Id="rId650" Type="http://schemas.openxmlformats.org/officeDocument/2006/relationships/image" Target="media/image532.png"/><Relationship Id="rId888" Type="http://schemas.openxmlformats.org/officeDocument/2006/relationships/image" Target="media/image756.wmf"/><Relationship Id="rId1073" Type="http://schemas.openxmlformats.org/officeDocument/2006/relationships/oleObject" Target="embeddings/oleObject192.bin"/><Relationship Id="rId1280" Type="http://schemas.openxmlformats.org/officeDocument/2006/relationships/image" Target="media/image1010.png"/><Relationship Id="rId1501" Type="http://schemas.openxmlformats.org/officeDocument/2006/relationships/oleObject" Target="embeddings/oleObject285.bin"/><Relationship Id="rId1739" Type="http://schemas.openxmlformats.org/officeDocument/2006/relationships/image" Target="media/image1429.png"/><Relationship Id="rId303" Type="http://schemas.openxmlformats.org/officeDocument/2006/relationships/image" Target="media/image278.png"/><Relationship Id="rId748" Type="http://schemas.openxmlformats.org/officeDocument/2006/relationships/image" Target="media/image628.png"/><Relationship Id="rId955" Type="http://schemas.openxmlformats.org/officeDocument/2006/relationships/oleObject" Target="embeddings/oleObject155.bin"/><Relationship Id="rId1140" Type="http://schemas.openxmlformats.org/officeDocument/2006/relationships/image" Target="media/image902.wmf"/><Relationship Id="rId1378" Type="http://schemas.openxmlformats.org/officeDocument/2006/relationships/oleObject" Target="embeddings/oleObject278.bin"/><Relationship Id="rId1585" Type="http://schemas.openxmlformats.org/officeDocument/2006/relationships/image" Target="media/image1277.png"/><Relationship Id="rId84" Type="http://schemas.openxmlformats.org/officeDocument/2006/relationships/image" Target="media/image78.png"/><Relationship Id="rId387" Type="http://schemas.openxmlformats.org/officeDocument/2006/relationships/image" Target="media/image334.wmf"/><Relationship Id="rId510" Type="http://schemas.openxmlformats.org/officeDocument/2006/relationships/oleObject" Target="embeddings/oleObject96.bin"/><Relationship Id="rId594" Type="http://schemas.openxmlformats.org/officeDocument/2006/relationships/image" Target="media/image476.png"/><Relationship Id="rId608" Type="http://schemas.openxmlformats.org/officeDocument/2006/relationships/image" Target="media/image490.png"/><Relationship Id="rId815" Type="http://schemas.openxmlformats.org/officeDocument/2006/relationships/image" Target="media/image693.png"/><Relationship Id="rId1238" Type="http://schemas.openxmlformats.org/officeDocument/2006/relationships/image" Target="media/image968.png"/><Relationship Id="rId1445" Type="http://schemas.openxmlformats.org/officeDocument/2006/relationships/image" Target="media/image1148.png"/><Relationship Id="rId1652" Type="http://schemas.openxmlformats.org/officeDocument/2006/relationships/image" Target="media/image1344.png"/><Relationship Id="rId247" Type="http://schemas.openxmlformats.org/officeDocument/2006/relationships/image" Target="media/image224.png"/><Relationship Id="rId899" Type="http://schemas.openxmlformats.org/officeDocument/2006/relationships/oleObject" Target="embeddings/oleObject126.bin"/><Relationship Id="rId1000" Type="http://schemas.openxmlformats.org/officeDocument/2006/relationships/oleObject" Target="embeddings/oleObject173.bin"/><Relationship Id="rId1084" Type="http://schemas.openxmlformats.org/officeDocument/2006/relationships/image" Target="media/image874.wmf"/><Relationship Id="rId1305" Type="http://schemas.openxmlformats.org/officeDocument/2006/relationships/image" Target="media/image1035.png"/><Relationship Id="rId107" Type="http://schemas.openxmlformats.org/officeDocument/2006/relationships/oleObject" Target="embeddings/oleObject10.bin"/><Relationship Id="rId454" Type="http://schemas.openxmlformats.org/officeDocument/2006/relationships/oleObject" Target="embeddings/oleObject76.bin"/><Relationship Id="rId661" Type="http://schemas.openxmlformats.org/officeDocument/2006/relationships/image" Target="media/image543.png"/><Relationship Id="rId759" Type="http://schemas.openxmlformats.org/officeDocument/2006/relationships/image" Target="media/image639.png"/><Relationship Id="rId966" Type="http://schemas.openxmlformats.org/officeDocument/2006/relationships/oleObject" Target="embeddings/oleObject160.bin"/><Relationship Id="rId1291" Type="http://schemas.openxmlformats.org/officeDocument/2006/relationships/image" Target="media/image1021.png"/><Relationship Id="rId1389" Type="http://schemas.openxmlformats.org/officeDocument/2006/relationships/image" Target="media/image1092.png"/><Relationship Id="rId1512" Type="http://schemas.openxmlformats.org/officeDocument/2006/relationships/image" Target="media/image1209.wmf"/><Relationship Id="rId1596" Type="http://schemas.openxmlformats.org/officeDocument/2006/relationships/image" Target="media/image1288.png"/><Relationship Id="rId11" Type="http://schemas.openxmlformats.org/officeDocument/2006/relationships/image" Target="media/image5.png"/><Relationship Id="rId314" Type="http://schemas.openxmlformats.org/officeDocument/2006/relationships/image" Target="media/image289.png"/><Relationship Id="rId398" Type="http://schemas.openxmlformats.org/officeDocument/2006/relationships/oleObject" Target="embeddings/oleObject48.bin"/><Relationship Id="rId521" Type="http://schemas.openxmlformats.org/officeDocument/2006/relationships/image" Target="media/image409.wmf"/><Relationship Id="rId619" Type="http://schemas.openxmlformats.org/officeDocument/2006/relationships/image" Target="media/image501.png"/><Relationship Id="rId1151" Type="http://schemas.openxmlformats.org/officeDocument/2006/relationships/oleObject" Target="embeddings/oleObject231.bin"/><Relationship Id="rId1249" Type="http://schemas.openxmlformats.org/officeDocument/2006/relationships/image" Target="media/image979.png"/><Relationship Id="rId95" Type="http://schemas.openxmlformats.org/officeDocument/2006/relationships/oleObject" Target="embeddings/oleObject4.bin"/><Relationship Id="rId160" Type="http://schemas.openxmlformats.org/officeDocument/2006/relationships/image" Target="media/image137.png"/><Relationship Id="rId826" Type="http://schemas.openxmlformats.org/officeDocument/2006/relationships/image" Target="media/image704.png"/><Relationship Id="rId1011" Type="http://schemas.openxmlformats.org/officeDocument/2006/relationships/image" Target="media/image824.png"/><Relationship Id="rId1109" Type="http://schemas.openxmlformats.org/officeDocument/2006/relationships/oleObject" Target="embeddings/oleObject210.bin"/><Relationship Id="rId1456" Type="http://schemas.openxmlformats.org/officeDocument/2006/relationships/image" Target="media/image1159.png"/><Relationship Id="rId1663" Type="http://schemas.openxmlformats.org/officeDocument/2006/relationships/image" Target="media/image1355.png"/><Relationship Id="rId258" Type="http://schemas.openxmlformats.org/officeDocument/2006/relationships/image" Target="media/image235.png"/><Relationship Id="rId465" Type="http://schemas.openxmlformats.org/officeDocument/2006/relationships/image" Target="media/image373.wmf"/><Relationship Id="rId672" Type="http://schemas.openxmlformats.org/officeDocument/2006/relationships/image" Target="media/image554.png"/><Relationship Id="rId1095" Type="http://schemas.openxmlformats.org/officeDocument/2006/relationships/oleObject" Target="embeddings/oleObject203.bin"/><Relationship Id="rId1316" Type="http://schemas.openxmlformats.org/officeDocument/2006/relationships/image" Target="media/image1046.png"/><Relationship Id="rId1523" Type="http://schemas.openxmlformats.org/officeDocument/2006/relationships/image" Target="media/image1215.png"/><Relationship Id="rId1730" Type="http://schemas.openxmlformats.org/officeDocument/2006/relationships/image" Target="media/image1420.png"/><Relationship Id="rId22" Type="http://schemas.openxmlformats.org/officeDocument/2006/relationships/image" Target="media/image16.png"/><Relationship Id="rId118" Type="http://schemas.openxmlformats.org/officeDocument/2006/relationships/image" Target="media/image100.png"/><Relationship Id="rId325" Type="http://schemas.openxmlformats.org/officeDocument/2006/relationships/image" Target="media/image300.png"/><Relationship Id="rId532" Type="http://schemas.openxmlformats.org/officeDocument/2006/relationships/image" Target="media/image418.jpeg"/><Relationship Id="rId977" Type="http://schemas.openxmlformats.org/officeDocument/2006/relationships/image" Target="media/image799.wmf"/><Relationship Id="rId1162" Type="http://schemas.openxmlformats.org/officeDocument/2006/relationships/image" Target="media/image913.wmf"/><Relationship Id="rId171" Type="http://schemas.openxmlformats.org/officeDocument/2006/relationships/image" Target="media/image148.png"/><Relationship Id="rId837" Type="http://schemas.openxmlformats.org/officeDocument/2006/relationships/image" Target="media/image715.png"/><Relationship Id="rId1022" Type="http://schemas.openxmlformats.org/officeDocument/2006/relationships/image" Target="media/image835.png"/><Relationship Id="rId1467" Type="http://schemas.openxmlformats.org/officeDocument/2006/relationships/image" Target="media/image1170.png"/><Relationship Id="rId1674" Type="http://schemas.openxmlformats.org/officeDocument/2006/relationships/image" Target="media/image1366.png"/><Relationship Id="rId269" Type="http://schemas.openxmlformats.org/officeDocument/2006/relationships/image" Target="media/image246.png"/><Relationship Id="rId476" Type="http://schemas.openxmlformats.org/officeDocument/2006/relationships/oleObject" Target="embeddings/oleObject87.bin"/><Relationship Id="rId683" Type="http://schemas.openxmlformats.org/officeDocument/2006/relationships/image" Target="media/image565.png"/><Relationship Id="rId890" Type="http://schemas.openxmlformats.org/officeDocument/2006/relationships/image" Target="media/image757.wmf"/><Relationship Id="rId904" Type="http://schemas.openxmlformats.org/officeDocument/2006/relationships/oleObject" Target="embeddings/oleObject129.bin"/><Relationship Id="rId1327" Type="http://schemas.openxmlformats.org/officeDocument/2006/relationships/oleObject" Target="embeddings/oleObject259.bin"/><Relationship Id="rId1534" Type="http://schemas.openxmlformats.org/officeDocument/2006/relationships/image" Target="media/image1226.png"/><Relationship Id="rId1741" Type="http://schemas.openxmlformats.org/officeDocument/2006/relationships/image" Target="media/image1431.wmf"/><Relationship Id="rId33" Type="http://schemas.openxmlformats.org/officeDocument/2006/relationships/image" Target="media/image27.png"/><Relationship Id="rId129" Type="http://schemas.openxmlformats.org/officeDocument/2006/relationships/image" Target="media/image109.png"/><Relationship Id="rId336" Type="http://schemas.openxmlformats.org/officeDocument/2006/relationships/oleObject" Target="embeddings/oleObject17.bin"/><Relationship Id="rId543" Type="http://schemas.openxmlformats.org/officeDocument/2006/relationships/image" Target="media/image429.png"/><Relationship Id="rId988" Type="http://schemas.openxmlformats.org/officeDocument/2006/relationships/oleObject" Target="embeddings/oleObject167.bin"/><Relationship Id="rId1173" Type="http://schemas.openxmlformats.org/officeDocument/2006/relationships/oleObject" Target="embeddings/oleObject242.bin"/><Relationship Id="rId1380" Type="http://schemas.openxmlformats.org/officeDocument/2006/relationships/oleObject" Target="embeddings/oleObject280.bin"/><Relationship Id="rId1601" Type="http://schemas.openxmlformats.org/officeDocument/2006/relationships/image" Target="media/image1293.png"/><Relationship Id="rId182" Type="http://schemas.openxmlformats.org/officeDocument/2006/relationships/image" Target="media/image159.png"/><Relationship Id="rId403" Type="http://schemas.openxmlformats.org/officeDocument/2006/relationships/image" Target="media/image342.wmf"/><Relationship Id="rId750" Type="http://schemas.openxmlformats.org/officeDocument/2006/relationships/image" Target="media/image630.png"/><Relationship Id="rId848" Type="http://schemas.openxmlformats.org/officeDocument/2006/relationships/image" Target="media/image726.png"/><Relationship Id="rId1033" Type="http://schemas.openxmlformats.org/officeDocument/2006/relationships/image" Target="media/image846.png"/><Relationship Id="rId1478" Type="http://schemas.openxmlformats.org/officeDocument/2006/relationships/image" Target="media/image1181.png"/><Relationship Id="rId1685" Type="http://schemas.openxmlformats.org/officeDocument/2006/relationships/image" Target="media/image1377.png"/><Relationship Id="rId487" Type="http://schemas.openxmlformats.org/officeDocument/2006/relationships/image" Target="media/image387.png"/><Relationship Id="rId610" Type="http://schemas.openxmlformats.org/officeDocument/2006/relationships/image" Target="media/image492.png"/><Relationship Id="rId694" Type="http://schemas.openxmlformats.org/officeDocument/2006/relationships/image" Target="media/image575.png"/><Relationship Id="rId708" Type="http://schemas.openxmlformats.org/officeDocument/2006/relationships/image" Target="media/image588.png"/><Relationship Id="rId915" Type="http://schemas.openxmlformats.org/officeDocument/2006/relationships/image" Target="media/image767.wmf"/><Relationship Id="rId1240" Type="http://schemas.openxmlformats.org/officeDocument/2006/relationships/image" Target="media/image970.png"/><Relationship Id="rId1338" Type="http://schemas.openxmlformats.org/officeDocument/2006/relationships/image" Target="media/image1061.wmf"/><Relationship Id="rId1545" Type="http://schemas.openxmlformats.org/officeDocument/2006/relationships/image" Target="media/image1237.png"/><Relationship Id="rId347" Type="http://schemas.openxmlformats.org/officeDocument/2006/relationships/image" Target="media/image314.wmf"/><Relationship Id="rId999" Type="http://schemas.openxmlformats.org/officeDocument/2006/relationships/image" Target="media/image814.wmf"/><Relationship Id="rId1100" Type="http://schemas.openxmlformats.org/officeDocument/2006/relationships/image" Target="media/image882.wmf"/><Relationship Id="rId1184" Type="http://schemas.openxmlformats.org/officeDocument/2006/relationships/image" Target="media/image924.wmf"/><Relationship Id="rId1405" Type="http://schemas.openxmlformats.org/officeDocument/2006/relationships/image" Target="media/image1108.png"/><Relationship Id="rId1752" Type="http://schemas.openxmlformats.org/officeDocument/2006/relationships/oleObject" Target="embeddings/oleObject304.bin"/><Relationship Id="rId44" Type="http://schemas.openxmlformats.org/officeDocument/2006/relationships/image" Target="media/image38.png"/><Relationship Id="rId554" Type="http://schemas.openxmlformats.org/officeDocument/2006/relationships/image" Target="media/image440.png"/><Relationship Id="rId761" Type="http://schemas.openxmlformats.org/officeDocument/2006/relationships/image" Target="media/image641.png"/><Relationship Id="rId859" Type="http://schemas.openxmlformats.org/officeDocument/2006/relationships/image" Target="media/image737.png"/><Relationship Id="rId1391" Type="http://schemas.openxmlformats.org/officeDocument/2006/relationships/image" Target="media/image1094.png"/><Relationship Id="rId1489" Type="http://schemas.openxmlformats.org/officeDocument/2006/relationships/image" Target="media/image1192.png"/><Relationship Id="rId1612" Type="http://schemas.openxmlformats.org/officeDocument/2006/relationships/image" Target="media/image1304.png"/><Relationship Id="rId1696" Type="http://schemas.openxmlformats.org/officeDocument/2006/relationships/image" Target="media/image1388.png"/><Relationship Id="rId193" Type="http://schemas.openxmlformats.org/officeDocument/2006/relationships/image" Target="media/image170.png"/><Relationship Id="rId207" Type="http://schemas.openxmlformats.org/officeDocument/2006/relationships/image" Target="media/image184.png"/><Relationship Id="rId414" Type="http://schemas.openxmlformats.org/officeDocument/2006/relationships/oleObject" Target="embeddings/oleObject56.bin"/><Relationship Id="rId498" Type="http://schemas.openxmlformats.org/officeDocument/2006/relationships/oleObject" Target="embeddings/oleObject90.bin"/><Relationship Id="rId621" Type="http://schemas.openxmlformats.org/officeDocument/2006/relationships/image" Target="media/image503.png"/><Relationship Id="rId1044" Type="http://schemas.openxmlformats.org/officeDocument/2006/relationships/image" Target="media/image854.wmf"/><Relationship Id="rId1251" Type="http://schemas.openxmlformats.org/officeDocument/2006/relationships/image" Target="media/image981.png"/><Relationship Id="rId1349" Type="http://schemas.openxmlformats.org/officeDocument/2006/relationships/oleObject" Target="embeddings/oleObject270.bin"/><Relationship Id="rId260" Type="http://schemas.openxmlformats.org/officeDocument/2006/relationships/image" Target="media/image237.png"/><Relationship Id="rId719" Type="http://schemas.openxmlformats.org/officeDocument/2006/relationships/image" Target="media/image599.png"/><Relationship Id="rId926" Type="http://schemas.openxmlformats.org/officeDocument/2006/relationships/image" Target="media/image772.wmf"/><Relationship Id="rId1111" Type="http://schemas.openxmlformats.org/officeDocument/2006/relationships/oleObject" Target="embeddings/oleObject211.bin"/><Relationship Id="rId1556" Type="http://schemas.openxmlformats.org/officeDocument/2006/relationships/image" Target="media/image1248.png"/><Relationship Id="rId1763" Type="http://schemas.openxmlformats.org/officeDocument/2006/relationships/fontTable" Target="fontTable.xml"/><Relationship Id="rId55" Type="http://schemas.openxmlformats.org/officeDocument/2006/relationships/image" Target="media/image49.png"/><Relationship Id="rId120" Type="http://schemas.openxmlformats.org/officeDocument/2006/relationships/image" Target="media/image102.png"/><Relationship Id="rId358" Type="http://schemas.openxmlformats.org/officeDocument/2006/relationships/oleObject" Target="embeddings/oleObject28.bin"/><Relationship Id="rId565" Type="http://schemas.openxmlformats.org/officeDocument/2006/relationships/image" Target="media/image451.png"/><Relationship Id="rId772" Type="http://schemas.openxmlformats.org/officeDocument/2006/relationships/image" Target="media/image652.png"/><Relationship Id="rId1195" Type="http://schemas.openxmlformats.org/officeDocument/2006/relationships/oleObject" Target="embeddings/oleObject253.bin"/><Relationship Id="rId1209" Type="http://schemas.openxmlformats.org/officeDocument/2006/relationships/image" Target="media/image939.png"/><Relationship Id="rId1416" Type="http://schemas.openxmlformats.org/officeDocument/2006/relationships/image" Target="media/image1119.png"/><Relationship Id="rId1623" Type="http://schemas.openxmlformats.org/officeDocument/2006/relationships/image" Target="media/image1315.png"/><Relationship Id="rId218" Type="http://schemas.openxmlformats.org/officeDocument/2006/relationships/image" Target="media/image195.png"/><Relationship Id="rId425" Type="http://schemas.openxmlformats.org/officeDocument/2006/relationships/image" Target="media/image353.wmf"/><Relationship Id="rId632" Type="http://schemas.openxmlformats.org/officeDocument/2006/relationships/image" Target="media/image514.png"/><Relationship Id="rId1055" Type="http://schemas.openxmlformats.org/officeDocument/2006/relationships/oleObject" Target="embeddings/oleObject183.bin"/><Relationship Id="rId1262" Type="http://schemas.openxmlformats.org/officeDocument/2006/relationships/image" Target="media/image992.png"/><Relationship Id="rId271" Type="http://schemas.openxmlformats.org/officeDocument/2006/relationships/image" Target="media/image248.png"/><Relationship Id="rId937" Type="http://schemas.openxmlformats.org/officeDocument/2006/relationships/image" Target="media/image778.wmf"/><Relationship Id="rId1122" Type="http://schemas.openxmlformats.org/officeDocument/2006/relationships/image" Target="media/image893.wmf"/><Relationship Id="rId1567" Type="http://schemas.openxmlformats.org/officeDocument/2006/relationships/image" Target="media/image1259.png"/><Relationship Id="rId66" Type="http://schemas.openxmlformats.org/officeDocument/2006/relationships/image" Target="media/image60.png"/><Relationship Id="rId131" Type="http://schemas.openxmlformats.org/officeDocument/2006/relationships/image" Target="media/image111.png"/><Relationship Id="rId369" Type="http://schemas.openxmlformats.org/officeDocument/2006/relationships/image" Target="media/image325.wmf"/><Relationship Id="rId576" Type="http://schemas.openxmlformats.org/officeDocument/2006/relationships/image" Target="media/image462.png"/><Relationship Id="rId783" Type="http://schemas.openxmlformats.org/officeDocument/2006/relationships/oleObject" Target="embeddings/oleObject109.bin"/><Relationship Id="rId990" Type="http://schemas.openxmlformats.org/officeDocument/2006/relationships/oleObject" Target="embeddings/oleObject168.bin"/><Relationship Id="rId1427" Type="http://schemas.openxmlformats.org/officeDocument/2006/relationships/image" Target="media/image1130.png"/><Relationship Id="rId1634" Type="http://schemas.openxmlformats.org/officeDocument/2006/relationships/image" Target="media/image1326.png"/><Relationship Id="rId229" Type="http://schemas.openxmlformats.org/officeDocument/2006/relationships/image" Target="media/image206.png"/><Relationship Id="rId436" Type="http://schemas.openxmlformats.org/officeDocument/2006/relationships/oleObject" Target="embeddings/oleObject67.bin"/><Relationship Id="rId643" Type="http://schemas.openxmlformats.org/officeDocument/2006/relationships/image" Target="media/image525.png"/><Relationship Id="rId1066" Type="http://schemas.openxmlformats.org/officeDocument/2006/relationships/image" Target="media/image865.wmf"/><Relationship Id="rId1273" Type="http://schemas.openxmlformats.org/officeDocument/2006/relationships/image" Target="media/image1003.png"/><Relationship Id="rId1480" Type="http://schemas.openxmlformats.org/officeDocument/2006/relationships/image" Target="media/image1183.png"/><Relationship Id="rId850" Type="http://schemas.openxmlformats.org/officeDocument/2006/relationships/image" Target="media/image728.png"/><Relationship Id="rId948" Type="http://schemas.openxmlformats.org/officeDocument/2006/relationships/image" Target="media/image784.wmf"/><Relationship Id="rId1133" Type="http://schemas.openxmlformats.org/officeDocument/2006/relationships/oleObject" Target="embeddings/oleObject222.bin"/><Relationship Id="rId1578" Type="http://schemas.openxmlformats.org/officeDocument/2006/relationships/image" Target="media/image1270.png"/><Relationship Id="rId1701" Type="http://schemas.openxmlformats.org/officeDocument/2006/relationships/image" Target="media/image1393.png"/><Relationship Id="rId77" Type="http://schemas.openxmlformats.org/officeDocument/2006/relationships/image" Target="media/image71.png"/><Relationship Id="rId282" Type="http://schemas.openxmlformats.org/officeDocument/2006/relationships/image" Target="media/image257.jpeg"/><Relationship Id="rId503" Type="http://schemas.openxmlformats.org/officeDocument/2006/relationships/image" Target="media/image400.wmf"/><Relationship Id="rId587" Type="http://schemas.openxmlformats.org/officeDocument/2006/relationships/image" Target="media/image469.png"/><Relationship Id="rId710" Type="http://schemas.openxmlformats.org/officeDocument/2006/relationships/image" Target="media/image590.png"/><Relationship Id="rId808" Type="http://schemas.openxmlformats.org/officeDocument/2006/relationships/image" Target="media/image686.png"/><Relationship Id="rId1340" Type="http://schemas.openxmlformats.org/officeDocument/2006/relationships/image" Target="media/image1062.wmf"/><Relationship Id="rId1438" Type="http://schemas.openxmlformats.org/officeDocument/2006/relationships/image" Target="media/image1141.png"/><Relationship Id="rId1645" Type="http://schemas.openxmlformats.org/officeDocument/2006/relationships/image" Target="media/image1337.png"/><Relationship Id="rId8" Type="http://schemas.openxmlformats.org/officeDocument/2006/relationships/image" Target="media/image2.png"/><Relationship Id="rId142" Type="http://schemas.openxmlformats.org/officeDocument/2006/relationships/image" Target="media/image119.png"/><Relationship Id="rId447" Type="http://schemas.openxmlformats.org/officeDocument/2006/relationships/image" Target="media/image364.wmf"/><Relationship Id="rId794" Type="http://schemas.openxmlformats.org/officeDocument/2006/relationships/image" Target="media/image672.png"/><Relationship Id="rId1077" Type="http://schemas.openxmlformats.org/officeDocument/2006/relationships/oleObject" Target="embeddings/oleObject194.bin"/><Relationship Id="rId1200" Type="http://schemas.openxmlformats.org/officeDocument/2006/relationships/image" Target="media/image932.wmf"/><Relationship Id="rId654" Type="http://schemas.openxmlformats.org/officeDocument/2006/relationships/image" Target="media/image536.png"/><Relationship Id="rId861" Type="http://schemas.openxmlformats.org/officeDocument/2006/relationships/image" Target="media/image739.png"/><Relationship Id="rId959" Type="http://schemas.openxmlformats.org/officeDocument/2006/relationships/image" Target="media/image790.wmf"/><Relationship Id="rId1284" Type="http://schemas.openxmlformats.org/officeDocument/2006/relationships/image" Target="media/image1014.png"/><Relationship Id="rId1491" Type="http://schemas.openxmlformats.org/officeDocument/2006/relationships/image" Target="media/image1194.png"/><Relationship Id="rId1505" Type="http://schemas.openxmlformats.org/officeDocument/2006/relationships/oleObject" Target="embeddings/oleObject287.bin"/><Relationship Id="rId1589" Type="http://schemas.openxmlformats.org/officeDocument/2006/relationships/image" Target="media/image1281.png"/><Relationship Id="rId1712" Type="http://schemas.openxmlformats.org/officeDocument/2006/relationships/image" Target="media/image1404.png"/><Relationship Id="rId293" Type="http://schemas.openxmlformats.org/officeDocument/2006/relationships/image" Target="media/image268.png"/><Relationship Id="rId307" Type="http://schemas.openxmlformats.org/officeDocument/2006/relationships/image" Target="media/image282.png"/><Relationship Id="rId514" Type="http://schemas.openxmlformats.org/officeDocument/2006/relationships/oleObject" Target="embeddings/oleObject98.bin"/><Relationship Id="rId721" Type="http://schemas.openxmlformats.org/officeDocument/2006/relationships/image" Target="media/image601.png"/><Relationship Id="rId1144" Type="http://schemas.openxmlformats.org/officeDocument/2006/relationships/image" Target="media/image904.wmf"/><Relationship Id="rId1351" Type="http://schemas.openxmlformats.org/officeDocument/2006/relationships/oleObject" Target="embeddings/oleObject271.bin"/><Relationship Id="rId1449" Type="http://schemas.openxmlformats.org/officeDocument/2006/relationships/image" Target="media/image1152.png"/><Relationship Id="rId88" Type="http://schemas.openxmlformats.org/officeDocument/2006/relationships/image" Target="media/image82.wmf"/><Relationship Id="rId153" Type="http://schemas.openxmlformats.org/officeDocument/2006/relationships/image" Target="media/image130.png"/><Relationship Id="rId360" Type="http://schemas.openxmlformats.org/officeDocument/2006/relationships/oleObject" Target="embeddings/oleObject29.bin"/><Relationship Id="rId598" Type="http://schemas.openxmlformats.org/officeDocument/2006/relationships/image" Target="media/image480.png"/><Relationship Id="rId819" Type="http://schemas.openxmlformats.org/officeDocument/2006/relationships/image" Target="media/image697.png"/><Relationship Id="rId1004" Type="http://schemas.openxmlformats.org/officeDocument/2006/relationships/image" Target="media/image817.png"/><Relationship Id="rId1211" Type="http://schemas.openxmlformats.org/officeDocument/2006/relationships/image" Target="media/image941.png"/><Relationship Id="rId1656" Type="http://schemas.openxmlformats.org/officeDocument/2006/relationships/image" Target="media/image1348.png"/><Relationship Id="rId220" Type="http://schemas.openxmlformats.org/officeDocument/2006/relationships/image" Target="media/image197.png"/><Relationship Id="rId458" Type="http://schemas.openxmlformats.org/officeDocument/2006/relationships/oleObject" Target="embeddings/oleObject78.bin"/><Relationship Id="rId665" Type="http://schemas.openxmlformats.org/officeDocument/2006/relationships/image" Target="media/image547.png"/><Relationship Id="rId872" Type="http://schemas.openxmlformats.org/officeDocument/2006/relationships/image" Target="media/image749.wmf"/><Relationship Id="rId1088" Type="http://schemas.openxmlformats.org/officeDocument/2006/relationships/image" Target="media/image876.wmf"/><Relationship Id="rId1295" Type="http://schemas.openxmlformats.org/officeDocument/2006/relationships/image" Target="media/image1025.png"/><Relationship Id="rId1309" Type="http://schemas.openxmlformats.org/officeDocument/2006/relationships/image" Target="media/image1039.png"/><Relationship Id="rId1516" Type="http://schemas.openxmlformats.org/officeDocument/2006/relationships/image" Target="media/image1211.wmf"/><Relationship Id="rId1723" Type="http://schemas.openxmlformats.org/officeDocument/2006/relationships/image" Target="media/image1413.png"/><Relationship Id="rId15" Type="http://schemas.openxmlformats.org/officeDocument/2006/relationships/image" Target="media/image9.png"/><Relationship Id="rId318" Type="http://schemas.openxmlformats.org/officeDocument/2006/relationships/image" Target="media/image293.png"/><Relationship Id="rId525" Type="http://schemas.openxmlformats.org/officeDocument/2006/relationships/image" Target="media/image411.jpeg"/><Relationship Id="rId732" Type="http://schemas.openxmlformats.org/officeDocument/2006/relationships/image" Target="media/image612.png"/><Relationship Id="rId1155" Type="http://schemas.openxmlformats.org/officeDocument/2006/relationships/oleObject" Target="embeddings/oleObject233.bin"/><Relationship Id="rId1362" Type="http://schemas.openxmlformats.org/officeDocument/2006/relationships/image" Target="media/image1075.png"/><Relationship Id="rId99" Type="http://schemas.openxmlformats.org/officeDocument/2006/relationships/oleObject" Target="embeddings/oleObject6.bin"/><Relationship Id="rId164" Type="http://schemas.openxmlformats.org/officeDocument/2006/relationships/image" Target="media/image141.png"/><Relationship Id="rId371" Type="http://schemas.openxmlformats.org/officeDocument/2006/relationships/image" Target="media/image326.wmf"/><Relationship Id="rId1015" Type="http://schemas.openxmlformats.org/officeDocument/2006/relationships/image" Target="media/image828.png"/><Relationship Id="rId1222" Type="http://schemas.openxmlformats.org/officeDocument/2006/relationships/image" Target="media/image952.png"/><Relationship Id="rId1667" Type="http://schemas.openxmlformats.org/officeDocument/2006/relationships/image" Target="media/image1359.png"/><Relationship Id="rId469" Type="http://schemas.openxmlformats.org/officeDocument/2006/relationships/image" Target="media/image375.wmf"/><Relationship Id="rId676" Type="http://schemas.openxmlformats.org/officeDocument/2006/relationships/image" Target="media/image558.png"/><Relationship Id="rId883" Type="http://schemas.openxmlformats.org/officeDocument/2006/relationships/oleObject" Target="embeddings/oleObject116.bin"/><Relationship Id="rId1099" Type="http://schemas.openxmlformats.org/officeDocument/2006/relationships/oleObject" Target="embeddings/oleObject205.bin"/><Relationship Id="rId1527" Type="http://schemas.openxmlformats.org/officeDocument/2006/relationships/image" Target="media/image1219.png"/><Relationship Id="rId1734" Type="http://schemas.openxmlformats.org/officeDocument/2006/relationships/image" Target="media/image1424.png"/><Relationship Id="rId26" Type="http://schemas.openxmlformats.org/officeDocument/2006/relationships/image" Target="media/image20.png"/><Relationship Id="rId231" Type="http://schemas.openxmlformats.org/officeDocument/2006/relationships/image" Target="media/image208.png"/><Relationship Id="rId329" Type="http://schemas.openxmlformats.org/officeDocument/2006/relationships/image" Target="media/image304.png"/><Relationship Id="rId536" Type="http://schemas.openxmlformats.org/officeDocument/2006/relationships/image" Target="media/image422.jpeg"/><Relationship Id="rId1166" Type="http://schemas.openxmlformats.org/officeDocument/2006/relationships/image" Target="media/image915.wmf"/><Relationship Id="rId1373" Type="http://schemas.openxmlformats.org/officeDocument/2006/relationships/oleObject" Target="embeddings/oleObject276.bin"/><Relationship Id="rId175" Type="http://schemas.openxmlformats.org/officeDocument/2006/relationships/image" Target="media/image152.png"/><Relationship Id="rId743" Type="http://schemas.openxmlformats.org/officeDocument/2006/relationships/image" Target="media/image623.png"/><Relationship Id="rId950" Type="http://schemas.openxmlformats.org/officeDocument/2006/relationships/image" Target="media/image785.wmf"/><Relationship Id="rId1026" Type="http://schemas.openxmlformats.org/officeDocument/2006/relationships/image" Target="media/image839.png"/><Relationship Id="rId1580" Type="http://schemas.openxmlformats.org/officeDocument/2006/relationships/image" Target="media/image1272.png"/><Relationship Id="rId1678" Type="http://schemas.openxmlformats.org/officeDocument/2006/relationships/image" Target="media/image1370.png"/><Relationship Id="rId382" Type="http://schemas.openxmlformats.org/officeDocument/2006/relationships/oleObject" Target="embeddings/oleObject40.bin"/><Relationship Id="rId603" Type="http://schemas.openxmlformats.org/officeDocument/2006/relationships/image" Target="media/image485.png"/><Relationship Id="rId687" Type="http://schemas.openxmlformats.org/officeDocument/2006/relationships/image" Target="media/image569.png"/><Relationship Id="rId810" Type="http://schemas.openxmlformats.org/officeDocument/2006/relationships/image" Target="media/image688.png"/><Relationship Id="rId908" Type="http://schemas.openxmlformats.org/officeDocument/2006/relationships/oleObject" Target="embeddings/oleObject131.bin"/><Relationship Id="rId1233" Type="http://schemas.openxmlformats.org/officeDocument/2006/relationships/image" Target="media/image963.png"/><Relationship Id="rId1440" Type="http://schemas.openxmlformats.org/officeDocument/2006/relationships/image" Target="media/image1143.png"/><Relationship Id="rId1538" Type="http://schemas.openxmlformats.org/officeDocument/2006/relationships/image" Target="media/image1230.png"/><Relationship Id="rId242" Type="http://schemas.openxmlformats.org/officeDocument/2006/relationships/image" Target="media/image219.png"/><Relationship Id="rId894" Type="http://schemas.openxmlformats.org/officeDocument/2006/relationships/image" Target="media/image759.wmf"/><Relationship Id="rId1177" Type="http://schemas.openxmlformats.org/officeDocument/2006/relationships/oleObject" Target="embeddings/oleObject244.bin"/><Relationship Id="rId1300" Type="http://schemas.openxmlformats.org/officeDocument/2006/relationships/image" Target="media/image1030.png"/><Relationship Id="rId1745" Type="http://schemas.openxmlformats.org/officeDocument/2006/relationships/image" Target="media/image1432.png"/><Relationship Id="rId37" Type="http://schemas.openxmlformats.org/officeDocument/2006/relationships/image" Target="media/image31.png"/><Relationship Id="rId102" Type="http://schemas.openxmlformats.org/officeDocument/2006/relationships/image" Target="media/image89.wmf"/><Relationship Id="rId547" Type="http://schemas.openxmlformats.org/officeDocument/2006/relationships/image" Target="media/image433.png"/><Relationship Id="rId754" Type="http://schemas.openxmlformats.org/officeDocument/2006/relationships/image" Target="media/image634.png"/><Relationship Id="rId961" Type="http://schemas.openxmlformats.org/officeDocument/2006/relationships/image" Target="media/image791.wmf"/><Relationship Id="rId1384" Type="http://schemas.openxmlformats.org/officeDocument/2006/relationships/oleObject" Target="embeddings/oleObject283.bin"/><Relationship Id="rId1591" Type="http://schemas.openxmlformats.org/officeDocument/2006/relationships/image" Target="media/image1283.png"/><Relationship Id="rId1605" Type="http://schemas.openxmlformats.org/officeDocument/2006/relationships/image" Target="media/image1297.png"/><Relationship Id="rId1689" Type="http://schemas.openxmlformats.org/officeDocument/2006/relationships/image" Target="media/image1381.png"/><Relationship Id="rId90" Type="http://schemas.openxmlformats.org/officeDocument/2006/relationships/image" Target="media/image83.wmf"/><Relationship Id="rId186" Type="http://schemas.openxmlformats.org/officeDocument/2006/relationships/image" Target="media/image163.jpeg"/><Relationship Id="rId393" Type="http://schemas.openxmlformats.org/officeDocument/2006/relationships/image" Target="media/image337.wmf"/><Relationship Id="rId407" Type="http://schemas.openxmlformats.org/officeDocument/2006/relationships/image" Target="media/image344.wmf"/><Relationship Id="rId614" Type="http://schemas.openxmlformats.org/officeDocument/2006/relationships/image" Target="media/image496.png"/><Relationship Id="rId821" Type="http://schemas.openxmlformats.org/officeDocument/2006/relationships/image" Target="media/image699.png"/><Relationship Id="rId1037" Type="http://schemas.openxmlformats.org/officeDocument/2006/relationships/image" Target="media/image850.png"/><Relationship Id="rId1244" Type="http://schemas.openxmlformats.org/officeDocument/2006/relationships/image" Target="media/image974.png"/><Relationship Id="rId1451" Type="http://schemas.openxmlformats.org/officeDocument/2006/relationships/image" Target="media/image1154.png"/><Relationship Id="rId253" Type="http://schemas.openxmlformats.org/officeDocument/2006/relationships/image" Target="media/image230.png"/><Relationship Id="rId460" Type="http://schemas.openxmlformats.org/officeDocument/2006/relationships/oleObject" Target="embeddings/oleObject79.bin"/><Relationship Id="rId698" Type="http://schemas.openxmlformats.org/officeDocument/2006/relationships/image" Target="media/image578.png"/><Relationship Id="rId919" Type="http://schemas.openxmlformats.org/officeDocument/2006/relationships/image" Target="media/image769.wmf"/><Relationship Id="rId1090" Type="http://schemas.openxmlformats.org/officeDocument/2006/relationships/image" Target="media/image877.wmf"/><Relationship Id="rId1104" Type="http://schemas.openxmlformats.org/officeDocument/2006/relationships/image" Target="media/image884.wmf"/><Relationship Id="rId1311" Type="http://schemas.openxmlformats.org/officeDocument/2006/relationships/image" Target="media/image1041.png"/><Relationship Id="rId1549" Type="http://schemas.openxmlformats.org/officeDocument/2006/relationships/image" Target="media/image1241.png"/><Relationship Id="rId1756" Type="http://schemas.openxmlformats.org/officeDocument/2006/relationships/hyperlink" Target="http://webmath.exponenta.ru/" TargetMode="External"/><Relationship Id="rId48" Type="http://schemas.openxmlformats.org/officeDocument/2006/relationships/image" Target="media/image42.png"/><Relationship Id="rId113" Type="http://schemas.openxmlformats.org/officeDocument/2006/relationships/image" Target="media/image95.png"/><Relationship Id="rId320" Type="http://schemas.openxmlformats.org/officeDocument/2006/relationships/image" Target="media/image295.png"/><Relationship Id="rId558" Type="http://schemas.openxmlformats.org/officeDocument/2006/relationships/image" Target="media/image444.png"/><Relationship Id="rId765" Type="http://schemas.openxmlformats.org/officeDocument/2006/relationships/image" Target="media/image645.png"/><Relationship Id="rId972" Type="http://schemas.openxmlformats.org/officeDocument/2006/relationships/oleObject" Target="embeddings/oleObject163.bin"/><Relationship Id="rId1188" Type="http://schemas.openxmlformats.org/officeDocument/2006/relationships/image" Target="media/image926.wmf"/><Relationship Id="rId1395" Type="http://schemas.openxmlformats.org/officeDocument/2006/relationships/image" Target="media/image1098.png"/><Relationship Id="rId1409" Type="http://schemas.openxmlformats.org/officeDocument/2006/relationships/image" Target="media/image1112.png"/><Relationship Id="rId1616" Type="http://schemas.openxmlformats.org/officeDocument/2006/relationships/image" Target="media/image1308.png"/><Relationship Id="rId197" Type="http://schemas.openxmlformats.org/officeDocument/2006/relationships/image" Target="media/image174.png"/><Relationship Id="rId418" Type="http://schemas.openxmlformats.org/officeDocument/2006/relationships/oleObject" Target="embeddings/oleObject58.bin"/><Relationship Id="rId625" Type="http://schemas.openxmlformats.org/officeDocument/2006/relationships/image" Target="media/image507.png"/><Relationship Id="rId832" Type="http://schemas.openxmlformats.org/officeDocument/2006/relationships/image" Target="media/image710.png"/><Relationship Id="rId1048" Type="http://schemas.openxmlformats.org/officeDocument/2006/relationships/image" Target="media/image856.wmf"/><Relationship Id="rId1255" Type="http://schemas.openxmlformats.org/officeDocument/2006/relationships/image" Target="media/image985.png"/><Relationship Id="rId1462" Type="http://schemas.openxmlformats.org/officeDocument/2006/relationships/image" Target="media/image1165.png"/><Relationship Id="rId264" Type="http://schemas.openxmlformats.org/officeDocument/2006/relationships/image" Target="media/image241.png"/><Relationship Id="rId471" Type="http://schemas.openxmlformats.org/officeDocument/2006/relationships/image" Target="media/image376.wmf"/><Relationship Id="rId1115" Type="http://schemas.openxmlformats.org/officeDocument/2006/relationships/oleObject" Target="embeddings/oleObject213.bin"/><Relationship Id="rId1322" Type="http://schemas.openxmlformats.org/officeDocument/2006/relationships/image" Target="media/image1052.png"/><Relationship Id="rId59" Type="http://schemas.openxmlformats.org/officeDocument/2006/relationships/image" Target="media/image53.png"/><Relationship Id="rId124" Type="http://schemas.openxmlformats.org/officeDocument/2006/relationships/hyperlink" Target="http://www.webmath.ru/poleznoe/formules_6_12.php" TargetMode="External"/><Relationship Id="rId569" Type="http://schemas.openxmlformats.org/officeDocument/2006/relationships/image" Target="media/image455.png"/><Relationship Id="rId776" Type="http://schemas.openxmlformats.org/officeDocument/2006/relationships/image" Target="media/image656.png"/><Relationship Id="rId983" Type="http://schemas.openxmlformats.org/officeDocument/2006/relationships/image" Target="media/image804.png"/><Relationship Id="rId1199" Type="http://schemas.openxmlformats.org/officeDocument/2006/relationships/oleObject" Target="embeddings/oleObject255.bin"/><Relationship Id="rId1627" Type="http://schemas.openxmlformats.org/officeDocument/2006/relationships/image" Target="media/image1319.png"/><Relationship Id="rId331" Type="http://schemas.openxmlformats.org/officeDocument/2006/relationships/image" Target="media/image306.wmf"/><Relationship Id="rId429" Type="http://schemas.openxmlformats.org/officeDocument/2006/relationships/image" Target="media/image355.wmf"/><Relationship Id="rId636" Type="http://schemas.openxmlformats.org/officeDocument/2006/relationships/image" Target="media/image518.png"/><Relationship Id="rId1059" Type="http://schemas.openxmlformats.org/officeDocument/2006/relationships/oleObject" Target="embeddings/oleObject185.bin"/><Relationship Id="rId1266" Type="http://schemas.openxmlformats.org/officeDocument/2006/relationships/image" Target="media/image996.png"/><Relationship Id="rId1473" Type="http://schemas.openxmlformats.org/officeDocument/2006/relationships/image" Target="media/image1176.png"/><Relationship Id="rId843" Type="http://schemas.openxmlformats.org/officeDocument/2006/relationships/image" Target="media/image721.png"/><Relationship Id="rId1126" Type="http://schemas.openxmlformats.org/officeDocument/2006/relationships/image" Target="media/image895.wmf"/><Relationship Id="rId1680" Type="http://schemas.openxmlformats.org/officeDocument/2006/relationships/image" Target="media/image1372.png"/><Relationship Id="rId275" Type="http://schemas.openxmlformats.org/officeDocument/2006/relationships/oleObject" Target="embeddings/oleObject13.bin"/><Relationship Id="rId482" Type="http://schemas.openxmlformats.org/officeDocument/2006/relationships/image" Target="media/image382.png"/><Relationship Id="rId703" Type="http://schemas.openxmlformats.org/officeDocument/2006/relationships/image" Target="media/image583.png"/><Relationship Id="rId910" Type="http://schemas.openxmlformats.org/officeDocument/2006/relationships/image" Target="media/image765.wmf"/><Relationship Id="rId1333" Type="http://schemas.openxmlformats.org/officeDocument/2006/relationships/oleObject" Target="embeddings/oleObject262.bin"/><Relationship Id="rId1540" Type="http://schemas.openxmlformats.org/officeDocument/2006/relationships/image" Target="media/image1232.png"/><Relationship Id="rId1638" Type="http://schemas.openxmlformats.org/officeDocument/2006/relationships/image" Target="media/image1330.png"/><Relationship Id="rId135" Type="http://schemas.openxmlformats.org/officeDocument/2006/relationships/image" Target="media/image114.png"/><Relationship Id="rId342" Type="http://schemas.openxmlformats.org/officeDocument/2006/relationships/oleObject" Target="embeddings/oleObject20.bin"/><Relationship Id="rId787" Type="http://schemas.openxmlformats.org/officeDocument/2006/relationships/image" Target="media/image665.png"/><Relationship Id="rId994" Type="http://schemas.openxmlformats.org/officeDocument/2006/relationships/oleObject" Target="embeddings/oleObject170.bin"/><Relationship Id="rId1400" Type="http://schemas.openxmlformats.org/officeDocument/2006/relationships/image" Target="media/image1103.png"/><Relationship Id="rId202" Type="http://schemas.openxmlformats.org/officeDocument/2006/relationships/image" Target="media/image179.png"/><Relationship Id="rId647" Type="http://schemas.openxmlformats.org/officeDocument/2006/relationships/image" Target="media/image529.png"/><Relationship Id="rId854" Type="http://schemas.openxmlformats.org/officeDocument/2006/relationships/image" Target="media/image732.png"/><Relationship Id="rId1277" Type="http://schemas.openxmlformats.org/officeDocument/2006/relationships/image" Target="media/image1007.png"/><Relationship Id="rId1484" Type="http://schemas.openxmlformats.org/officeDocument/2006/relationships/image" Target="media/image1187.png"/><Relationship Id="rId1691" Type="http://schemas.openxmlformats.org/officeDocument/2006/relationships/image" Target="media/image1383.png"/><Relationship Id="rId1705" Type="http://schemas.openxmlformats.org/officeDocument/2006/relationships/image" Target="media/image1397.png"/><Relationship Id="rId286" Type="http://schemas.openxmlformats.org/officeDocument/2006/relationships/image" Target="media/image261.jpeg"/><Relationship Id="rId493" Type="http://schemas.openxmlformats.org/officeDocument/2006/relationships/image" Target="media/image393.png"/><Relationship Id="rId507" Type="http://schemas.openxmlformats.org/officeDocument/2006/relationships/image" Target="media/image402.wmf"/><Relationship Id="rId714" Type="http://schemas.openxmlformats.org/officeDocument/2006/relationships/image" Target="media/image594.png"/><Relationship Id="rId921" Type="http://schemas.openxmlformats.org/officeDocument/2006/relationships/oleObject" Target="embeddings/oleObject139.bin"/><Relationship Id="rId1137" Type="http://schemas.openxmlformats.org/officeDocument/2006/relationships/oleObject" Target="embeddings/oleObject224.bin"/><Relationship Id="rId1344" Type="http://schemas.openxmlformats.org/officeDocument/2006/relationships/image" Target="media/image1064.wmf"/><Relationship Id="rId1551" Type="http://schemas.openxmlformats.org/officeDocument/2006/relationships/image" Target="media/image1243.png"/><Relationship Id="rId50" Type="http://schemas.openxmlformats.org/officeDocument/2006/relationships/image" Target="media/image44.png"/><Relationship Id="rId146" Type="http://schemas.openxmlformats.org/officeDocument/2006/relationships/image" Target="media/image123.png"/><Relationship Id="rId353" Type="http://schemas.openxmlformats.org/officeDocument/2006/relationships/image" Target="media/image317.wmf"/><Relationship Id="rId560" Type="http://schemas.openxmlformats.org/officeDocument/2006/relationships/image" Target="media/image446.png"/><Relationship Id="rId798" Type="http://schemas.openxmlformats.org/officeDocument/2006/relationships/image" Target="media/image676.png"/><Relationship Id="rId1190" Type="http://schemas.openxmlformats.org/officeDocument/2006/relationships/image" Target="media/image927.wmf"/><Relationship Id="rId1204" Type="http://schemas.openxmlformats.org/officeDocument/2006/relationships/image" Target="media/image934.png"/><Relationship Id="rId1411" Type="http://schemas.openxmlformats.org/officeDocument/2006/relationships/image" Target="media/image1114.png"/><Relationship Id="rId1649" Type="http://schemas.openxmlformats.org/officeDocument/2006/relationships/image" Target="media/image1341.png"/><Relationship Id="rId213" Type="http://schemas.openxmlformats.org/officeDocument/2006/relationships/image" Target="media/image190.png"/><Relationship Id="rId420" Type="http://schemas.openxmlformats.org/officeDocument/2006/relationships/oleObject" Target="embeddings/oleObject59.bin"/><Relationship Id="rId658" Type="http://schemas.openxmlformats.org/officeDocument/2006/relationships/image" Target="media/image540.png"/><Relationship Id="rId865" Type="http://schemas.openxmlformats.org/officeDocument/2006/relationships/image" Target="media/image743.png"/><Relationship Id="rId1050" Type="http://schemas.openxmlformats.org/officeDocument/2006/relationships/image" Target="media/image857.wmf"/><Relationship Id="rId1288" Type="http://schemas.openxmlformats.org/officeDocument/2006/relationships/image" Target="media/image1018.png"/><Relationship Id="rId1495" Type="http://schemas.openxmlformats.org/officeDocument/2006/relationships/image" Target="media/image1198.png"/><Relationship Id="rId1509" Type="http://schemas.openxmlformats.org/officeDocument/2006/relationships/oleObject" Target="embeddings/oleObject289.bin"/><Relationship Id="rId1716" Type="http://schemas.openxmlformats.org/officeDocument/2006/relationships/image" Target="media/image1408.png"/><Relationship Id="rId297" Type="http://schemas.openxmlformats.org/officeDocument/2006/relationships/image" Target="media/image272.png"/><Relationship Id="rId518" Type="http://schemas.openxmlformats.org/officeDocument/2006/relationships/oleObject" Target="embeddings/oleObject100.bin"/><Relationship Id="rId725" Type="http://schemas.openxmlformats.org/officeDocument/2006/relationships/image" Target="media/image605.png"/><Relationship Id="rId932" Type="http://schemas.openxmlformats.org/officeDocument/2006/relationships/oleObject" Target="embeddings/oleObject144.bin"/><Relationship Id="rId1148" Type="http://schemas.openxmlformats.org/officeDocument/2006/relationships/image" Target="media/image906.wmf"/><Relationship Id="rId1355" Type="http://schemas.openxmlformats.org/officeDocument/2006/relationships/oleObject" Target="embeddings/oleObject273.bin"/><Relationship Id="rId1562" Type="http://schemas.openxmlformats.org/officeDocument/2006/relationships/image" Target="media/image1254.png"/><Relationship Id="rId157" Type="http://schemas.openxmlformats.org/officeDocument/2006/relationships/image" Target="media/image134.png"/><Relationship Id="rId364" Type="http://schemas.openxmlformats.org/officeDocument/2006/relationships/oleObject" Target="embeddings/oleObject31.bin"/><Relationship Id="rId1008" Type="http://schemas.openxmlformats.org/officeDocument/2006/relationships/image" Target="media/image821.png"/><Relationship Id="rId1215" Type="http://schemas.openxmlformats.org/officeDocument/2006/relationships/image" Target="media/image945.png"/><Relationship Id="rId1422" Type="http://schemas.openxmlformats.org/officeDocument/2006/relationships/image" Target="media/image1125.png"/><Relationship Id="rId61" Type="http://schemas.openxmlformats.org/officeDocument/2006/relationships/image" Target="media/image55.png"/><Relationship Id="rId571" Type="http://schemas.openxmlformats.org/officeDocument/2006/relationships/image" Target="media/image457.png"/><Relationship Id="rId669" Type="http://schemas.openxmlformats.org/officeDocument/2006/relationships/image" Target="media/image551.png"/><Relationship Id="rId876" Type="http://schemas.openxmlformats.org/officeDocument/2006/relationships/image" Target="media/image751.wmf"/><Relationship Id="rId1299" Type="http://schemas.openxmlformats.org/officeDocument/2006/relationships/image" Target="media/image1029.png"/><Relationship Id="rId1727" Type="http://schemas.openxmlformats.org/officeDocument/2006/relationships/image" Target="media/image1417.png"/><Relationship Id="rId19" Type="http://schemas.openxmlformats.org/officeDocument/2006/relationships/image" Target="media/image13.png"/><Relationship Id="rId224" Type="http://schemas.openxmlformats.org/officeDocument/2006/relationships/image" Target="media/image201.png"/><Relationship Id="rId431" Type="http://schemas.openxmlformats.org/officeDocument/2006/relationships/image" Target="media/image356.wmf"/><Relationship Id="rId529" Type="http://schemas.openxmlformats.org/officeDocument/2006/relationships/image" Target="media/image415.jpeg"/><Relationship Id="rId736" Type="http://schemas.openxmlformats.org/officeDocument/2006/relationships/image" Target="media/image616.png"/><Relationship Id="rId1061" Type="http://schemas.openxmlformats.org/officeDocument/2006/relationships/oleObject" Target="embeddings/oleObject186.bin"/><Relationship Id="rId1159" Type="http://schemas.openxmlformats.org/officeDocument/2006/relationships/oleObject" Target="embeddings/oleObject235.bin"/><Relationship Id="rId1366" Type="http://schemas.openxmlformats.org/officeDocument/2006/relationships/image" Target="media/image1079.png"/><Relationship Id="rId168" Type="http://schemas.openxmlformats.org/officeDocument/2006/relationships/image" Target="media/image145.png"/><Relationship Id="rId943" Type="http://schemas.openxmlformats.org/officeDocument/2006/relationships/image" Target="media/image781.wmf"/><Relationship Id="rId1019" Type="http://schemas.openxmlformats.org/officeDocument/2006/relationships/image" Target="media/image832.png"/><Relationship Id="rId1573" Type="http://schemas.openxmlformats.org/officeDocument/2006/relationships/image" Target="media/image1265.png"/><Relationship Id="rId72" Type="http://schemas.openxmlformats.org/officeDocument/2006/relationships/image" Target="media/image66.png"/><Relationship Id="rId375" Type="http://schemas.openxmlformats.org/officeDocument/2006/relationships/image" Target="media/image328.wmf"/><Relationship Id="rId582" Type="http://schemas.openxmlformats.org/officeDocument/2006/relationships/oleObject" Target="embeddings/oleObject105.bin"/><Relationship Id="rId803" Type="http://schemas.openxmlformats.org/officeDocument/2006/relationships/image" Target="media/image681.png"/><Relationship Id="rId1226" Type="http://schemas.openxmlformats.org/officeDocument/2006/relationships/image" Target="media/image956.png"/><Relationship Id="rId1433" Type="http://schemas.openxmlformats.org/officeDocument/2006/relationships/image" Target="media/image1136.png"/><Relationship Id="rId1640" Type="http://schemas.openxmlformats.org/officeDocument/2006/relationships/image" Target="media/image1332.png"/><Relationship Id="rId1738" Type="http://schemas.openxmlformats.org/officeDocument/2006/relationships/image" Target="media/image1428.png"/><Relationship Id="rId3" Type="http://schemas.openxmlformats.org/officeDocument/2006/relationships/settings" Target="settings.xml"/><Relationship Id="rId235" Type="http://schemas.openxmlformats.org/officeDocument/2006/relationships/image" Target="media/image212.png"/><Relationship Id="rId442" Type="http://schemas.openxmlformats.org/officeDocument/2006/relationships/oleObject" Target="embeddings/oleObject70.bin"/><Relationship Id="rId887" Type="http://schemas.openxmlformats.org/officeDocument/2006/relationships/oleObject" Target="embeddings/oleObject119.bin"/><Relationship Id="rId1072" Type="http://schemas.openxmlformats.org/officeDocument/2006/relationships/image" Target="media/image868.wmf"/><Relationship Id="rId1500" Type="http://schemas.openxmlformats.org/officeDocument/2006/relationships/image" Target="media/image1203.wmf"/><Relationship Id="rId302" Type="http://schemas.openxmlformats.org/officeDocument/2006/relationships/image" Target="media/image277.png"/><Relationship Id="rId747" Type="http://schemas.openxmlformats.org/officeDocument/2006/relationships/image" Target="media/image627.png"/><Relationship Id="rId954" Type="http://schemas.openxmlformats.org/officeDocument/2006/relationships/image" Target="media/image787.wmf"/><Relationship Id="rId1377" Type="http://schemas.openxmlformats.org/officeDocument/2006/relationships/oleObject" Target="embeddings/oleObject277.bin"/><Relationship Id="rId1584" Type="http://schemas.openxmlformats.org/officeDocument/2006/relationships/image" Target="media/image1276.png"/><Relationship Id="rId83" Type="http://schemas.openxmlformats.org/officeDocument/2006/relationships/image" Target="media/image77.png"/><Relationship Id="rId179" Type="http://schemas.openxmlformats.org/officeDocument/2006/relationships/image" Target="media/image156.png"/><Relationship Id="rId386" Type="http://schemas.openxmlformats.org/officeDocument/2006/relationships/oleObject" Target="embeddings/oleObject42.bin"/><Relationship Id="rId593" Type="http://schemas.openxmlformats.org/officeDocument/2006/relationships/image" Target="media/image475.png"/><Relationship Id="rId607" Type="http://schemas.openxmlformats.org/officeDocument/2006/relationships/image" Target="media/image489.png"/><Relationship Id="rId814" Type="http://schemas.openxmlformats.org/officeDocument/2006/relationships/image" Target="media/image692.png"/><Relationship Id="rId1237" Type="http://schemas.openxmlformats.org/officeDocument/2006/relationships/image" Target="media/image967.png"/><Relationship Id="rId1444" Type="http://schemas.openxmlformats.org/officeDocument/2006/relationships/image" Target="media/image1147.png"/><Relationship Id="rId1651" Type="http://schemas.openxmlformats.org/officeDocument/2006/relationships/image" Target="media/image1343.png"/><Relationship Id="rId246" Type="http://schemas.openxmlformats.org/officeDocument/2006/relationships/image" Target="media/image223.png"/><Relationship Id="rId453" Type="http://schemas.openxmlformats.org/officeDocument/2006/relationships/image" Target="media/image367.wmf"/><Relationship Id="rId660" Type="http://schemas.openxmlformats.org/officeDocument/2006/relationships/image" Target="media/image542.png"/><Relationship Id="rId898" Type="http://schemas.openxmlformats.org/officeDocument/2006/relationships/oleObject" Target="embeddings/oleObject125.bin"/><Relationship Id="rId1083" Type="http://schemas.openxmlformats.org/officeDocument/2006/relationships/oleObject" Target="embeddings/oleObject197.bin"/><Relationship Id="rId1290" Type="http://schemas.openxmlformats.org/officeDocument/2006/relationships/image" Target="media/image1020.png"/><Relationship Id="rId1304" Type="http://schemas.openxmlformats.org/officeDocument/2006/relationships/image" Target="media/image1034.png"/><Relationship Id="rId1511" Type="http://schemas.openxmlformats.org/officeDocument/2006/relationships/oleObject" Target="embeddings/oleObject290.bin"/><Relationship Id="rId1749" Type="http://schemas.openxmlformats.org/officeDocument/2006/relationships/image" Target="media/image1435.wmf"/><Relationship Id="rId106" Type="http://schemas.openxmlformats.org/officeDocument/2006/relationships/image" Target="media/image91.wmf"/><Relationship Id="rId313" Type="http://schemas.openxmlformats.org/officeDocument/2006/relationships/image" Target="media/image288.png"/><Relationship Id="rId758" Type="http://schemas.openxmlformats.org/officeDocument/2006/relationships/image" Target="media/image638.png"/><Relationship Id="rId965" Type="http://schemas.openxmlformats.org/officeDocument/2006/relationships/image" Target="media/image793.wmf"/><Relationship Id="rId1150" Type="http://schemas.openxmlformats.org/officeDocument/2006/relationships/image" Target="media/image907.wmf"/><Relationship Id="rId1388" Type="http://schemas.openxmlformats.org/officeDocument/2006/relationships/image" Target="media/image1091.png"/><Relationship Id="rId1595" Type="http://schemas.openxmlformats.org/officeDocument/2006/relationships/image" Target="media/image1287.png"/><Relationship Id="rId1609" Type="http://schemas.openxmlformats.org/officeDocument/2006/relationships/image" Target="media/image1301.png"/><Relationship Id="rId10" Type="http://schemas.openxmlformats.org/officeDocument/2006/relationships/image" Target="media/image4.png"/><Relationship Id="rId94" Type="http://schemas.openxmlformats.org/officeDocument/2006/relationships/image" Target="media/image85.wmf"/><Relationship Id="rId397" Type="http://schemas.openxmlformats.org/officeDocument/2006/relationships/image" Target="media/image339.wmf"/><Relationship Id="rId520" Type="http://schemas.openxmlformats.org/officeDocument/2006/relationships/oleObject" Target="embeddings/oleObject101.bin"/><Relationship Id="rId618" Type="http://schemas.openxmlformats.org/officeDocument/2006/relationships/image" Target="media/image500.png"/><Relationship Id="rId825" Type="http://schemas.openxmlformats.org/officeDocument/2006/relationships/image" Target="media/image703.png"/><Relationship Id="rId1248" Type="http://schemas.openxmlformats.org/officeDocument/2006/relationships/image" Target="media/image978.png"/><Relationship Id="rId1455" Type="http://schemas.openxmlformats.org/officeDocument/2006/relationships/image" Target="media/image1158.png"/><Relationship Id="rId1662" Type="http://schemas.openxmlformats.org/officeDocument/2006/relationships/image" Target="media/image1354.png"/><Relationship Id="rId257" Type="http://schemas.openxmlformats.org/officeDocument/2006/relationships/image" Target="media/image234.png"/><Relationship Id="rId464" Type="http://schemas.openxmlformats.org/officeDocument/2006/relationships/oleObject" Target="embeddings/oleObject81.bin"/><Relationship Id="rId1010" Type="http://schemas.openxmlformats.org/officeDocument/2006/relationships/image" Target="media/image823.png"/><Relationship Id="rId1094" Type="http://schemas.openxmlformats.org/officeDocument/2006/relationships/image" Target="media/image879.wmf"/><Relationship Id="rId1108" Type="http://schemas.openxmlformats.org/officeDocument/2006/relationships/image" Target="media/image886.wmf"/><Relationship Id="rId1315" Type="http://schemas.openxmlformats.org/officeDocument/2006/relationships/image" Target="media/image1045.png"/><Relationship Id="rId117" Type="http://schemas.openxmlformats.org/officeDocument/2006/relationships/image" Target="media/image99.png"/><Relationship Id="rId671" Type="http://schemas.openxmlformats.org/officeDocument/2006/relationships/image" Target="media/image553.png"/><Relationship Id="rId769" Type="http://schemas.openxmlformats.org/officeDocument/2006/relationships/image" Target="media/image649.png"/><Relationship Id="rId976" Type="http://schemas.openxmlformats.org/officeDocument/2006/relationships/oleObject" Target="embeddings/oleObject165.bin"/><Relationship Id="rId1399" Type="http://schemas.openxmlformats.org/officeDocument/2006/relationships/image" Target="media/image1102.png"/><Relationship Id="rId324" Type="http://schemas.openxmlformats.org/officeDocument/2006/relationships/image" Target="media/image299.png"/><Relationship Id="rId531" Type="http://schemas.openxmlformats.org/officeDocument/2006/relationships/image" Target="media/image417.jpeg"/><Relationship Id="rId629" Type="http://schemas.openxmlformats.org/officeDocument/2006/relationships/image" Target="media/image511.png"/><Relationship Id="rId1161" Type="http://schemas.openxmlformats.org/officeDocument/2006/relationships/oleObject" Target="embeddings/oleObject236.bin"/><Relationship Id="rId1259" Type="http://schemas.openxmlformats.org/officeDocument/2006/relationships/image" Target="media/image989.png"/><Relationship Id="rId1466" Type="http://schemas.openxmlformats.org/officeDocument/2006/relationships/image" Target="media/image1169.png"/><Relationship Id="rId836" Type="http://schemas.openxmlformats.org/officeDocument/2006/relationships/image" Target="media/image714.png"/><Relationship Id="rId1021" Type="http://schemas.openxmlformats.org/officeDocument/2006/relationships/image" Target="media/image834.png"/><Relationship Id="rId1119" Type="http://schemas.openxmlformats.org/officeDocument/2006/relationships/oleObject" Target="embeddings/oleObject215.bin"/><Relationship Id="rId1673" Type="http://schemas.openxmlformats.org/officeDocument/2006/relationships/image" Target="media/image1365.png"/><Relationship Id="rId903" Type="http://schemas.openxmlformats.org/officeDocument/2006/relationships/image" Target="media/image762.wmf"/><Relationship Id="rId1326" Type="http://schemas.openxmlformats.org/officeDocument/2006/relationships/image" Target="media/image1055.wmf"/><Relationship Id="rId1533" Type="http://schemas.openxmlformats.org/officeDocument/2006/relationships/image" Target="media/image1225.png"/><Relationship Id="rId1740" Type="http://schemas.openxmlformats.org/officeDocument/2006/relationships/image" Target="media/image1430.png"/><Relationship Id="rId32" Type="http://schemas.openxmlformats.org/officeDocument/2006/relationships/image" Target="media/image26.png"/><Relationship Id="rId1600" Type="http://schemas.openxmlformats.org/officeDocument/2006/relationships/image" Target="media/image1292.png"/><Relationship Id="rId181" Type="http://schemas.openxmlformats.org/officeDocument/2006/relationships/image" Target="media/image158.png"/><Relationship Id="rId279" Type="http://schemas.openxmlformats.org/officeDocument/2006/relationships/image" Target="media/image254.jpeg"/><Relationship Id="rId486" Type="http://schemas.openxmlformats.org/officeDocument/2006/relationships/image" Target="media/image386.png"/><Relationship Id="rId693" Type="http://schemas.openxmlformats.org/officeDocument/2006/relationships/image" Target="media/image574.png"/><Relationship Id="rId139" Type="http://schemas.openxmlformats.org/officeDocument/2006/relationships/hyperlink" Target="http://www.webmath.ru/poleznoe/formules_6_10.php" TargetMode="External"/><Relationship Id="rId346" Type="http://schemas.openxmlformats.org/officeDocument/2006/relationships/oleObject" Target="embeddings/oleObject22.bin"/><Relationship Id="rId553" Type="http://schemas.openxmlformats.org/officeDocument/2006/relationships/image" Target="media/image439.png"/><Relationship Id="rId760" Type="http://schemas.openxmlformats.org/officeDocument/2006/relationships/image" Target="media/image640.png"/><Relationship Id="rId998" Type="http://schemas.openxmlformats.org/officeDocument/2006/relationships/oleObject" Target="embeddings/oleObject172.bin"/><Relationship Id="rId1183" Type="http://schemas.openxmlformats.org/officeDocument/2006/relationships/oleObject" Target="embeddings/oleObject247.bin"/><Relationship Id="rId1390" Type="http://schemas.openxmlformats.org/officeDocument/2006/relationships/image" Target="media/image1093.png"/><Relationship Id="rId206" Type="http://schemas.openxmlformats.org/officeDocument/2006/relationships/image" Target="media/image183.png"/><Relationship Id="rId413" Type="http://schemas.openxmlformats.org/officeDocument/2006/relationships/image" Target="media/image347.wmf"/><Relationship Id="rId858" Type="http://schemas.openxmlformats.org/officeDocument/2006/relationships/image" Target="media/image736.png"/><Relationship Id="rId1043" Type="http://schemas.openxmlformats.org/officeDocument/2006/relationships/oleObject" Target="embeddings/oleObject177.bin"/><Relationship Id="rId1488" Type="http://schemas.openxmlformats.org/officeDocument/2006/relationships/image" Target="media/image1191.png"/><Relationship Id="rId1695" Type="http://schemas.openxmlformats.org/officeDocument/2006/relationships/image" Target="media/image1387.png"/><Relationship Id="rId620" Type="http://schemas.openxmlformats.org/officeDocument/2006/relationships/image" Target="media/image502.png"/><Relationship Id="rId718" Type="http://schemas.openxmlformats.org/officeDocument/2006/relationships/image" Target="media/image598.png"/><Relationship Id="rId925" Type="http://schemas.openxmlformats.org/officeDocument/2006/relationships/oleObject" Target="embeddings/oleObject141.bin"/><Relationship Id="rId1250" Type="http://schemas.openxmlformats.org/officeDocument/2006/relationships/image" Target="media/image980.png"/><Relationship Id="rId1348" Type="http://schemas.openxmlformats.org/officeDocument/2006/relationships/image" Target="media/image1066.wmf"/><Relationship Id="rId1555" Type="http://schemas.openxmlformats.org/officeDocument/2006/relationships/image" Target="media/image1247.png"/><Relationship Id="rId1762" Type="http://schemas.openxmlformats.org/officeDocument/2006/relationships/hyperlink" Target="http://www.krugosvet.ru/" TargetMode="External"/><Relationship Id="rId1110" Type="http://schemas.openxmlformats.org/officeDocument/2006/relationships/image" Target="media/image887.wmf"/><Relationship Id="rId1208" Type="http://schemas.openxmlformats.org/officeDocument/2006/relationships/image" Target="media/image938.png"/><Relationship Id="rId1415" Type="http://schemas.openxmlformats.org/officeDocument/2006/relationships/image" Target="media/image1118.png"/><Relationship Id="rId54" Type="http://schemas.openxmlformats.org/officeDocument/2006/relationships/image" Target="media/image48.png"/><Relationship Id="rId1622" Type="http://schemas.openxmlformats.org/officeDocument/2006/relationships/image" Target="media/image1314.png"/><Relationship Id="rId270" Type="http://schemas.openxmlformats.org/officeDocument/2006/relationships/image" Target="media/image247.png"/><Relationship Id="rId130" Type="http://schemas.openxmlformats.org/officeDocument/2006/relationships/image" Target="media/image110.png"/><Relationship Id="rId368" Type="http://schemas.openxmlformats.org/officeDocument/2006/relationships/oleObject" Target="embeddings/oleObject33.bin"/><Relationship Id="rId575" Type="http://schemas.openxmlformats.org/officeDocument/2006/relationships/image" Target="media/image461.png"/><Relationship Id="rId782" Type="http://schemas.openxmlformats.org/officeDocument/2006/relationships/image" Target="media/image661.wmf"/><Relationship Id="rId228" Type="http://schemas.openxmlformats.org/officeDocument/2006/relationships/image" Target="media/image205.png"/><Relationship Id="rId435" Type="http://schemas.openxmlformats.org/officeDocument/2006/relationships/image" Target="media/image358.wmf"/><Relationship Id="rId642" Type="http://schemas.openxmlformats.org/officeDocument/2006/relationships/image" Target="media/image524.png"/><Relationship Id="rId1065" Type="http://schemas.openxmlformats.org/officeDocument/2006/relationships/oleObject" Target="embeddings/oleObject188.bin"/><Relationship Id="rId1272" Type="http://schemas.openxmlformats.org/officeDocument/2006/relationships/image" Target="media/image1002.png"/><Relationship Id="rId502" Type="http://schemas.openxmlformats.org/officeDocument/2006/relationships/oleObject" Target="embeddings/oleObject92.bin"/><Relationship Id="rId947" Type="http://schemas.openxmlformats.org/officeDocument/2006/relationships/image" Target="media/image783.png"/><Relationship Id="rId1132" Type="http://schemas.openxmlformats.org/officeDocument/2006/relationships/image" Target="media/image898.wmf"/><Relationship Id="rId1577" Type="http://schemas.openxmlformats.org/officeDocument/2006/relationships/image" Target="media/image1269.png"/><Relationship Id="rId76" Type="http://schemas.openxmlformats.org/officeDocument/2006/relationships/image" Target="media/image70.png"/><Relationship Id="rId807" Type="http://schemas.openxmlformats.org/officeDocument/2006/relationships/image" Target="media/image685.png"/><Relationship Id="rId1437" Type="http://schemas.openxmlformats.org/officeDocument/2006/relationships/image" Target="media/image1140.png"/><Relationship Id="rId1644" Type="http://schemas.openxmlformats.org/officeDocument/2006/relationships/image" Target="media/image1336.png"/><Relationship Id="rId1504" Type="http://schemas.openxmlformats.org/officeDocument/2006/relationships/image" Target="media/image1205.wmf"/><Relationship Id="rId1711" Type="http://schemas.openxmlformats.org/officeDocument/2006/relationships/image" Target="media/image1403.png"/><Relationship Id="rId292" Type="http://schemas.openxmlformats.org/officeDocument/2006/relationships/image" Target="media/image267.png"/><Relationship Id="rId597" Type="http://schemas.openxmlformats.org/officeDocument/2006/relationships/image" Target="media/image479.png"/><Relationship Id="rId152" Type="http://schemas.openxmlformats.org/officeDocument/2006/relationships/image" Target="media/image129.png"/><Relationship Id="rId457" Type="http://schemas.openxmlformats.org/officeDocument/2006/relationships/image" Target="media/image369.wmf"/><Relationship Id="rId1087" Type="http://schemas.openxmlformats.org/officeDocument/2006/relationships/oleObject" Target="embeddings/oleObject199.bin"/><Relationship Id="rId1294" Type="http://schemas.openxmlformats.org/officeDocument/2006/relationships/image" Target="media/image1024.png"/><Relationship Id="rId664" Type="http://schemas.openxmlformats.org/officeDocument/2006/relationships/image" Target="media/image546.png"/><Relationship Id="rId871" Type="http://schemas.openxmlformats.org/officeDocument/2006/relationships/oleObject" Target="embeddings/oleObject110.bin"/><Relationship Id="rId969" Type="http://schemas.openxmlformats.org/officeDocument/2006/relationships/image" Target="media/image795.wmf"/><Relationship Id="rId1599" Type="http://schemas.openxmlformats.org/officeDocument/2006/relationships/image" Target="media/image1291.png"/><Relationship Id="rId317" Type="http://schemas.openxmlformats.org/officeDocument/2006/relationships/image" Target="media/image292.png"/><Relationship Id="rId524" Type="http://schemas.openxmlformats.org/officeDocument/2006/relationships/oleObject" Target="embeddings/oleObject103.bin"/><Relationship Id="rId731" Type="http://schemas.openxmlformats.org/officeDocument/2006/relationships/image" Target="media/image611.png"/><Relationship Id="rId1154" Type="http://schemas.openxmlformats.org/officeDocument/2006/relationships/image" Target="media/image909.wmf"/><Relationship Id="rId1361" Type="http://schemas.openxmlformats.org/officeDocument/2006/relationships/image" Target="media/image1074.png"/><Relationship Id="rId1459" Type="http://schemas.openxmlformats.org/officeDocument/2006/relationships/image" Target="media/image1162.png"/><Relationship Id="rId98" Type="http://schemas.openxmlformats.org/officeDocument/2006/relationships/image" Target="media/image87.wmf"/><Relationship Id="rId829" Type="http://schemas.openxmlformats.org/officeDocument/2006/relationships/image" Target="media/image707.png"/><Relationship Id="rId1014" Type="http://schemas.openxmlformats.org/officeDocument/2006/relationships/image" Target="media/image827.png"/><Relationship Id="rId1221" Type="http://schemas.openxmlformats.org/officeDocument/2006/relationships/image" Target="media/image951.png"/><Relationship Id="rId1666" Type="http://schemas.openxmlformats.org/officeDocument/2006/relationships/image" Target="media/image1358.png"/><Relationship Id="rId1319" Type="http://schemas.openxmlformats.org/officeDocument/2006/relationships/image" Target="media/image1049.png"/><Relationship Id="rId1526" Type="http://schemas.openxmlformats.org/officeDocument/2006/relationships/image" Target="media/image1218.png"/><Relationship Id="rId1733" Type="http://schemas.openxmlformats.org/officeDocument/2006/relationships/image" Target="media/image1423.png"/><Relationship Id="rId25" Type="http://schemas.openxmlformats.org/officeDocument/2006/relationships/image" Target="media/image19.png"/><Relationship Id="rId174" Type="http://schemas.openxmlformats.org/officeDocument/2006/relationships/image" Target="media/image151.jpeg"/><Relationship Id="rId381" Type="http://schemas.openxmlformats.org/officeDocument/2006/relationships/image" Target="media/image331.wmf"/><Relationship Id="rId241" Type="http://schemas.openxmlformats.org/officeDocument/2006/relationships/image" Target="media/image218.png"/><Relationship Id="rId479" Type="http://schemas.openxmlformats.org/officeDocument/2006/relationships/image" Target="media/image380.wmf"/><Relationship Id="rId686" Type="http://schemas.openxmlformats.org/officeDocument/2006/relationships/image" Target="media/image568.png"/><Relationship Id="rId893" Type="http://schemas.openxmlformats.org/officeDocument/2006/relationships/oleObject" Target="embeddings/oleObject122.bin"/><Relationship Id="rId339" Type="http://schemas.openxmlformats.org/officeDocument/2006/relationships/image" Target="media/image310.wmf"/><Relationship Id="rId546" Type="http://schemas.openxmlformats.org/officeDocument/2006/relationships/image" Target="media/image432.png"/><Relationship Id="rId753" Type="http://schemas.openxmlformats.org/officeDocument/2006/relationships/image" Target="media/image633.png"/><Relationship Id="rId1176" Type="http://schemas.openxmlformats.org/officeDocument/2006/relationships/image" Target="media/image920.wmf"/><Relationship Id="rId1383" Type="http://schemas.openxmlformats.org/officeDocument/2006/relationships/image" Target="media/image1088.wmf"/><Relationship Id="rId101" Type="http://schemas.openxmlformats.org/officeDocument/2006/relationships/oleObject" Target="embeddings/oleObject7.bin"/><Relationship Id="rId406" Type="http://schemas.openxmlformats.org/officeDocument/2006/relationships/oleObject" Target="embeddings/oleObject52.bin"/><Relationship Id="rId960" Type="http://schemas.openxmlformats.org/officeDocument/2006/relationships/oleObject" Target="embeddings/oleObject157.bin"/><Relationship Id="rId1036" Type="http://schemas.openxmlformats.org/officeDocument/2006/relationships/image" Target="media/image849.png"/><Relationship Id="rId1243" Type="http://schemas.openxmlformats.org/officeDocument/2006/relationships/image" Target="media/image973.png"/><Relationship Id="rId1590" Type="http://schemas.openxmlformats.org/officeDocument/2006/relationships/image" Target="media/image1282.png"/><Relationship Id="rId1688" Type="http://schemas.openxmlformats.org/officeDocument/2006/relationships/image" Target="media/image1380.png"/><Relationship Id="rId613" Type="http://schemas.openxmlformats.org/officeDocument/2006/relationships/image" Target="media/image495.png"/><Relationship Id="rId820" Type="http://schemas.openxmlformats.org/officeDocument/2006/relationships/image" Target="media/image698.png"/><Relationship Id="rId918" Type="http://schemas.openxmlformats.org/officeDocument/2006/relationships/oleObject" Target="embeddings/oleObject137.bin"/><Relationship Id="rId1450" Type="http://schemas.openxmlformats.org/officeDocument/2006/relationships/image" Target="media/image1153.png"/><Relationship Id="rId1548" Type="http://schemas.openxmlformats.org/officeDocument/2006/relationships/image" Target="media/image1240.png"/><Relationship Id="rId1755" Type="http://schemas.openxmlformats.org/officeDocument/2006/relationships/hyperlink" Target="http://ru.wikipedia.org" TargetMode="External"/><Relationship Id="rId1103" Type="http://schemas.openxmlformats.org/officeDocument/2006/relationships/oleObject" Target="embeddings/oleObject207.bin"/><Relationship Id="rId1310" Type="http://schemas.openxmlformats.org/officeDocument/2006/relationships/image" Target="media/image1040.png"/><Relationship Id="rId1408" Type="http://schemas.openxmlformats.org/officeDocument/2006/relationships/image" Target="media/image1111.png"/><Relationship Id="rId47" Type="http://schemas.openxmlformats.org/officeDocument/2006/relationships/image" Target="media/image41.png"/><Relationship Id="rId1615" Type="http://schemas.openxmlformats.org/officeDocument/2006/relationships/image" Target="media/image1307.png"/><Relationship Id="rId196" Type="http://schemas.openxmlformats.org/officeDocument/2006/relationships/image" Target="media/image173.png"/><Relationship Id="rId263" Type="http://schemas.openxmlformats.org/officeDocument/2006/relationships/image" Target="media/image240.png"/><Relationship Id="rId470" Type="http://schemas.openxmlformats.org/officeDocument/2006/relationships/oleObject" Target="embeddings/oleObject84.bin"/><Relationship Id="rId123" Type="http://schemas.openxmlformats.org/officeDocument/2006/relationships/image" Target="media/image105.png"/><Relationship Id="rId330" Type="http://schemas.openxmlformats.org/officeDocument/2006/relationships/image" Target="media/image305.png"/><Relationship Id="rId568" Type="http://schemas.openxmlformats.org/officeDocument/2006/relationships/image" Target="media/image454.png"/><Relationship Id="rId775" Type="http://schemas.openxmlformats.org/officeDocument/2006/relationships/image" Target="media/image655.png"/><Relationship Id="rId982" Type="http://schemas.openxmlformats.org/officeDocument/2006/relationships/image" Target="media/image803.png"/><Relationship Id="rId1198" Type="http://schemas.openxmlformats.org/officeDocument/2006/relationships/image" Target="media/image931.wmf"/><Relationship Id="rId428" Type="http://schemas.openxmlformats.org/officeDocument/2006/relationships/oleObject" Target="embeddings/oleObject63.bin"/><Relationship Id="rId635" Type="http://schemas.openxmlformats.org/officeDocument/2006/relationships/image" Target="media/image517.png"/><Relationship Id="rId842" Type="http://schemas.openxmlformats.org/officeDocument/2006/relationships/image" Target="media/image720.png"/><Relationship Id="rId1058" Type="http://schemas.openxmlformats.org/officeDocument/2006/relationships/image" Target="media/image861.wmf"/><Relationship Id="rId1265" Type="http://schemas.openxmlformats.org/officeDocument/2006/relationships/image" Target="media/image995.png"/><Relationship Id="rId1472" Type="http://schemas.openxmlformats.org/officeDocument/2006/relationships/image" Target="media/image117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16543</Words>
  <Characters>94296</Characters>
  <Application>Microsoft Office Word</Application>
  <DocSecurity>0</DocSecurity>
  <Lines>785</Lines>
  <Paragraphs>221</Paragraphs>
  <ScaleCrop>false</ScaleCrop>
  <Company>Krokoz™</Company>
  <LinksUpToDate>false</LinksUpToDate>
  <CharactersWithSpaces>110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Рудзин</dc:creator>
  <cp:keywords/>
  <dc:description/>
  <cp:lastModifiedBy>Пользователь</cp:lastModifiedBy>
  <cp:revision>10</cp:revision>
  <dcterms:created xsi:type="dcterms:W3CDTF">2018-07-07T09:29:00Z</dcterms:created>
  <dcterms:modified xsi:type="dcterms:W3CDTF">2023-04-19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Text=CalibriFunction=CalibriVariable=Calibri,ILCGreek=Symbol,IUCGreek=SymbolSymbol=SymbolVector=Calibri,BNumber=CalibriUser1=Courier NewUser2=CalibriMTExtra=MT Extra[Sizes]Full=11 ptScript=58 %ScriptScript=42 %Sym</vt:lpwstr>
  </property>
  <property fmtid="{D5CDD505-2E9C-101B-9397-08002B2CF9AE}" pid="5" name="MTPreferences 1">
    <vt:lpwstr>bol=150 %SubSymbol=100 %User1=75 %User2=150 %SmallLargeIncr=1 pt[Spacing]LineSpacing=150 %MatrixRowSpacing=150 %MatrixColSpacing=100 %SuperscriptHeight=45 %SubscriptDepth=25 %SubSupGap=8 %LimHeight=25 %LimDepth=100 %LimLineSp</vt:lpwstr>
  </property>
  <property fmtid="{D5CDD505-2E9C-101B-9397-08002B2CF9AE}" pid="6" name="MTPreferences 2">
    <vt:lpwstr>acing=100 %NumerHeight=35 %DenomDepth=100 %FractBarOver=8 %FractBarThick=5 %SubFractBarThick=2.5 %FractGap=8 %FenceOver=8 %OperSpacing=100 %NonOperSpacing=100 %CharWidth=0 %MinGap=8 %VertRadGap=17 %HorizRadGap=8 %RadWidth=100 %</vt:lpwstr>
  </property>
  <property fmtid="{D5CDD505-2E9C-101B-9397-08002B2CF9AE}" pid="7" name="MTPreferences 3">
    <vt:lpwstr>EmbellGap=12.5 %PrimeHeight=45 %BoxStrokeThick=5 %StikeThruThick=5 %MatrixLineThick=5 %RadStrokeThick=5 %HorizFenceGap=10 %</vt:lpwstr>
  </property>
  <property fmtid="{D5CDD505-2E9C-101B-9397-08002B2CF9AE}" pid="8" name="MTPreferenceSource">
    <vt:lpwstr>Calibri+Symbol 11.eqp</vt:lpwstr>
  </property>
  <property fmtid="{D5CDD505-2E9C-101B-9397-08002B2CF9AE}" pid="9" name="MTWinEqns">
    <vt:bool>true</vt:bool>
  </property>
</Properties>
</file>